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E761DA" w:rsidRDefault="007133A6" w:rsidP="007133A6">
      <w:pPr>
        <w:spacing w:line="276" w:lineRule="auto"/>
        <w:rPr>
          <w:rFonts w:cs="Times New Roman"/>
          <w:b/>
          <w:bCs/>
        </w:rPr>
      </w:pPr>
      <w:bookmarkStart w:id="0" w:name="_Hlk79423773"/>
      <w:bookmarkStart w:id="1" w:name="_GoBack"/>
      <w:bookmarkEnd w:id="0"/>
      <w:bookmarkEnd w:id="1"/>
      <w:r w:rsidRPr="00E761DA">
        <w:rPr>
          <w:rFonts w:cs="Times New Roman"/>
        </w:rPr>
        <w:t>Ngày soạn: …../…../ ……</w:t>
      </w:r>
      <w:r w:rsidRPr="00E761DA">
        <w:rPr>
          <w:rFonts w:cs="Times New Roman"/>
        </w:rPr>
        <w:tab/>
      </w:r>
      <w:r w:rsidRPr="00E761DA">
        <w:rPr>
          <w:rFonts w:cs="Times New Roman"/>
        </w:rPr>
        <w:tab/>
      </w:r>
      <w:r w:rsidRPr="00E761DA">
        <w:rPr>
          <w:rFonts w:cs="Times New Roman"/>
        </w:rPr>
        <w:tab/>
      </w:r>
      <w:r w:rsidRPr="00E761DA">
        <w:rPr>
          <w:rFonts w:cs="Times New Roman"/>
        </w:rPr>
        <w:tab/>
        <w:t>Ngày dạy: …../…../ ……</w:t>
      </w:r>
    </w:p>
    <w:p w14:paraId="2D2C1D5C" w14:textId="577767AC" w:rsidR="007133A6" w:rsidRPr="00E761DA" w:rsidRDefault="007133A6" w:rsidP="007133A6">
      <w:pPr>
        <w:spacing w:line="276" w:lineRule="auto"/>
        <w:jc w:val="center"/>
        <w:rPr>
          <w:rFonts w:cs="Times New Roman"/>
          <w:b/>
          <w:bCs/>
        </w:rPr>
      </w:pPr>
      <w:r w:rsidRPr="00E761DA">
        <w:rPr>
          <w:rFonts w:cs="Times New Roman"/>
          <w:b/>
        </w:rPr>
        <w:t xml:space="preserve">BUỔI </w:t>
      </w:r>
      <w:r w:rsidR="00A41FE8" w:rsidRPr="00E761DA">
        <w:rPr>
          <w:rFonts w:cs="Times New Roman"/>
          <w:b/>
        </w:rPr>
        <w:t>34</w:t>
      </w:r>
      <w:r w:rsidRPr="00E761DA">
        <w:rPr>
          <w:rFonts w:cs="Times New Roman"/>
          <w:b/>
        </w:rPr>
        <w:t xml:space="preserve">.  </w:t>
      </w:r>
      <w:r w:rsidR="00A41FE8" w:rsidRPr="00E761DA">
        <w:rPr>
          <w:rFonts w:cs="Times New Roman"/>
          <w:b/>
        </w:rPr>
        <w:t>ÔN TẬP CHƯƠNG VIII</w:t>
      </w:r>
    </w:p>
    <w:p w14:paraId="11A50BFA" w14:textId="679871AA" w:rsidR="007133A6" w:rsidRPr="00E761DA" w:rsidRDefault="007133A6" w:rsidP="007133A6">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I. MỤC TIÊU</w:t>
      </w:r>
    </w:p>
    <w:p w14:paraId="54C9979F" w14:textId="77777777" w:rsidR="00875280" w:rsidRPr="00E761DA" w:rsidRDefault="00875280" w:rsidP="00875280">
      <w:pPr>
        <w:pStyle w:val="ListParagraph"/>
        <w:spacing w:after="0" w:line="276" w:lineRule="auto"/>
        <w:ind w:left="0"/>
        <w:jc w:val="both"/>
        <w:rPr>
          <w:rFonts w:ascii="Times New Roman" w:hAnsi="Times New Roman" w:cs="Times New Roman"/>
          <w:b/>
          <w:bCs w:val="0"/>
          <w:i/>
          <w:iCs/>
          <w:sz w:val="28"/>
          <w:szCs w:val="28"/>
          <w:lang w:val="en-US"/>
        </w:rPr>
      </w:pPr>
      <w:r w:rsidRPr="00E761DA">
        <w:rPr>
          <w:rFonts w:ascii="Times New Roman" w:hAnsi="Times New Roman" w:cs="Times New Roman"/>
          <w:b/>
          <w:i/>
          <w:iCs/>
          <w:sz w:val="28"/>
          <w:szCs w:val="28"/>
          <w:lang w:val="en-US"/>
        </w:rPr>
        <w:t>1. Về kiến thức</w:t>
      </w:r>
    </w:p>
    <w:p w14:paraId="20B9F956" w14:textId="77777777" w:rsidR="00DA04B6" w:rsidRPr="00E761DA" w:rsidRDefault="00DA04B6" w:rsidP="00A41FE8">
      <w:pPr>
        <w:numPr>
          <w:ilvl w:val="0"/>
          <w:numId w:val="4"/>
        </w:numPr>
        <w:spacing w:after="0" w:line="288" w:lineRule="auto"/>
        <w:ind w:left="142" w:hanging="142"/>
        <w:jc w:val="both"/>
        <w:rPr>
          <w:rFonts w:eastAsia="Arial" w:cs="Times New Roman"/>
          <w:bCs/>
          <w:kern w:val="24"/>
          <w:lang w:val="nl-NL"/>
        </w:rPr>
      </w:pPr>
      <w:r w:rsidRPr="00E761DA">
        <w:rPr>
          <w:rFonts w:eastAsia="Arial" w:cs="Times New Roman"/>
          <w:kern w:val="24"/>
          <w:lang w:val="nl-NL"/>
        </w:rPr>
        <w:t xml:space="preserve">Hệ thống hóa được các kiến thức của chương VI. </w:t>
      </w:r>
    </w:p>
    <w:p w14:paraId="199F2E56" w14:textId="77777777" w:rsidR="00DA04B6" w:rsidRPr="00E761DA" w:rsidRDefault="00DA04B6" w:rsidP="00A41FE8">
      <w:pPr>
        <w:numPr>
          <w:ilvl w:val="0"/>
          <w:numId w:val="4"/>
        </w:numPr>
        <w:spacing w:after="0" w:line="288" w:lineRule="auto"/>
        <w:ind w:left="142" w:hanging="142"/>
        <w:jc w:val="both"/>
        <w:rPr>
          <w:rFonts w:eastAsia="Arial" w:cs="Times New Roman"/>
          <w:bCs/>
          <w:kern w:val="24"/>
          <w:lang w:val="nl-NL"/>
        </w:rPr>
      </w:pPr>
      <w:r w:rsidRPr="00E761DA">
        <w:rPr>
          <w:rFonts w:eastAsia="Arial" w:cs="Times New Roman"/>
          <w:kern w:val="24"/>
          <w:lang w:val="nl-NL"/>
        </w:rPr>
        <w:t>Kết nối các kiến thức trong chương.</w:t>
      </w:r>
    </w:p>
    <w:p w14:paraId="0AC167C5"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Arial" w:cs="Times New Roman"/>
          <w:kern w:val="24"/>
          <w:lang w:val="nl-NL"/>
        </w:rPr>
        <w:t>Ôn lại toàn bộ kiến thức cơ bản của chương thông qua bài tập trắc nghiệm.</w:t>
      </w:r>
    </w:p>
    <w:p w14:paraId="38B6B1D4"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Times New Roman" w:cs="Times New Roman"/>
          <w:lang w:val="nl-NL"/>
        </w:rPr>
        <w:t>Đọc tên điểm, đoạn thẳng, đường thẳng, 3 điểm thẳng hàng. Đọc tên tia, góc có trong hình vẽ.</w:t>
      </w:r>
    </w:p>
    <w:p w14:paraId="53D0F3DF" w14:textId="77777777" w:rsidR="00DA04B6" w:rsidRPr="00E761DA" w:rsidRDefault="00DA04B6" w:rsidP="00A41FE8">
      <w:pPr>
        <w:numPr>
          <w:ilvl w:val="0"/>
          <w:numId w:val="4"/>
        </w:numPr>
        <w:spacing w:after="0" w:line="288" w:lineRule="auto"/>
        <w:ind w:left="142" w:hanging="142"/>
        <w:jc w:val="both"/>
        <w:rPr>
          <w:rFonts w:eastAsia="Times New Roman" w:cs="Times New Roman"/>
          <w:b/>
          <w:bCs/>
          <w:lang w:val="nl-NL"/>
        </w:rPr>
      </w:pPr>
      <w:r w:rsidRPr="00E761DA">
        <w:rPr>
          <w:rFonts w:eastAsia="Times New Roman" w:cs="Times New Roman"/>
          <w:lang w:val="nl-NL"/>
        </w:rPr>
        <w:t>Liên hệ các kiến thức trong chương với thực tế.</w:t>
      </w:r>
    </w:p>
    <w:p w14:paraId="0E7D9724" w14:textId="77777777" w:rsidR="007133A6" w:rsidRPr="00E761DA" w:rsidRDefault="007133A6" w:rsidP="00F05634">
      <w:pPr>
        <w:pStyle w:val="ListParagraph"/>
        <w:spacing w:after="0" w:line="276" w:lineRule="auto"/>
        <w:ind w:left="0"/>
        <w:jc w:val="both"/>
        <w:rPr>
          <w:rFonts w:ascii="Times New Roman" w:hAnsi="Times New Roman" w:cs="Times New Roman"/>
          <w:b/>
          <w:bCs w:val="0"/>
          <w:i/>
          <w:iCs/>
          <w:sz w:val="28"/>
          <w:szCs w:val="28"/>
          <w:lang w:val="nb-NO"/>
        </w:rPr>
      </w:pPr>
      <w:r w:rsidRPr="00E761DA">
        <w:rPr>
          <w:rFonts w:ascii="Times New Roman" w:hAnsi="Times New Roman" w:cs="Times New Roman"/>
          <w:b/>
          <w:i/>
          <w:iCs/>
          <w:sz w:val="28"/>
          <w:szCs w:val="28"/>
          <w:lang w:val="nb-NO"/>
        </w:rPr>
        <w:t>2. Về năng lực</w:t>
      </w:r>
    </w:p>
    <w:p w14:paraId="18AAB1C3" w14:textId="5CF2EE86" w:rsidR="00875280" w:rsidRPr="00E761DA" w:rsidRDefault="004E2C51" w:rsidP="00F05634">
      <w:pPr>
        <w:spacing w:after="0" w:line="276" w:lineRule="auto"/>
        <w:jc w:val="both"/>
        <w:rPr>
          <w:rFonts w:eastAsia="Times New Roman" w:cs="Times New Roman"/>
          <w:b/>
          <w:bCs/>
        </w:rPr>
      </w:pPr>
      <w:r w:rsidRPr="00E761DA">
        <w:rPr>
          <w:rFonts w:eastAsia="Times New Roman" w:cs="Times New Roman"/>
          <w:b/>
        </w:rPr>
        <w:t>*</w:t>
      </w:r>
      <w:r w:rsidR="00875280" w:rsidRPr="00E761DA">
        <w:rPr>
          <w:rFonts w:eastAsia="Times New Roman" w:cs="Times New Roman"/>
          <w:b/>
        </w:rPr>
        <w:t xml:space="preserve"> Năng lực chung: </w:t>
      </w:r>
    </w:p>
    <w:p w14:paraId="6772399D" w14:textId="77777777"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tự học: HS tự hoàn thành được các nhiệm vụ học tập chuẩn bị ở nhà và tại lớp.</w:t>
      </w:r>
    </w:p>
    <w:p w14:paraId="24192995" w14:textId="1D8F4C95" w:rsidR="00875280" w:rsidRPr="00E761DA" w:rsidRDefault="00875280" w:rsidP="00F05634">
      <w:pPr>
        <w:spacing w:after="0" w:line="276" w:lineRule="auto"/>
        <w:jc w:val="both"/>
        <w:rPr>
          <w:rFonts w:eastAsia="Times New Roman" w:cs="Times New Roman"/>
          <w:lang w:val="fr-FR"/>
        </w:rPr>
      </w:pPr>
      <w:r w:rsidRPr="00E761DA">
        <w:rPr>
          <w:rFonts w:eastAsia="Times New Roman" w:cs="Times New Roman"/>
        </w:rPr>
        <w:t xml:space="preserve">- Năng lực giao tiếp và hợp tác: </w:t>
      </w:r>
      <w:r w:rsidR="00DA04B6" w:rsidRPr="00E761DA">
        <w:rPr>
          <w:rFonts w:cs="Times New Roman"/>
          <w:lang w:val="nl-NL"/>
        </w:rPr>
        <w:t>Nghe hiểu, đọc hiểu và ghi chép và trình bày được các kiến thức tổng hợp của chương</w:t>
      </w:r>
      <w:r w:rsidRPr="00E761DA">
        <w:rPr>
          <w:rFonts w:eastAsia="Times New Roman" w:cs="Times New Roman"/>
          <w:lang w:val="fr-FR"/>
        </w:rPr>
        <w:t>.</w:t>
      </w:r>
      <w:r w:rsidR="00DA04B6" w:rsidRPr="00E761DA">
        <w:rPr>
          <w:rFonts w:cs="Times New Roman"/>
          <w:lang w:val="nl-NL"/>
        </w:rPr>
        <w:t xml:space="preserve"> Trình bày, diễn đạt được các nội dung, ý tưởng, giải pháp của bản thân trong quá trình thảo luận</w:t>
      </w:r>
    </w:p>
    <w:p w14:paraId="745D0208" w14:textId="04BE3846" w:rsidR="00875280" w:rsidRPr="00E761DA" w:rsidRDefault="004E2C51" w:rsidP="00F05634">
      <w:pPr>
        <w:spacing w:after="0" w:line="276" w:lineRule="auto"/>
        <w:jc w:val="both"/>
        <w:rPr>
          <w:rFonts w:eastAsia="Times New Roman" w:cs="Times New Roman"/>
          <w:b/>
          <w:bCs/>
        </w:rPr>
      </w:pPr>
      <w:r w:rsidRPr="00E761DA">
        <w:rPr>
          <w:rFonts w:eastAsia="Times New Roman" w:cs="Times New Roman"/>
          <w:b/>
        </w:rPr>
        <w:t>*</w:t>
      </w:r>
      <w:r w:rsidR="00875280" w:rsidRPr="00E761DA">
        <w:rPr>
          <w:rFonts w:eastAsia="Times New Roman" w:cs="Times New Roman"/>
          <w:b/>
        </w:rPr>
        <w:t xml:space="preserve"> Năng lực đặc thù: </w:t>
      </w:r>
    </w:p>
    <w:p w14:paraId="2F23E2FF" w14:textId="567E19C9"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giao tiếp toán học: trình bày được lời giải trước tập thể lớp, trả lời được các câu hỏi đặt ra của bạn học và của giáo viên</w:t>
      </w:r>
    </w:p>
    <w:p w14:paraId="0EC80E4E" w14:textId="3EB028D5" w:rsidR="00875280" w:rsidRPr="00E761DA" w:rsidRDefault="00875280" w:rsidP="00F05634">
      <w:pPr>
        <w:spacing w:after="0" w:line="276" w:lineRule="auto"/>
        <w:jc w:val="both"/>
        <w:rPr>
          <w:rFonts w:eastAsia="Times New Roman" w:cs="Times New Roman"/>
        </w:rPr>
      </w:pPr>
      <w:r w:rsidRPr="00E761DA">
        <w:rPr>
          <w:rFonts w:eastAsia="Times New Roman" w:cs="Times New Roman"/>
        </w:rPr>
        <w:t>- Năng lực sử dụng công cụ và phương tiện học toán: sử dụng được máy tính.</w:t>
      </w:r>
    </w:p>
    <w:p w14:paraId="2BD98C9F" w14:textId="660E1689" w:rsidR="00875280" w:rsidRPr="00E761DA" w:rsidRDefault="00875280" w:rsidP="00F05634">
      <w:pPr>
        <w:spacing w:after="0" w:line="276" w:lineRule="auto"/>
        <w:jc w:val="both"/>
        <w:rPr>
          <w:rFonts w:eastAsia="Times New Roman" w:cs="Times New Roman"/>
        </w:rPr>
      </w:pPr>
      <w:r w:rsidRPr="00E761DA">
        <w:rPr>
          <w:rFonts w:eastAsia="Times New Roman" w:cs="Times New Roman"/>
          <w:lang w:val="vi-VN"/>
        </w:rPr>
        <w:t>- Năng lực tư duy và lập luận toán học, năng lực giải quyết vấn đề toán học, thực hiện được các thao tác tư duy so sánh, phân tích, tổng hợp, khái quát hóa, …</w:t>
      </w:r>
      <w:r w:rsidRPr="00E761DA">
        <w:rPr>
          <w:rFonts w:eastAsia="Times New Roman" w:cs="Times New Roman"/>
        </w:rPr>
        <w:t xml:space="preserve"> để nêu được phương pháp giải các dạng bài tập và từ đó áp dụng để giải một số dạng bài tập cụ thể.</w:t>
      </w:r>
    </w:p>
    <w:p w14:paraId="53F471C6" w14:textId="5CE09655" w:rsidR="00875280" w:rsidRPr="00E761DA" w:rsidRDefault="00875280" w:rsidP="00F05634">
      <w:pPr>
        <w:spacing w:after="0" w:line="276" w:lineRule="auto"/>
        <w:jc w:val="both"/>
        <w:rPr>
          <w:rFonts w:eastAsia="Times New Roman" w:cs="Times New Roman"/>
        </w:rPr>
      </w:pPr>
      <w:r w:rsidRPr="00E761DA">
        <w:rPr>
          <w:rFonts w:eastAsia="Times New Roman" w:cs="Times New Roman"/>
          <w:b/>
        </w:rPr>
        <w:t>3. Về phẩm chất</w:t>
      </w:r>
    </w:p>
    <w:p w14:paraId="71976E28"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Trách nhiệm:</w:t>
      </w:r>
      <w:r w:rsidRPr="00E761DA">
        <w:rPr>
          <w:rFonts w:eastAsia="Calibri" w:cs="Times New Roman"/>
          <w:lang w:val="nl-NL"/>
        </w:rPr>
        <w:t xml:space="preserve"> Có trách nhiệm trong hoạt động nhóm, chủ động nhận và thực hiện nhiệm vụ.</w:t>
      </w:r>
    </w:p>
    <w:p w14:paraId="5969F0E9"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Trung thực</w:t>
      </w:r>
      <w:r w:rsidRPr="00E761DA">
        <w:rPr>
          <w:rFonts w:eastAsia="Calibri" w:cs="Times New Roman"/>
          <w:lang w:val="nl-NL"/>
        </w:rPr>
        <w:t>: Trung thực trong thực hiện hoạt động thực hành và báo cáo kết quả hoạt động.</w:t>
      </w:r>
    </w:p>
    <w:p w14:paraId="504C0890"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Chăm chỉ:</w:t>
      </w:r>
      <w:r w:rsidRPr="00E761DA">
        <w:rPr>
          <w:rFonts w:eastAsia="Calibri" w:cs="Times New Roman"/>
          <w:lang w:val="nl-NL"/>
        </w:rPr>
        <w:t xml:space="preserve"> Chăm chỉ chịu khó đọc sách giáo khoa, tài liệu và thực hiện nhiệm vụ cá nhân.</w:t>
      </w:r>
    </w:p>
    <w:p w14:paraId="0FF16810" w14:textId="77777777" w:rsidR="00DA04B6" w:rsidRPr="00E761DA" w:rsidRDefault="00DA04B6" w:rsidP="000F5233">
      <w:pPr>
        <w:numPr>
          <w:ilvl w:val="0"/>
          <w:numId w:val="5"/>
        </w:numPr>
        <w:tabs>
          <w:tab w:val="clear" w:pos="360"/>
        </w:tabs>
        <w:spacing w:after="0" w:line="288" w:lineRule="auto"/>
        <w:ind w:left="142" w:hanging="142"/>
        <w:contextualSpacing/>
        <w:jc w:val="both"/>
        <w:rPr>
          <w:rFonts w:eastAsia="Calibri" w:cs="Times New Roman"/>
          <w:bCs/>
          <w:lang w:val="nl-NL"/>
        </w:rPr>
      </w:pPr>
      <w:r w:rsidRPr="00E761DA">
        <w:rPr>
          <w:rFonts w:eastAsia="Calibri" w:cs="Times New Roman"/>
          <w:b/>
          <w:lang w:val="nl-NL"/>
        </w:rPr>
        <w:t>Nhân ái:</w:t>
      </w:r>
      <w:r w:rsidRPr="00E761DA">
        <w:rPr>
          <w:rFonts w:eastAsia="Calibri" w:cs="Times New Roman"/>
          <w:lang w:val="nl-NL"/>
        </w:rPr>
        <w:t xml:space="preserve"> Chia sẻ, hợp tác, giúp đỡ các thành viên trong nhóm hoàn thành nhiện vụ học tập.</w:t>
      </w:r>
    </w:p>
    <w:p w14:paraId="42CA143C" w14:textId="77777777" w:rsidR="00875280" w:rsidRPr="00E761DA" w:rsidRDefault="00875280" w:rsidP="00875280">
      <w:pPr>
        <w:spacing w:after="0" w:line="276" w:lineRule="auto"/>
        <w:jc w:val="both"/>
        <w:rPr>
          <w:rFonts w:eastAsia="Times New Roman" w:cs="Times New Roman"/>
        </w:rPr>
      </w:pPr>
      <w:r w:rsidRPr="00E761DA">
        <w:rPr>
          <w:rFonts w:eastAsia="Times New Roman" w:cs="Times New Roman"/>
          <w:b/>
        </w:rPr>
        <w:t>II. Thiết bị dạy học và học liệu </w:t>
      </w:r>
    </w:p>
    <w:p w14:paraId="5D771411" w14:textId="0D92A1B1" w:rsidR="00875280" w:rsidRPr="00E761DA" w:rsidRDefault="00875280" w:rsidP="00875280">
      <w:pPr>
        <w:spacing w:after="0" w:line="276" w:lineRule="auto"/>
        <w:jc w:val="both"/>
        <w:rPr>
          <w:rFonts w:eastAsia="Times New Roman" w:cs="Times New Roman"/>
        </w:rPr>
      </w:pPr>
      <w:r w:rsidRPr="00E761DA">
        <w:rPr>
          <w:rFonts w:eastAsia="Times New Roman" w:cs="Times New Roman"/>
          <w:b/>
        </w:rPr>
        <w:t xml:space="preserve">1. Giáo viên: </w:t>
      </w:r>
      <w:r w:rsidRPr="00E761DA">
        <w:rPr>
          <w:rFonts w:eastAsia="Times New Roman" w:cs="Times New Roman"/>
        </w:rPr>
        <w:t xml:space="preserve">SGK, kế hoạch bài dạy, bảng phụ, phấn màu, </w:t>
      </w:r>
    </w:p>
    <w:p w14:paraId="43A4F9E6" w14:textId="157BE3B7" w:rsidR="00F05634" w:rsidRPr="00E761DA" w:rsidRDefault="00875280" w:rsidP="00090459">
      <w:pPr>
        <w:spacing w:after="0" w:line="276" w:lineRule="auto"/>
        <w:jc w:val="both"/>
        <w:rPr>
          <w:rFonts w:eastAsia="Times New Roman" w:cs="Times New Roman"/>
        </w:rPr>
      </w:pPr>
      <w:r w:rsidRPr="00E761DA">
        <w:rPr>
          <w:rFonts w:eastAsia="Times New Roman" w:cs="Times New Roman"/>
          <w:b/>
        </w:rPr>
        <w:t xml:space="preserve">2. Học sinh: </w:t>
      </w:r>
      <w:r w:rsidRPr="00E761DA">
        <w:rPr>
          <w:rFonts w:eastAsia="Times New Roman" w:cs="Times New Roman"/>
        </w:rPr>
        <w:t>SGK, bảng nhóm, bút dạ.</w:t>
      </w:r>
    </w:p>
    <w:p w14:paraId="4CDBA38B" w14:textId="77777777" w:rsidR="00090459" w:rsidRPr="00E761DA" w:rsidRDefault="00090459" w:rsidP="00090459">
      <w:pPr>
        <w:spacing w:after="0" w:line="276" w:lineRule="auto"/>
        <w:jc w:val="both"/>
        <w:rPr>
          <w:rFonts w:eastAsia="Times New Roman" w:cs="Times New Roman"/>
          <w:highlight w:val="yellow"/>
        </w:rPr>
      </w:pPr>
    </w:p>
    <w:p w14:paraId="51ADBDA3" w14:textId="77777777" w:rsidR="004E2C51" w:rsidRPr="00E761DA" w:rsidRDefault="004E2C51" w:rsidP="007133A6">
      <w:pPr>
        <w:pStyle w:val="ListParagraph"/>
        <w:spacing w:after="0" w:line="276" w:lineRule="auto"/>
        <w:ind w:left="0"/>
        <w:jc w:val="both"/>
        <w:rPr>
          <w:rFonts w:ascii="Times New Roman" w:hAnsi="Times New Roman" w:cs="Times New Roman"/>
          <w:b/>
          <w:bCs w:val="0"/>
          <w:sz w:val="28"/>
          <w:szCs w:val="28"/>
        </w:rPr>
      </w:pPr>
    </w:p>
    <w:p w14:paraId="2A37583A" w14:textId="1081768D" w:rsidR="007133A6" w:rsidRPr="00E761DA" w:rsidRDefault="007133A6" w:rsidP="007133A6">
      <w:pPr>
        <w:pStyle w:val="ListParagraph"/>
        <w:spacing w:after="0" w:line="276" w:lineRule="auto"/>
        <w:ind w:left="0"/>
        <w:jc w:val="both"/>
        <w:rPr>
          <w:rFonts w:ascii="Times New Roman" w:hAnsi="Times New Roman" w:cs="Times New Roman"/>
          <w:b/>
          <w:bCs w:val="0"/>
          <w:sz w:val="28"/>
          <w:szCs w:val="28"/>
        </w:rPr>
      </w:pPr>
      <w:r w:rsidRPr="00E761DA">
        <w:rPr>
          <w:rFonts w:ascii="Times New Roman" w:hAnsi="Times New Roman" w:cs="Times New Roman"/>
          <w:b/>
          <w:sz w:val="28"/>
          <w:szCs w:val="28"/>
        </w:rPr>
        <w:t>III. TIỀN TRÌNH BÀI DẠY</w:t>
      </w:r>
    </w:p>
    <w:p w14:paraId="1C254070" w14:textId="1CFF6576" w:rsidR="00FB17B4" w:rsidRPr="00E761DA" w:rsidRDefault="00FB17B4" w:rsidP="007133A6">
      <w:pPr>
        <w:pStyle w:val="ListParagraph"/>
        <w:spacing w:after="0"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Tiết 1.</w:t>
      </w:r>
    </w:p>
    <w:p w14:paraId="284071E7" w14:textId="152F80B3" w:rsidR="007133A6" w:rsidRPr="00E761DA" w:rsidRDefault="000F5233" w:rsidP="007133A6">
      <w:pPr>
        <w:pStyle w:val="ListParagraph"/>
        <w:spacing w:after="0"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lang w:val="en-US"/>
        </w:rPr>
        <w:t>A)</w:t>
      </w:r>
      <w:r w:rsidR="00FB17B4" w:rsidRPr="00E761DA">
        <w:rPr>
          <w:rFonts w:ascii="Times New Roman" w:hAnsi="Times New Roman" w:cs="Times New Roman"/>
          <w:b/>
          <w:sz w:val="28"/>
          <w:szCs w:val="28"/>
        </w:rPr>
        <w:t xml:space="preserve"> HOẠT ĐỘNG MỞ ĐẦU </w:t>
      </w:r>
    </w:p>
    <w:p w14:paraId="4832E410" w14:textId="77777777" w:rsidR="00361C20" w:rsidRPr="00E761DA" w:rsidRDefault="007133A6" w:rsidP="007133A6">
      <w:pPr>
        <w:spacing w:after="0" w:line="276" w:lineRule="auto"/>
        <w:jc w:val="both"/>
        <w:rPr>
          <w:rFonts w:cs="Times New Roman"/>
          <w:b/>
          <w:bCs/>
        </w:rPr>
      </w:pPr>
      <w:r w:rsidRPr="00E761DA">
        <w:rPr>
          <w:rFonts w:cs="Times New Roman"/>
          <w:b/>
        </w:rPr>
        <w:t xml:space="preserve">a) Mục tiêu: </w:t>
      </w:r>
    </w:p>
    <w:p w14:paraId="5B472025" w14:textId="10A6471A" w:rsidR="00361C20" w:rsidRPr="00E761DA" w:rsidRDefault="00361C20" w:rsidP="007133A6">
      <w:pPr>
        <w:spacing w:after="0" w:line="276" w:lineRule="auto"/>
        <w:jc w:val="both"/>
        <w:rPr>
          <w:rFonts w:cs="Times New Roman"/>
          <w:b/>
          <w:bCs/>
        </w:rPr>
      </w:pPr>
      <w:r w:rsidRPr="00E761DA">
        <w:rPr>
          <w:rFonts w:cs="Times New Roman"/>
          <w:b/>
        </w:rPr>
        <w:t xml:space="preserve">- </w:t>
      </w:r>
      <w:r w:rsidRPr="00E761DA">
        <w:rPr>
          <w:rFonts w:cs="Times New Roman"/>
          <w:lang w:val="vi-VN"/>
        </w:rPr>
        <w:t>HS được tái hiện kiến thức hình học chương VIII thông qua hoạt động nhóm.</w:t>
      </w:r>
    </w:p>
    <w:p w14:paraId="4DB24FCE" w14:textId="77777777" w:rsidR="00361C20" w:rsidRPr="00E761DA" w:rsidRDefault="007133A6" w:rsidP="00361C20">
      <w:pPr>
        <w:spacing w:after="0" w:line="276" w:lineRule="auto"/>
        <w:jc w:val="both"/>
        <w:rPr>
          <w:rFonts w:cs="Times New Roman"/>
          <w:b/>
          <w:bCs/>
        </w:rPr>
      </w:pPr>
      <w:r w:rsidRPr="00E761DA">
        <w:rPr>
          <w:rFonts w:cs="Times New Roman"/>
          <w:b/>
        </w:rPr>
        <w:t>b) Nội dung:</w:t>
      </w:r>
      <w:r w:rsidR="00361C20" w:rsidRPr="00E761DA">
        <w:rPr>
          <w:rFonts w:cs="Times New Roman"/>
          <w:b/>
        </w:rPr>
        <w:t xml:space="preserve"> </w:t>
      </w:r>
    </w:p>
    <w:p w14:paraId="6C808033" w14:textId="1285DFE1" w:rsidR="00361C20" w:rsidRPr="00E761DA" w:rsidRDefault="00361C20" w:rsidP="00361C20">
      <w:pPr>
        <w:spacing w:after="0" w:line="276" w:lineRule="auto"/>
        <w:jc w:val="both"/>
        <w:rPr>
          <w:rFonts w:cs="Times New Roman"/>
          <w:b/>
          <w:bCs/>
        </w:rPr>
      </w:pPr>
      <w:r w:rsidRPr="00E761DA">
        <w:rPr>
          <w:rFonts w:cs="Times New Roman"/>
          <w:b/>
        </w:rPr>
        <w:t xml:space="preserve">- </w:t>
      </w:r>
      <w:r w:rsidRPr="00E761DA">
        <w:rPr>
          <w:rFonts w:cs="Times New Roman"/>
          <w:lang w:val="vi-VN"/>
        </w:rPr>
        <w:t>Hoàn thành bảng hệ thống hóa kiến thức của chương trong phần giao việc về nhà tiết trướ</w:t>
      </w:r>
      <w:r w:rsidR="000F5233" w:rsidRPr="00E761DA">
        <w:rPr>
          <w:rFonts w:cs="Times New Roman"/>
          <w:lang w:val="vi-VN"/>
        </w:rPr>
        <w:t>c)</w:t>
      </w:r>
      <w:r w:rsidRPr="00E761DA">
        <w:rPr>
          <w:rFonts w:cs="Times New Roman"/>
          <w:lang w:val="vi-VN"/>
        </w:rPr>
        <w:t>( Sơ đồ có thể khuyết khái niệm hoặc khuyết hình vẽ).</w:t>
      </w:r>
    </w:p>
    <w:p w14:paraId="71E8FA7C" w14:textId="77777777" w:rsidR="007133A6" w:rsidRPr="00E761DA" w:rsidRDefault="007133A6" w:rsidP="007133A6">
      <w:pPr>
        <w:spacing w:after="0" w:line="276" w:lineRule="auto"/>
        <w:jc w:val="both"/>
        <w:rPr>
          <w:rFonts w:cs="Times New Roman"/>
          <w:b/>
          <w:bCs/>
        </w:rPr>
      </w:pPr>
      <w:r w:rsidRPr="00E761DA">
        <w:rPr>
          <w:rFonts w:cs="Times New Roman"/>
          <w:b/>
        </w:rPr>
        <w:t>c) Sản phẩm:</w:t>
      </w:r>
    </w:p>
    <w:p w14:paraId="11DE6A06" w14:textId="5E0F8B75" w:rsidR="007133A6" w:rsidRPr="00E761DA" w:rsidRDefault="007133A6" w:rsidP="007133A6">
      <w:pPr>
        <w:spacing w:after="0" w:line="276" w:lineRule="auto"/>
        <w:jc w:val="both"/>
        <w:rPr>
          <w:rFonts w:cs="Times New Roman"/>
        </w:rPr>
      </w:pPr>
      <w:r w:rsidRPr="00E761DA">
        <w:rPr>
          <w:rFonts w:cs="Times New Roman"/>
        </w:rPr>
        <w:t xml:space="preserve">- </w:t>
      </w:r>
      <w:r w:rsidR="00361C20" w:rsidRPr="00E761DA">
        <w:rPr>
          <w:rFonts w:cs="Times New Roman"/>
          <w:lang w:val="vi-VN"/>
        </w:rPr>
        <w:t>Bảng hệ thống hóa kiến thức của chương</w:t>
      </w:r>
      <w:r w:rsidRPr="00E761DA">
        <w:rPr>
          <w:rFonts w:cs="Times New Roman"/>
        </w:rPr>
        <w:t>.</w:t>
      </w:r>
    </w:p>
    <w:p w14:paraId="1566005E" w14:textId="64E64976" w:rsidR="00361C20" w:rsidRPr="00E761DA" w:rsidRDefault="00361C20" w:rsidP="004E2C51">
      <w:pPr>
        <w:spacing w:after="0" w:line="276" w:lineRule="auto"/>
        <w:jc w:val="center"/>
        <w:rPr>
          <w:rFonts w:cs="Times New Roman"/>
        </w:rPr>
      </w:pPr>
      <w:r w:rsidRPr="00E761DA">
        <w:rPr>
          <w:rFonts w:cs="Times New Roman"/>
          <w:noProof/>
        </w:rPr>
        <w:drawing>
          <wp:inline distT="0" distB="0" distL="0" distR="0" wp14:anchorId="0528C91B" wp14:editId="2EDD66D9">
            <wp:extent cx="5014314" cy="6548812"/>
            <wp:effectExtent l="0" t="0" r="0" b="4445"/>
            <wp:docPr id="1" name="Picture 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27122" cy="6565539"/>
                    </a:xfrm>
                    <a:prstGeom prst="rect">
                      <a:avLst/>
                    </a:prstGeom>
                    <a:noFill/>
                    <a:ln>
                      <a:noFill/>
                    </a:ln>
                  </pic:spPr>
                </pic:pic>
              </a:graphicData>
            </a:graphic>
          </wp:inline>
        </w:drawing>
      </w:r>
    </w:p>
    <w:p w14:paraId="0C354826" w14:textId="77777777" w:rsidR="004E2C51" w:rsidRPr="00E761DA" w:rsidRDefault="004E2C51" w:rsidP="00361C20">
      <w:pPr>
        <w:spacing w:before="60" w:after="60" w:line="276" w:lineRule="auto"/>
        <w:jc w:val="both"/>
        <w:rPr>
          <w:rFonts w:cs="Times New Roman"/>
          <w:b/>
          <w:bCs/>
        </w:rPr>
      </w:pPr>
    </w:p>
    <w:p w14:paraId="20A79549" w14:textId="7EBF4E8C" w:rsidR="00653851" w:rsidRPr="00E761DA" w:rsidRDefault="007133A6" w:rsidP="00361C20">
      <w:pPr>
        <w:spacing w:before="60" w:after="60" w:line="276" w:lineRule="auto"/>
        <w:jc w:val="both"/>
        <w:rPr>
          <w:rFonts w:cs="Times New Roman"/>
        </w:rPr>
      </w:pPr>
      <w:r w:rsidRPr="00E761DA">
        <w:rPr>
          <w:rFonts w:cs="Times New Roman"/>
          <w:b/>
        </w:rPr>
        <w:t>d) Tổ chức thực hiện:</w:t>
      </w:r>
      <w:r w:rsidRPr="00E761DA">
        <w:rPr>
          <w:rFonts w:cs="Times New Roman"/>
        </w:rPr>
        <w:t xml:space="preserve"> </w:t>
      </w:r>
      <w:r w:rsidR="00361C20" w:rsidRPr="00E761DA">
        <w:rPr>
          <w:rFonts w:cs="Times New Roman"/>
          <w:iCs/>
        </w:rPr>
        <w:t>Kĩ thuật phòng tranh.</w:t>
      </w:r>
    </w:p>
    <w:tbl>
      <w:tblPr>
        <w:tblStyle w:val="TableGrid"/>
        <w:tblW w:w="0" w:type="dxa"/>
        <w:tblLook w:val="04A0" w:firstRow="1" w:lastRow="0" w:firstColumn="1" w:lastColumn="0" w:noHBand="0" w:noVBand="1"/>
      </w:tblPr>
      <w:tblGrid>
        <w:gridCol w:w="4814"/>
        <w:gridCol w:w="4815"/>
      </w:tblGrid>
      <w:tr w:rsidR="004E2C51" w:rsidRPr="00E761DA" w14:paraId="1FBC31F9" w14:textId="77777777" w:rsidTr="00A25784">
        <w:tc>
          <w:tcPr>
            <w:tcW w:w="4814" w:type="dxa"/>
          </w:tcPr>
          <w:p w14:paraId="50BADB45" w14:textId="7BCC8142" w:rsidR="00A25784" w:rsidRPr="00E761DA" w:rsidRDefault="00A25784" w:rsidP="00A25784">
            <w:pPr>
              <w:spacing w:before="60" w:after="60" w:line="276" w:lineRule="auto"/>
              <w:jc w:val="center"/>
              <w:rPr>
                <w:rFonts w:ascii="Times New Roman" w:hAnsi="Times New Roman" w:cs="Times New Roman"/>
                <w:b/>
                <w:bCs w:val="0"/>
                <w:sz w:val="28"/>
                <w:szCs w:val="28"/>
              </w:rPr>
            </w:pPr>
            <w:r w:rsidRPr="00E761DA">
              <w:rPr>
                <w:rFonts w:ascii="Times New Roman" w:hAnsi="Times New Roman" w:cs="Times New Roman"/>
                <w:b/>
                <w:sz w:val="28"/>
                <w:szCs w:val="28"/>
              </w:rPr>
              <w:t>Hoạt động của GV và HS</w:t>
            </w:r>
          </w:p>
        </w:tc>
        <w:tc>
          <w:tcPr>
            <w:tcW w:w="4815" w:type="dxa"/>
          </w:tcPr>
          <w:p w14:paraId="2B7AC3F4" w14:textId="707516F7" w:rsidR="00A25784" w:rsidRPr="00E761DA" w:rsidRDefault="00A25784" w:rsidP="00A25784">
            <w:pPr>
              <w:spacing w:before="60" w:after="60" w:line="276" w:lineRule="auto"/>
              <w:jc w:val="center"/>
              <w:rPr>
                <w:rFonts w:ascii="Times New Roman" w:hAnsi="Times New Roman" w:cs="Times New Roman"/>
                <w:b/>
                <w:bCs w:val="0"/>
                <w:sz w:val="28"/>
                <w:szCs w:val="28"/>
              </w:rPr>
            </w:pPr>
            <w:r w:rsidRPr="00E761DA">
              <w:rPr>
                <w:rFonts w:ascii="Times New Roman" w:hAnsi="Times New Roman" w:cs="Times New Roman"/>
                <w:b/>
                <w:sz w:val="28"/>
                <w:szCs w:val="28"/>
              </w:rPr>
              <w:t>Sản phẩm cần đạt</w:t>
            </w:r>
          </w:p>
        </w:tc>
      </w:tr>
      <w:tr w:rsidR="00090459" w:rsidRPr="00E761DA" w14:paraId="19AEC108" w14:textId="77777777" w:rsidTr="00A25784">
        <w:tc>
          <w:tcPr>
            <w:tcW w:w="4814" w:type="dxa"/>
          </w:tcPr>
          <w:p w14:paraId="19BBFF61" w14:textId="77777777"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1:GV giao nhiệm vụ:</w:t>
            </w:r>
          </w:p>
          <w:p w14:paraId="1E3B0764" w14:textId="2BEA8B88"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1: Giáo viên yêu cầu học sinh báo cáo hoạt động nhóm theo kĩ thuật phòng tranh hoàn thành yêu cầu hệ thống hóa kiến thức của chương (đã được chuẩn bị ở nhà).</w:t>
            </w:r>
          </w:p>
          <w:p w14:paraId="5997443E" w14:textId="14B487D9"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2: Các nhóm treo “tranh” của nhóm mình lên vị trí của nhóm.</w:t>
            </w:r>
          </w:p>
          <w:p w14:paraId="414AD2F0" w14:textId="62343DC2"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3: Học sinh tham gia xem triển lãm tranh, mỗi học sinh có 1 phiếu nhận xét riêng đánh giá về các “tranh” đã được xem trong “triển lãm”.</w:t>
            </w:r>
          </w:p>
          <w:p w14:paraId="4F8009DC" w14:textId="77777777" w:rsidR="00A25784" w:rsidRPr="00E761DA" w:rsidRDefault="00A25784" w:rsidP="00A25784">
            <w:pPr>
              <w:spacing w:before="60" w:after="60" w:line="276" w:lineRule="auto"/>
              <w:jc w:val="both"/>
              <w:rPr>
                <w:rFonts w:ascii="Times New Roman" w:hAnsi="Times New Roman" w:cs="Times New Roman"/>
                <w:sz w:val="28"/>
                <w:szCs w:val="28"/>
              </w:rPr>
            </w:pPr>
            <w:r w:rsidRPr="00E761DA">
              <w:rPr>
                <w:rFonts w:ascii="Times New Roman" w:hAnsi="Times New Roman" w:cs="Times New Roman"/>
                <w:b/>
                <w:sz w:val="28"/>
                <w:szCs w:val="28"/>
              </w:rPr>
              <w:t xml:space="preserve">Bước 2: Thực hiên nhiệm vụ: </w:t>
            </w:r>
          </w:p>
          <w:p w14:paraId="57817143" w14:textId="7A753F57" w:rsidR="00361C20" w:rsidRPr="00E761DA" w:rsidRDefault="00A25784"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xml:space="preserve">- </w:t>
            </w:r>
            <w:r w:rsidR="00361C20" w:rsidRPr="00E761DA">
              <w:rPr>
                <w:rFonts w:ascii="Times New Roman" w:hAnsi="Times New Roman" w:cs="Times New Roman"/>
                <w:sz w:val="28"/>
                <w:szCs w:val="28"/>
              </w:rPr>
              <w:t xml:space="preserve">Học sinh: Tiến hành hoạt động. </w:t>
            </w:r>
          </w:p>
          <w:p w14:paraId="6B5BF8E9" w14:textId="090401E1"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iáo viên: Điều khiển học sinh hoạt động.</w:t>
            </w:r>
          </w:p>
          <w:p w14:paraId="731D7032" w14:textId="77777777"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3: Báo cáo kết quả</w:t>
            </w:r>
          </w:p>
          <w:p w14:paraId="79F64E97" w14:textId="6592CDE9"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1: Giáo viên chỉ định bất kì HS nào tham gia triển lãm nêu nhận xét về một tranh bất kì trong triển lãm.</w:t>
            </w:r>
          </w:p>
          <w:p w14:paraId="34487476" w14:textId="45961E08"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NV2,3: Các HS khác nhận xét, bổ sung.</w:t>
            </w:r>
          </w:p>
          <w:p w14:paraId="28E2AB59" w14:textId="25FAE769" w:rsidR="00A25784" w:rsidRPr="00E761DA" w:rsidRDefault="00A25784" w:rsidP="00A25784">
            <w:pPr>
              <w:spacing w:before="60" w:after="60" w:line="276" w:lineRule="auto"/>
              <w:jc w:val="both"/>
              <w:rPr>
                <w:rFonts w:ascii="Times New Roman" w:hAnsi="Times New Roman" w:cs="Times New Roman"/>
                <w:b/>
                <w:sz w:val="28"/>
                <w:szCs w:val="28"/>
              </w:rPr>
            </w:pPr>
            <w:r w:rsidRPr="00E761DA">
              <w:rPr>
                <w:rFonts w:ascii="Times New Roman" w:hAnsi="Times New Roman" w:cs="Times New Roman"/>
                <w:b/>
                <w:sz w:val="28"/>
                <w:szCs w:val="28"/>
              </w:rPr>
              <w:t>Bước 4: Đánh giá nhận xét kết quả</w:t>
            </w:r>
          </w:p>
          <w:p w14:paraId="544BC683" w14:textId="77777777" w:rsidR="00361C20"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V có thể cùng xem triển lãm và đánh giá “tranh” cùng học sinh để tiết kiệm thời gian.</w:t>
            </w:r>
          </w:p>
          <w:p w14:paraId="279E8185" w14:textId="7A0B7B42" w:rsidR="00FB17B4" w:rsidRPr="00E761DA" w:rsidRDefault="00361C20" w:rsidP="00361C20">
            <w:pPr>
              <w:spacing w:before="60" w:after="60" w:line="276" w:lineRule="auto"/>
              <w:jc w:val="both"/>
              <w:rPr>
                <w:rFonts w:ascii="Times New Roman" w:hAnsi="Times New Roman" w:cs="Times New Roman"/>
                <w:sz w:val="28"/>
                <w:szCs w:val="28"/>
              </w:rPr>
            </w:pPr>
            <w:r w:rsidRPr="00E761DA">
              <w:rPr>
                <w:rFonts w:ascii="Times New Roman" w:hAnsi="Times New Roman" w:cs="Times New Roman"/>
                <w:sz w:val="28"/>
                <w:szCs w:val="28"/>
              </w:rPr>
              <w:t>- GV chốt lại kiến thức, học sinh sửa sai hoàn thành vào vở.</w:t>
            </w:r>
          </w:p>
          <w:p w14:paraId="11D5D821" w14:textId="1389BBEB" w:rsidR="00FB17B4" w:rsidRPr="00E761DA" w:rsidRDefault="00FB17B4" w:rsidP="00FB17B4">
            <w:pPr>
              <w:spacing w:before="60" w:after="60" w:line="276" w:lineRule="auto"/>
              <w:jc w:val="both"/>
              <w:rPr>
                <w:rFonts w:ascii="Times New Roman" w:hAnsi="Times New Roman" w:cs="Times New Roman"/>
                <w:bCs w:val="0"/>
                <w:sz w:val="28"/>
                <w:szCs w:val="28"/>
              </w:rPr>
            </w:pPr>
            <w:r w:rsidRPr="00E761DA">
              <w:rPr>
                <w:rFonts w:ascii="Times New Roman" w:hAnsi="Times New Roman" w:cs="Times New Roman"/>
                <w:sz w:val="28"/>
                <w:szCs w:val="28"/>
              </w:rPr>
              <w:t>- GV yêu cầu HS ghi chép kiến thức vào vở</w:t>
            </w:r>
          </w:p>
        </w:tc>
        <w:tc>
          <w:tcPr>
            <w:tcW w:w="4815" w:type="dxa"/>
          </w:tcPr>
          <w:p w14:paraId="53D12614" w14:textId="791FBBD4" w:rsidR="00FB17B4" w:rsidRPr="00E761DA" w:rsidRDefault="00361C20" w:rsidP="00361C20">
            <w:pPr>
              <w:pStyle w:val="Bodytext21"/>
              <w:shd w:val="clear" w:color="auto" w:fill="auto"/>
              <w:tabs>
                <w:tab w:val="left" w:pos="142"/>
              </w:tabs>
              <w:spacing w:line="276" w:lineRule="auto"/>
              <w:ind w:right="122" w:firstLine="0"/>
              <w:jc w:val="center"/>
              <w:rPr>
                <w:rFonts w:ascii="Times New Roman" w:hAnsi="Times New Roman" w:cs="Times New Roman"/>
                <w:sz w:val="28"/>
                <w:szCs w:val="28"/>
                <w:shd w:val="clear" w:color="auto" w:fill="FFFFFF"/>
                <w:lang w:val="nl-NL" w:eastAsia="vi-VN"/>
              </w:rPr>
            </w:pPr>
            <w:bookmarkStart w:id="2" w:name="_Hlk81904905"/>
            <w:r w:rsidRPr="00E761DA">
              <w:rPr>
                <w:rFonts w:ascii="Times New Roman" w:hAnsi="Times New Roman" w:cs="Times New Roman"/>
                <w:noProof/>
              </w:rPr>
              <w:drawing>
                <wp:inline distT="0" distB="0" distL="0" distR="0" wp14:anchorId="58B958E4" wp14:editId="74B65579">
                  <wp:extent cx="2778826" cy="7953989"/>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01283" cy="8018268"/>
                          </a:xfrm>
                          <a:prstGeom prst="rect">
                            <a:avLst/>
                          </a:prstGeom>
                          <a:noFill/>
                          <a:ln>
                            <a:noFill/>
                          </a:ln>
                        </pic:spPr>
                      </pic:pic>
                    </a:graphicData>
                  </a:graphic>
                </wp:inline>
              </w:drawing>
            </w:r>
            <w:bookmarkEnd w:id="2"/>
          </w:p>
        </w:tc>
      </w:tr>
    </w:tbl>
    <w:p w14:paraId="65BA8BAE" w14:textId="77777777" w:rsidR="00F05634" w:rsidRPr="00E761DA" w:rsidRDefault="00F05634" w:rsidP="007133A6">
      <w:pPr>
        <w:spacing w:before="60" w:after="60" w:line="276" w:lineRule="auto"/>
        <w:jc w:val="both"/>
        <w:rPr>
          <w:rFonts w:cs="Times New Roman"/>
          <w:iCs/>
        </w:rPr>
      </w:pPr>
    </w:p>
    <w:p w14:paraId="50BEC972" w14:textId="77777777" w:rsidR="004E2C51" w:rsidRPr="00E761DA" w:rsidRDefault="004E2C51" w:rsidP="00FB17B4">
      <w:pPr>
        <w:pStyle w:val="ListParagraph"/>
        <w:spacing w:line="276" w:lineRule="auto"/>
        <w:ind w:left="0"/>
        <w:jc w:val="both"/>
        <w:rPr>
          <w:rFonts w:ascii="Times New Roman" w:hAnsi="Times New Roman" w:cs="Times New Roman"/>
          <w:b/>
          <w:bCs w:val="0"/>
          <w:sz w:val="28"/>
          <w:szCs w:val="28"/>
          <w:lang w:val="en-US"/>
        </w:rPr>
      </w:pPr>
    </w:p>
    <w:p w14:paraId="2AC0C869" w14:textId="731D93DF" w:rsidR="00FB17B4" w:rsidRPr="00E761DA" w:rsidRDefault="000F5233"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B)</w:t>
      </w:r>
      <w:r w:rsidR="00FB17B4" w:rsidRPr="00E761DA">
        <w:rPr>
          <w:rFonts w:ascii="Times New Roman" w:hAnsi="Times New Roman" w:cs="Times New Roman"/>
          <w:b/>
          <w:sz w:val="28"/>
          <w:szCs w:val="28"/>
        </w:rPr>
        <w:t xml:space="preserve"> HOẠT ĐỘNG </w:t>
      </w:r>
      <w:r w:rsidR="00361C20" w:rsidRPr="00E761DA">
        <w:rPr>
          <w:rFonts w:ascii="Times New Roman" w:hAnsi="Times New Roman" w:cs="Times New Roman"/>
          <w:b/>
          <w:sz w:val="28"/>
          <w:szCs w:val="28"/>
          <w:lang w:val="en-US"/>
        </w:rPr>
        <w:t>HÌNH THÀNH KIẾN THỨC</w:t>
      </w:r>
    </w:p>
    <w:p w14:paraId="40D525A2" w14:textId="52B1040D" w:rsidR="00FB17B4" w:rsidRPr="00E761DA" w:rsidRDefault="00FB17B4"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lang w:val="en-US"/>
        </w:rPr>
        <w:t xml:space="preserve">Dạng </w:t>
      </w:r>
      <w:r w:rsidRPr="00E761DA">
        <w:rPr>
          <w:rFonts w:ascii="Times New Roman" w:hAnsi="Times New Roman" w:cs="Times New Roman"/>
          <w:b/>
          <w:sz w:val="28"/>
          <w:szCs w:val="28"/>
        </w:rPr>
        <w:t xml:space="preserve">1: </w:t>
      </w:r>
      <w:r w:rsidR="00361C20" w:rsidRPr="00E761DA">
        <w:rPr>
          <w:rFonts w:ascii="Times New Roman" w:hAnsi="Times New Roman" w:cs="Times New Roman"/>
          <w:b/>
          <w:sz w:val="28"/>
          <w:szCs w:val="28"/>
          <w:lang w:val="en-US"/>
        </w:rPr>
        <w:t>Trắc nghiệm</w:t>
      </w:r>
      <w:r w:rsidRPr="00E761DA">
        <w:rPr>
          <w:rFonts w:ascii="Times New Roman" w:hAnsi="Times New Roman" w:cs="Times New Roman"/>
          <w:b/>
          <w:sz w:val="28"/>
          <w:szCs w:val="28"/>
          <w:lang w:val="en-US"/>
        </w:rPr>
        <w:t xml:space="preserve"> </w:t>
      </w:r>
    </w:p>
    <w:p w14:paraId="6A17F1D0" w14:textId="77777777" w:rsidR="001C386F" w:rsidRPr="00E761DA" w:rsidRDefault="00FB17B4" w:rsidP="00FB17B4">
      <w:pPr>
        <w:pStyle w:val="ListParagraph"/>
        <w:spacing w:line="276" w:lineRule="auto"/>
        <w:ind w:left="0"/>
        <w:jc w:val="both"/>
        <w:rPr>
          <w:rFonts w:ascii="Times New Roman" w:hAnsi="Times New Roman" w:cs="Times New Roman"/>
          <w:b/>
          <w:bCs w:val="0"/>
          <w:sz w:val="28"/>
          <w:szCs w:val="28"/>
          <w:lang w:val="en-US"/>
        </w:rPr>
      </w:pPr>
      <w:r w:rsidRPr="00E761DA">
        <w:rPr>
          <w:rFonts w:ascii="Times New Roman" w:hAnsi="Times New Roman" w:cs="Times New Roman"/>
          <w:b/>
          <w:sz w:val="28"/>
          <w:szCs w:val="28"/>
        </w:rPr>
        <w:t>a) Mục tiêu:</w:t>
      </w:r>
      <w:r w:rsidRPr="00E761DA">
        <w:rPr>
          <w:rFonts w:ascii="Times New Roman" w:hAnsi="Times New Roman" w:cs="Times New Roman"/>
          <w:b/>
          <w:sz w:val="28"/>
          <w:szCs w:val="28"/>
          <w:lang w:val="en-US"/>
        </w:rPr>
        <w:t xml:space="preserve"> </w:t>
      </w:r>
    </w:p>
    <w:p w14:paraId="2E752C3E" w14:textId="77777777" w:rsidR="00361C20" w:rsidRPr="00E761DA" w:rsidRDefault="00361C20" w:rsidP="00A41FE8">
      <w:pPr>
        <w:pStyle w:val="ListParagraph"/>
        <w:spacing w:line="276" w:lineRule="auto"/>
        <w:ind w:hanging="72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xml:space="preserve">- Ôn tập nhận biết các khái niệm hình học thông qua các hình vẽ. </w:t>
      </w:r>
    </w:p>
    <w:p w14:paraId="4DE82477" w14:textId="77777777" w:rsidR="00A41FE8" w:rsidRPr="00E761DA" w:rsidRDefault="00361C20" w:rsidP="00361C20">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Nhắc lại các khái niệm: Ba điểm thẳng hàng, đoạn thẳng, đường thẳng, tia, góc thông qua bài tập trắc nghiệm điền khuyết.</w:t>
      </w:r>
    </w:p>
    <w:p w14:paraId="2237D6A6" w14:textId="5332748C" w:rsidR="00A41FE8" w:rsidRPr="00E761DA" w:rsidRDefault="00FB17B4" w:rsidP="00FB17B4">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rPr>
        <w:t>b) Nội dung:</w:t>
      </w:r>
      <w:r w:rsidRPr="00E761DA">
        <w:rPr>
          <w:rFonts w:ascii="Times New Roman" w:hAnsi="Times New Roman" w:cs="Times New Roman"/>
          <w:sz w:val="28"/>
          <w:szCs w:val="28"/>
        </w:rPr>
        <w:t xml:space="preserve"> </w:t>
      </w:r>
    </w:p>
    <w:p w14:paraId="5B95EF00" w14:textId="77777777" w:rsidR="00A41FE8" w:rsidRPr="00E761DA" w:rsidRDefault="00A41FE8" w:rsidP="00A41FE8">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rPr>
        <w:t xml:space="preserve">- Nhiệm vụ 1:  Hoạt động cặp đôi theo “kĩ thuật hẹn hò” hoàn thành phiếu học tập số 1 nhận biết các khái niệm hình học thông qua các hình vẽ. </w:t>
      </w:r>
    </w:p>
    <w:p w14:paraId="51ADFB52" w14:textId="21FEBD8D" w:rsidR="00A41FE8" w:rsidRPr="00E761DA" w:rsidRDefault="00A41FE8" w:rsidP="00A41FE8">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rPr>
        <w:t>- Nhiệm vụ 2: Hoạt động nhóm hoàn thành phiếu học tập số 2 nhắc lại các khái niệm: Ba điểm thẳng hàng, đoạn thẳng, đường thẳng, tia, góc…</w:t>
      </w:r>
    </w:p>
    <w:p w14:paraId="69967F9F" w14:textId="4F17D3E6" w:rsidR="00FB17B4" w:rsidRPr="00E761DA" w:rsidRDefault="00FB17B4" w:rsidP="00FB17B4">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b/>
          <w:sz w:val="28"/>
          <w:szCs w:val="28"/>
        </w:rPr>
        <w:t>c) Sản phẩm</w:t>
      </w:r>
      <w:r w:rsidRPr="00E761DA">
        <w:rPr>
          <w:rFonts w:ascii="Times New Roman" w:hAnsi="Times New Roman" w:cs="Times New Roman"/>
          <w:sz w:val="28"/>
          <w:szCs w:val="28"/>
        </w:rPr>
        <w:t xml:space="preserve">: </w:t>
      </w:r>
      <w:r w:rsidR="00A41FE8" w:rsidRPr="00E761DA">
        <w:rPr>
          <w:rFonts w:ascii="Times New Roman" w:hAnsi="Times New Roman" w:cs="Times New Roman"/>
          <w:sz w:val="28"/>
          <w:szCs w:val="28"/>
        </w:rPr>
        <w:t>Bài làm trên phiếu học tập của học sinh</w:t>
      </w:r>
      <w:r w:rsidRPr="00E761DA">
        <w:rPr>
          <w:rFonts w:ascii="Times New Roman" w:hAnsi="Times New Roman" w:cs="Times New Roman"/>
          <w:sz w:val="28"/>
          <w:szCs w:val="28"/>
        </w:rPr>
        <w:t>.</w:t>
      </w:r>
    </w:p>
    <w:p w14:paraId="4DAAE282" w14:textId="0FCB54CB" w:rsidR="00FB17B4" w:rsidRPr="00E761DA" w:rsidRDefault="00FB17B4" w:rsidP="00FB17B4">
      <w:pPr>
        <w:pStyle w:val="ListParagraph"/>
        <w:spacing w:line="276" w:lineRule="auto"/>
        <w:ind w:left="0"/>
        <w:jc w:val="both"/>
        <w:rPr>
          <w:rFonts w:ascii="Times New Roman" w:hAnsi="Times New Roman" w:cs="Times New Roman"/>
          <w:b/>
          <w:bCs w:val="0"/>
          <w:sz w:val="28"/>
          <w:szCs w:val="28"/>
        </w:rPr>
      </w:pPr>
      <w:r w:rsidRPr="00E761DA">
        <w:rPr>
          <w:rFonts w:ascii="Times New Roman" w:hAnsi="Times New Roman" w:cs="Times New Roman"/>
          <w:b/>
          <w:sz w:val="28"/>
          <w:szCs w:val="28"/>
        </w:rPr>
        <w:t>d) Tổ chức thực hiện:</w:t>
      </w:r>
    </w:p>
    <w:tbl>
      <w:tblPr>
        <w:tblStyle w:val="TableGrid"/>
        <w:tblW w:w="0" w:type="dxa"/>
        <w:tblLook w:val="04A0" w:firstRow="1" w:lastRow="0" w:firstColumn="1" w:lastColumn="0" w:noHBand="0" w:noVBand="1"/>
      </w:tblPr>
      <w:tblGrid>
        <w:gridCol w:w="5069"/>
        <w:gridCol w:w="4786"/>
      </w:tblGrid>
      <w:tr w:rsidR="004E2C51" w:rsidRPr="00E761DA" w14:paraId="0143786C" w14:textId="77777777" w:rsidTr="00E124B8">
        <w:tc>
          <w:tcPr>
            <w:tcW w:w="4814" w:type="dxa"/>
          </w:tcPr>
          <w:p w14:paraId="6EBE0D08" w14:textId="65E1F200" w:rsidR="00E124B8" w:rsidRPr="00E761DA" w:rsidRDefault="00E124B8" w:rsidP="00E124B8">
            <w:pPr>
              <w:pStyle w:val="ListParagraph"/>
              <w:spacing w:line="276" w:lineRule="auto"/>
              <w:ind w:left="0"/>
              <w:jc w:val="center"/>
              <w:rPr>
                <w:rFonts w:ascii="Times New Roman" w:hAnsi="Times New Roman" w:cs="Times New Roman"/>
                <w:b/>
                <w:bCs/>
                <w:sz w:val="28"/>
                <w:szCs w:val="28"/>
                <w:lang w:val="en-US"/>
              </w:rPr>
            </w:pPr>
            <w:r w:rsidRPr="00E761DA">
              <w:rPr>
                <w:rFonts w:ascii="Times New Roman" w:hAnsi="Times New Roman" w:cs="Times New Roman"/>
                <w:b/>
                <w:sz w:val="28"/>
                <w:szCs w:val="28"/>
                <w:lang w:val="en-US"/>
              </w:rPr>
              <w:t>Hoạt động của GV và HS</w:t>
            </w:r>
          </w:p>
        </w:tc>
        <w:tc>
          <w:tcPr>
            <w:tcW w:w="4815" w:type="dxa"/>
          </w:tcPr>
          <w:p w14:paraId="0C06F075" w14:textId="14170558" w:rsidR="00E124B8" w:rsidRPr="00E761DA" w:rsidRDefault="00E124B8" w:rsidP="00E124B8">
            <w:pPr>
              <w:pStyle w:val="ListParagraph"/>
              <w:spacing w:line="276" w:lineRule="auto"/>
              <w:ind w:left="0"/>
              <w:jc w:val="center"/>
              <w:rPr>
                <w:rFonts w:ascii="Times New Roman" w:hAnsi="Times New Roman" w:cs="Times New Roman"/>
                <w:b/>
                <w:bCs/>
                <w:sz w:val="28"/>
                <w:szCs w:val="28"/>
                <w:lang w:val="en-US"/>
              </w:rPr>
            </w:pPr>
            <w:r w:rsidRPr="00E761DA">
              <w:rPr>
                <w:rFonts w:ascii="Times New Roman" w:hAnsi="Times New Roman" w:cs="Times New Roman"/>
                <w:b/>
                <w:sz w:val="28"/>
                <w:szCs w:val="28"/>
                <w:lang w:val="en-US"/>
              </w:rPr>
              <w:t>Sản phẩm cần đạt</w:t>
            </w:r>
          </w:p>
        </w:tc>
      </w:tr>
      <w:tr w:rsidR="004E2C51" w:rsidRPr="00E761DA" w14:paraId="0DDA3B8D" w14:textId="77777777" w:rsidTr="00E124B8">
        <w:tc>
          <w:tcPr>
            <w:tcW w:w="4814" w:type="dxa"/>
          </w:tcPr>
          <w:p w14:paraId="66CF586A" w14:textId="77777777" w:rsidR="001C386F" w:rsidRPr="00E761DA" w:rsidRDefault="001C386F" w:rsidP="001C386F">
            <w:pPr>
              <w:pStyle w:val="ListParagraph"/>
              <w:spacing w:line="276" w:lineRule="auto"/>
              <w:ind w:left="0"/>
              <w:rPr>
                <w:rFonts w:ascii="Times New Roman" w:hAnsi="Times New Roman" w:cs="Times New Roman"/>
                <w:b/>
                <w:bCs/>
                <w:sz w:val="28"/>
                <w:szCs w:val="28"/>
              </w:rPr>
            </w:pPr>
            <w:r w:rsidRPr="00E761DA">
              <w:rPr>
                <w:rFonts w:ascii="Times New Roman" w:hAnsi="Times New Roman" w:cs="Times New Roman"/>
                <w:b/>
                <w:sz w:val="28"/>
                <w:szCs w:val="28"/>
              </w:rPr>
              <w:t>Bước 1: Giao nhiệm vụ 1</w:t>
            </w:r>
          </w:p>
          <w:p w14:paraId="1574A8EC" w14:textId="77777777" w:rsidR="00A41FE8" w:rsidRPr="00E761DA" w:rsidRDefault="00A41FE8" w:rsidP="001C386F">
            <w:pPr>
              <w:pStyle w:val="ListParagraph"/>
              <w:spacing w:line="276" w:lineRule="auto"/>
              <w:ind w:left="0"/>
              <w:rPr>
                <w:rFonts w:ascii="Times New Roman" w:hAnsi="Times New Roman" w:cs="Times New Roman"/>
                <w:b/>
                <w:sz w:val="28"/>
                <w:szCs w:val="28"/>
              </w:rPr>
            </w:pPr>
            <w:r w:rsidRPr="00E761DA">
              <w:rPr>
                <w:rFonts w:ascii="Times New Roman" w:hAnsi="Times New Roman" w:cs="Times New Roman"/>
                <w:sz w:val="28"/>
                <w:szCs w:val="28"/>
              </w:rPr>
              <w:t>- GV: Yêu cầu HS  hoạt động cặp đôi theo “kĩ thuật hẹn hò” hoàn thành bài tập 1 SGK T101 vào phiếu học tập số 1: Nhận biết các khái niệm hình học thông qua các hình vẽ trong 8 phút.</w:t>
            </w:r>
          </w:p>
          <w:p w14:paraId="4D9B7C4A" w14:textId="2EB29E6E" w:rsidR="001C386F" w:rsidRPr="00E761DA" w:rsidRDefault="001C386F" w:rsidP="001C386F">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rPr>
              <w:t>Bước 2</w:t>
            </w:r>
            <w:r w:rsidRPr="00E761DA">
              <w:rPr>
                <w:rFonts w:ascii="Times New Roman" w:hAnsi="Times New Roman" w:cs="Times New Roman"/>
                <w:sz w:val="28"/>
                <w:szCs w:val="28"/>
              </w:rPr>
              <w:t xml:space="preserve">: </w:t>
            </w:r>
            <w:r w:rsidRPr="00E761DA">
              <w:rPr>
                <w:rFonts w:ascii="Times New Roman" w:hAnsi="Times New Roman" w:cs="Times New Roman"/>
                <w:b/>
                <w:sz w:val="28"/>
                <w:szCs w:val="28"/>
              </w:rPr>
              <w:t>Thực hiện nhiệm vụ</w:t>
            </w:r>
          </w:p>
          <w:p w14:paraId="02C81884"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Phương thức hoạt động: Hoạt động cặp đôi theo “kĩ thuật hẹn hò”.</w:t>
            </w:r>
          </w:p>
          <w:p w14:paraId="51612305"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Bốc thăm ngẫu nhiên tìm cặp, các cặp đôi tìm địa điểm “hẹn hò”.</w:t>
            </w:r>
          </w:p>
          <w:p w14:paraId="168950F6"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Các cặp đôi thảo luận và thực hiện hoàn thành phiếu bài tập trong vòng 8 phút.</w:t>
            </w:r>
          </w:p>
          <w:p w14:paraId="2CF3A531" w14:textId="77777777" w:rsidR="00A41FE8" w:rsidRPr="00E761DA" w:rsidRDefault="00A41FE8" w:rsidP="00A41FE8">
            <w:pPr>
              <w:pStyle w:val="ListParagraph"/>
              <w:tabs>
                <w:tab w:val="left" w:pos="2422"/>
              </w:tabs>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xml:space="preserve">- GV quan sát, điều khiển lớp thảo luận. </w:t>
            </w:r>
          </w:p>
          <w:p w14:paraId="647158C9" w14:textId="77777777" w:rsidR="00E10724"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Hết thời gian các cặp đôi về lại vị trí ban đầu chuẩn bị báo cáo kết quả.</w:t>
            </w:r>
          </w:p>
          <w:p w14:paraId="3F9FCCBF" w14:textId="77EE55E6" w:rsidR="001C386F"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lang w:val="en-US"/>
              </w:rPr>
              <w:t xml:space="preserve">Bước </w:t>
            </w:r>
            <w:r w:rsidR="001C386F" w:rsidRPr="00E761DA">
              <w:rPr>
                <w:rFonts w:ascii="Times New Roman" w:hAnsi="Times New Roman" w:cs="Times New Roman"/>
                <w:b/>
                <w:sz w:val="28"/>
                <w:szCs w:val="28"/>
              </w:rPr>
              <w:t>3</w:t>
            </w:r>
            <w:r w:rsidR="001C386F" w:rsidRPr="00E761DA">
              <w:rPr>
                <w:rFonts w:ascii="Times New Roman" w:hAnsi="Times New Roman" w:cs="Times New Roman"/>
                <w:sz w:val="28"/>
                <w:szCs w:val="28"/>
              </w:rPr>
              <w:t xml:space="preserve">: </w:t>
            </w:r>
            <w:r w:rsidR="001C386F" w:rsidRPr="00E761DA">
              <w:rPr>
                <w:rFonts w:ascii="Times New Roman" w:hAnsi="Times New Roman" w:cs="Times New Roman"/>
                <w:b/>
                <w:sz w:val="28"/>
                <w:szCs w:val="28"/>
              </w:rPr>
              <w:t>Báo cáo kết quả</w:t>
            </w:r>
          </w:p>
          <w:p w14:paraId="3B24EF02" w14:textId="77777777" w:rsidR="00A41FE8" w:rsidRPr="00E761DA" w:rsidRDefault="00A41FE8" w:rsidP="00A41FE8">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sz w:val="28"/>
                <w:szCs w:val="28"/>
              </w:rPr>
              <w:t>- GV bốc thăm bất kì học sinh nào trả lời, điểm tính cho cả đôi.</w:t>
            </w:r>
          </w:p>
          <w:p w14:paraId="707E906D" w14:textId="12F1F885" w:rsidR="001C386F" w:rsidRPr="00E761DA" w:rsidRDefault="00A41FE8" w:rsidP="00A41FE8">
            <w:pPr>
              <w:pStyle w:val="ListParagraph"/>
              <w:spacing w:line="276" w:lineRule="auto"/>
              <w:ind w:left="0"/>
              <w:rPr>
                <w:rFonts w:ascii="Times New Roman" w:hAnsi="Times New Roman" w:cs="Times New Roman"/>
                <w:bCs/>
                <w:sz w:val="28"/>
                <w:szCs w:val="28"/>
                <w:lang w:val="en-US"/>
              </w:rPr>
            </w:pPr>
            <w:r w:rsidRPr="00E761DA">
              <w:rPr>
                <w:rFonts w:ascii="Times New Roman" w:hAnsi="Times New Roman" w:cs="Times New Roman"/>
                <w:sz w:val="28"/>
                <w:szCs w:val="28"/>
              </w:rPr>
              <w:t>- Học sinh được bốc thăm đại diện trả lời cho cặp đôi đồng thời nộp 2 phiếu bài tập của cặp đôi.</w:t>
            </w:r>
          </w:p>
          <w:p w14:paraId="4277AC05" w14:textId="77777777" w:rsidR="001C386F" w:rsidRPr="00E761DA" w:rsidRDefault="001C386F" w:rsidP="001C386F">
            <w:pPr>
              <w:pStyle w:val="ListParagraph"/>
              <w:spacing w:line="276" w:lineRule="auto"/>
              <w:ind w:left="0"/>
              <w:rPr>
                <w:rFonts w:ascii="Times New Roman" w:hAnsi="Times New Roman" w:cs="Times New Roman"/>
                <w:sz w:val="28"/>
                <w:szCs w:val="28"/>
              </w:rPr>
            </w:pPr>
            <w:r w:rsidRPr="00E761DA">
              <w:rPr>
                <w:rFonts w:ascii="Times New Roman" w:hAnsi="Times New Roman" w:cs="Times New Roman"/>
                <w:b/>
                <w:sz w:val="28"/>
                <w:szCs w:val="28"/>
              </w:rPr>
              <w:t>Bước 4</w:t>
            </w:r>
            <w:r w:rsidRPr="00E761DA">
              <w:rPr>
                <w:rFonts w:ascii="Times New Roman" w:hAnsi="Times New Roman" w:cs="Times New Roman"/>
                <w:sz w:val="28"/>
                <w:szCs w:val="28"/>
              </w:rPr>
              <w:t xml:space="preserve">: </w:t>
            </w:r>
            <w:r w:rsidRPr="00E761DA">
              <w:rPr>
                <w:rFonts w:ascii="Times New Roman" w:hAnsi="Times New Roman" w:cs="Times New Roman"/>
                <w:b/>
                <w:sz w:val="28"/>
                <w:szCs w:val="28"/>
              </w:rPr>
              <w:t>Đánh giá kết quả</w:t>
            </w:r>
          </w:p>
          <w:p w14:paraId="5FD5311D" w14:textId="77777777" w:rsidR="00A41FE8" w:rsidRPr="00E761DA" w:rsidRDefault="00A41FE8" w:rsidP="00A41FE8">
            <w:pPr>
              <w:pStyle w:val="ListParagraph"/>
              <w:spacing w:line="276" w:lineRule="auto"/>
              <w:ind w:left="30"/>
              <w:rPr>
                <w:rFonts w:ascii="Times New Roman" w:hAnsi="Times New Roman" w:cs="Times New Roman"/>
                <w:sz w:val="28"/>
                <w:szCs w:val="28"/>
              </w:rPr>
            </w:pPr>
            <w:r w:rsidRPr="00E761DA">
              <w:rPr>
                <w:rFonts w:ascii="Times New Roman" w:hAnsi="Times New Roman" w:cs="Times New Roman"/>
                <w:sz w:val="28"/>
                <w:szCs w:val="28"/>
              </w:rPr>
              <w:t>- Học sinh nhận xét, bổ sung, đánh giá.</w:t>
            </w:r>
          </w:p>
          <w:p w14:paraId="24F4884C" w14:textId="246CF94C" w:rsidR="001C386F" w:rsidRPr="00E761DA" w:rsidRDefault="00A41FE8" w:rsidP="00A41FE8">
            <w:pPr>
              <w:pStyle w:val="ListParagraph"/>
              <w:spacing w:line="276" w:lineRule="auto"/>
              <w:ind w:left="30"/>
              <w:rPr>
                <w:rFonts w:ascii="Times New Roman" w:hAnsi="Times New Roman" w:cs="Times New Roman"/>
                <w:b/>
                <w:bCs/>
                <w:sz w:val="28"/>
                <w:szCs w:val="28"/>
                <w:lang w:val="en-US"/>
              </w:rPr>
            </w:pPr>
            <w:r w:rsidRPr="00E761DA">
              <w:rPr>
                <w:rFonts w:ascii="Times New Roman" w:hAnsi="Times New Roman" w:cs="Times New Roman"/>
                <w:sz w:val="28"/>
                <w:szCs w:val="28"/>
              </w:rPr>
              <w:lastRenderedPageBreak/>
              <w:t>- Giáo viên nhận xét, đánh giá, chốt kiến thứ</w:t>
            </w:r>
            <w:r w:rsidR="000F5233" w:rsidRPr="00E761DA">
              <w:rPr>
                <w:rFonts w:ascii="Times New Roman" w:hAnsi="Times New Roman" w:cs="Times New Roman"/>
                <w:sz w:val="28"/>
                <w:szCs w:val="28"/>
              </w:rPr>
              <w:t>c)</w:t>
            </w:r>
          </w:p>
        </w:tc>
        <w:tc>
          <w:tcPr>
            <w:tcW w:w="4815" w:type="dxa"/>
          </w:tcPr>
          <w:p w14:paraId="0E2260DA"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lang w:val="de-DE"/>
              </w:rPr>
            </w:pPr>
            <w:r w:rsidRPr="00E761DA">
              <w:rPr>
                <w:rFonts w:ascii="Times New Roman" w:eastAsia="Times New Roman" w:hAnsi="Times New Roman" w:cs="Times New Roman"/>
                <w:noProof/>
                <w:sz w:val="28"/>
                <w:szCs w:val="28"/>
                <w:lang w:val="de-DE"/>
              </w:rPr>
              <w:lastRenderedPageBreak/>
              <w:t>Đáp án phiếu học tập số 1:</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1520"/>
              <w:gridCol w:w="1520"/>
            </w:tblGrid>
            <w:tr w:rsidR="004E2C51" w:rsidRPr="00E761DA" w14:paraId="660A4E82" w14:textId="77777777" w:rsidTr="001F0F16">
              <w:tc>
                <w:tcPr>
                  <w:tcW w:w="1529" w:type="dxa"/>
                  <w:shd w:val="clear" w:color="auto" w:fill="auto"/>
                  <w:vAlign w:val="center"/>
                </w:tcPr>
                <w:p w14:paraId="57EA481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 – B</w:t>
                  </w:r>
                </w:p>
              </w:tc>
              <w:tc>
                <w:tcPr>
                  <w:tcW w:w="1530" w:type="dxa"/>
                  <w:shd w:val="clear" w:color="auto" w:fill="auto"/>
                  <w:vAlign w:val="center"/>
                </w:tcPr>
                <w:p w14:paraId="51DD4DD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2) – C</w:t>
                  </w:r>
                </w:p>
              </w:tc>
              <w:tc>
                <w:tcPr>
                  <w:tcW w:w="1530" w:type="dxa"/>
                  <w:shd w:val="clear" w:color="auto" w:fill="auto"/>
                  <w:vAlign w:val="center"/>
                </w:tcPr>
                <w:p w14:paraId="3200DC2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3) – A</w:t>
                  </w:r>
                </w:p>
              </w:tc>
            </w:tr>
            <w:tr w:rsidR="004E2C51" w:rsidRPr="00E761DA" w14:paraId="2D3581D4" w14:textId="77777777" w:rsidTr="001F0F16">
              <w:tc>
                <w:tcPr>
                  <w:tcW w:w="1529" w:type="dxa"/>
                  <w:shd w:val="clear" w:color="auto" w:fill="auto"/>
                  <w:vAlign w:val="center"/>
                </w:tcPr>
                <w:p w14:paraId="3472AD9D"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4) – E</w:t>
                  </w:r>
                </w:p>
              </w:tc>
              <w:tc>
                <w:tcPr>
                  <w:tcW w:w="1530" w:type="dxa"/>
                  <w:shd w:val="clear" w:color="auto" w:fill="auto"/>
                  <w:vAlign w:val="center"/>
                </w:tcPr>
                <w:p w14:paraId="2E7B3874"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5) – M</w:t>
                  </w:r>
                </w:p>
              </w:tc>
              <w:tc>
                <w:tcPr>
                  <w:tcW w:w="1530" w:type="dxa"/>
                  <w:shd w:val="clear" w:color="auto" w:fill="auto"/>
                  <w:vAlign w:val="center"/>
                </w:tcPr>
                <w:p w14:paraId="48317A81"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6) – D</w:t>
                  </w:r>
                </w:p>
              </w:tc>
            </w:tr>
            <w:tr w:rsidR="004E2C51" w:rsidRPr="00E761DA" w14:paraId="43B76C30" w14:textId="77777777" w:rsidTr="001F0F16">
              <w:tc>
                <w:tcPr>
                  <w:tcW w:w="1529" w:type="dxa"/>
                  <w:shd w:val="clear" w:color="auto" w:fill="auto"/>
                  <w:vAlign w:val="center"/>
                </w:tcPr>
                <w:p w14:paraId="78C2691F"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7) – H</w:t>
                  </w:r>
                </w:p>
              </w:tc>
              <w:tc>
                <w:tcPr>
                  <w:tcW w:w="1530" w:type="dxa"/>
                  <w:shd w:val="clear" w:color="auto" w:fill="auto"/>
                  <w:vAlign w:val="center"/>
                </w:tcPr>
                <w:p w14:paraId="5547B290"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8) – G</w:t>
                  </w:r>
                </w:p>
              </w:tc>
              <w:tc>
                <w:tcPr>
                  <w:tcW w:w="1530" w:type="dxa"/>
                  <w:shd w:val="clear" w:color="auto" w:fill="auto"/>
                  <w:vAlign w:val="center"/>
                </w:tcPr>
                <w:p w14:paraId="3A9A1228"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9) – I</w:t>
                  </w:r>
                </w:p>
              </w:tc>
            </w:tr>
            <w:tr w:rsidR="004E2C51" w:rsidRPr="00E761DA" w14:paraId="794E0C97" w14:textId="77777777" w:rsidTr="001F0F16">
              <w:tc>
                <w:tcPr>
                  <w:tcW w:w="1529" w:type="dxa"/>
                  <w:shd w:val="clear" w:color="auto" w:fill="auto"/>
                  <w:vAlign w:val="center"/>
                </w:tcPr>
                <w:p w14:paraId="6EBE373D"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0) – K</w:t>
                  </w:r>
                </w:p>
              </w:tc>
              <w:tc>
                <w:tcPr>
                  <w:tcW w:w="1530" w:type="dxa"/>
                  <w:shd w:val="clear" w:color="auto" w:fill="auto"/>
                  <w:vAlign w:val="center"/>
                </w:tcPr>
                <w:p w14:paraId="125A1C2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1) – L</w:t>
                  </w:r>
                </w:p>
              </w:tc>
              <w:tc>
                <w:tcPr>
                  <w:tcW w:w="1530" w:type="dxa"/>
                  <w:shd w:val="clear" w:color="auto" w:fill="auto"/>
                  <w:vAlign w:val="center"/>
                </w:tcPr>
                <w:p w14:paraId="25F66A05"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2) – O</w:t>
                  </w:r>
                </w:p>
              </w:tc>
            </w:tr>
            <w:tr w:rsidR="004E2C51" w:rsidRPr="00E761DA" w14:paraId="5936CB93" w14:textId="77777777" w:rsidTr="001F0F16">
              <w:tc>
                <w:tcPr>
                  <w:tcW w:w="1529" w:type="dxa"/>
                  <w:shd w:val="clear" w:color="auto" w:fill="auto"/>
                  <w:vAlign w:val="center"/>
                </w:tcPr>
                <w:p w14:paraId="424607B3"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3) – U</w:t>
                  </w:r>
                </w:p>
              </w:tc>
              <w:tc>
                <w:tcPr>
                  <w:tcW w:w="1530" w:type="dxa"/>
                  <w:shd w:val="clear" w:color="auto" w:fill="auto"/>
                  <w:vAlign w:val="center"/>
                </w:tcPr>
                <w:p w14:paraId="13A227D6"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4) – S</w:t>
                  </w:r>
                </w:p>
              </w:tc>
              <w:tc>
                <w:tcPr>
                  <w:tcW w:w="1530" w:type="dxa"/>
                  <w:shd w:val="clear" w:color="auto" w:fill="auto"/>
                  <w:vAlign w:val="center"/>
                </w:tcPr>
                <w:p w14:paraId="4EDEECFF"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5) – R</w:t>
                  </w:r>
                </w:p>
              </w:tc>
            </w:tr>
            <w:tr w:rsidR="004E2C51" w:rsidRPr="00E761DA" w14:paraId="6F0C3BDE" w14:textId="77777777" w:rsidTr="001F0F16">
              <w:tc>
                <w:tcPr>
                  <w:tcW w:w="1529" w:type="dxa"/>
                  <w:shd w:val="clear" w:color="auto" w:fill="auto"/>
                  <w:vAlign w:val="center"/>
                </w:tcPr>
                <w:p w14:paraId="262CB78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6) – Q</w:t>
                  </w:r>
                </w:p>
              </w:tc>
              <w:tc>
                <w:tcPr>
                  <w:tcW w:w="1530" w:type="dxa"/>
                  <w:shd w:val="clear" w:color="auto" w:fill="auto"/>
                  <w:vAlign w:val="center"/>
                </w:tcPr>
                <w:p w14:paraId="1C8A33FA"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7) – N</w:t>
                  </w:r>
                </w:p>
              </w:tc>
              <w:tc>
                <w:tcPr>
                  <w:tcW w:w="1530" w:type="dxa"/>
                  <w:shd w:val="clear" w:color="auto" w:fill="auto"/>
                  <w:vAlign w:val="center"/>
                </w:tcPr>
                <w:p w14:paraId="7CF8C78C"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8) – P</w:t>
                  </w:r>
                </w:p>
              </w:tc>
            </w:tr>
            <w:tr w:rsidR="004E2C51" w:rsidRPr="00E761DA" w14:paraId="6FAA41AB" w14:textId="77777777" w:rsidTr="001F0F16">
              <w:tc>
                <w:tcPr>
                  <w:tcW w:w="1529" w:type="dxa"/>
                  <w:shd w:val="clear" w:color="auto" w:fill="auto"/>
                  <w:vAlign w:val="center"/>
                </w:tcPr>
                <w:p w14:paraId="4361B726" w14:textId="77777777" w:rsidR="000F5233" w:rsidRPr="00E761DA" w:rsidRDefault="000F5233" w:rsidP="000F5233">
                  <w:pPr>
                    <w:spacing w:after="0" w:line="288" w:lineRule="auto"/>
                    <w:jc w:val="center"/>
                    <w:rPr>
                      <w:rFonts w:eastAsia="Times New Roman" w:cs="Times New Roman"/>
                      <w:bCs/>
                      <w:noProof/>
                    </w:rPr>
                  </w:pPr>
                  <w:r w:rsidRPr="00E761DA">
                    <w:rPr>
                      <w:rFonts w:eastAsia="Times New Roman" w:cs="Times New Roman"/>
                      <w:noProof/>
                    </w:rPr>
                    <w:t>(19) – T</w:t>
                  </w:r>
                </w:p>
              </w:tc>
              <w:tc>
                <w:tcPr>
                  <w:tcW w:w="1530" w:type="dxa"/>
                  <w:shd w:val="clear" w:color="auto" w:fill="auto"/>
                  <w:vAlign w:val="center"/>
                </w:tcPr>
                <w:p w14:paraId="16BBFE41" w14:textId="77777777" w:rsidR="000F5233" w:rsidRPr="00E761DA" w:rsidRDefault="000F5233" w:rsidP="000F5233">
                  <w:pPr>
                    <w:spacing w:after="0" w:line="288" w:lineRule="auto"/>
                    <w:jc w:val="center"/>
                    <w:rPr>
                      <w:rFonts w:eastAsia="Times New Roman" w:cs="Times New Roman"/>
                      <w:bCs/>
                      <w:noProof/>
                    </w:rPr>
                  </w:pPr>
                </w:p>
              </w:tc>
              <w:tc>
                <w:tcPr>
                  <w:tcW w:w="1530" w:type="dxa"/>
                  <w:shd w:val="clear" w:color="auto" w:fill="auto"/>
                  <w:vAlign w:val="center"/>
                </w:tcPr>
                <w:p w14:paraId="4515C819" w14:textId="77777777" w:rsidR="000F5233" w:rsidRPr="00E761DA" w:rsidRDefault="000F5233" w:rsidP="000F5233">
                  <w:pPr>
                    <w:spacing w:after="0" w:line="288" w:lineRule="auto"/>
                    <w:jc w:val="center"/>
                    <w:rPr>
                      <w:rFonts w:eastAsia="Times New Roman" w:cs="Times New Roman"/>
                      <w:bCs/>
                      <w:noProof/>
                    </w:rPr>
                  </w:pPr>
                </w:p>
              </w:tc>
            </w:tr>
          </w:tbl>
          <w:p w14:paraId="541D9497" w14:textId="71B16BF5" w:rsidR="001C386F" w:rsidRPr="00E761DA" w:rsidRDefault="001C386F" w:rsidP="001C386F">
            <w:pPr>
              <w:pStyle w:val="ListParagraph"/>
              <w:spacing w:line="276" w:lineRule="auto"/>
              <w:ind w:left="0"/>
              <w:rPr>
                <w:rFonts w:ascii="Times New Roman" w:hAnsi="Times New Roman" w:cs="Times New Roman"/>
                <w:b/>
                <w:bCs/>
                <w:sz w:val="28"/>
                <w:szCs w:val="28"/>
                <w:lang w:val="en-US"/>
              </w:rPr>
            </w:pPr>
          </w:p>
        </w:tc>
      </w:tr>
      <w:tr w:rsidR="004E2C51" w:rsidRPr="00E761DA" w14:paraId="70377CA9" w14:textId="77777777" w:rsidTr="00E124B8">
        <w:tc>
          <w:tcPr>
            <w:tcW w:w="4814" w:type="dxa"/>
          </w:tcPr>
          <w:p w14:paraId="2ACC47BA" w14:textId="6C49B8DE" w:rsidR="00E124B8" w:rsidRPr="00E761DA" w:rsidRDefault="00E124B8" w:rsidP="00E124B8">
            <w:pPr>
              <w:pStyle w:val="ListParagraph"/>
              <w:spacing w:line="276" w:lineRule="auto"/>
              <w:ind w:left="0"/>
              <w:jc w:val="both"/>
              <w:rPr>
                <w:rFonts w:ascii="Times New Roman" w:hAnsi="Times New Roman" w:cs="Times New Roman"/>
                <w:b/>
                <w:bCs/>
                <w:sz w:val="28"/>
                <w:szCs w:val="28"/>
                <w:lang w:val="en-US"/>
              </w:rPr>
            </w:pPr>
            <w:r w:rsidRPr="00E761DA">
              <w:rPr>
                <w:rFonts w:ascii="Times New Roman" w:hAnsi="Times New Roman" w:cs="Times New Roman"/>
                <w:b/>
                <w:sz w:val="28"/>
                <w:szCs w:val="28"/>
              </w:rPr>
              <w:lastRenderedPageBreak/>
              <w:t>Bước 1: Giao nhiệm vụ</w:t>
            </w:r>
            <w:r w:rsidR="000F5233" w:rsidRPr="00E761DA">
              <w:rPr>
                <w:rFonts w:ascii="Times New Roman" w:hAnsi="Times New Roman" w:cs="Times New Roman"/>
                <w:b/>
                <w:sz w:val="28"/>
                <w:szCs w:val="28"/>
                <w:lang w:val="en-US"/>
              </w:rPr>
              <w:t xml:space="preserve"> 2</w:t>
            </w:r>
          </w:p>
          <w:p w14:paraId="06659983" w14:textId="6C8A0CD3" w:rsidR="00A41FE8" w:rsidRPr="00E761DA" w:rsidRDefault="00A41FE8" w:rsidP="00A41FE8">
            <w:pPr>
              <w:spacing w:line="276" w:lineRule="auto"/>
              <w:jc w:val="both"/>
              <w:rPr>
                <w:rFonts w:ascii="Times New Roman" w:eastAsia="Times New Roman" w:hAnsi="Times New Roman" w:cs="Times New Roman"/>
                <w:sz w:val="28"/>
                <w:szCs w:val="28"/>
              </w:rPr>
            </w:pPr>
            <w:r w:rsidRPr="00E761DA">
              <w:rPr>
                <w:rFonts w:ascii="Times New Roman" w:eastAsia="Times New Roman" w:hAnsi="Times New Roman" w:cs="Times New Roman"/>
                <w:sz w:val="28"/>
                <w:szCs w:val="28"/>
              </w:rPr>
              <w:t>- GV: Yêu cầu học sinh hoạt động nhóm hoàn thành bài tập 2 vào phiếu học tập số 2. Thời gian hoạt động nhóm 10 phút.</w:t>
            </w:r>
          </w:p>
          <w:p w14:paraId="02BED936" w14:textId="77777777" w:rsidR="00A41FE8" w:rsidRPr="00E761DA" w:rsidRDefault="00A41FE8" w:rsidP="00A41FE8">
            <w:pPr>
              <w:spacing w:line="276" w:lineRule="auto"/>
              <w:jc w:val="both"/>
              <w:rPr>
                <w:rFonts w:ascii="Times New Roman" w:eastAsia="Times New Roman" w:hAnsi="Times New Roman" w:cs="Times New Roman"/>
                <w:b/>
                <w:sz w:val="28"/>
                <w:szCs w:val="28"/>
              </w:rPr>
            </w:pPr>
            <w:r w:rsidRPr="00E761DA">
              <w:rPr>
                <w:rFonts w:ascii="Times New Roman" w:eastAsia="Times New Roman" w:hAnsi="Times New Roman" w:cs="Times New Roman"/>
                <w:b/>
                <w:sz w:val="28"/>
                <w:szCs w:val="28"/>
              </w:rPr>
              <w:t>- Phiếu học tập số 2:</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3"/>
            </w:tblGrid>
            <w:tr w:rsidR="004E2C51" w:rsidRPr="00E761DA" w14:paraId="23BA4914" w14:textId="77777777" w:rsidTr="001F0F16">
              <w:tc>
                <w:tcPr>
                  <w:tcW w:w="5014" w:type="dxa"/>
                  <w:shd w:val="clear" w:color="auto" w:fill="auto"/>
                </w:tcPr>
                <w:p w14:paraId="6E9F9CF2" w14:textId="77777777" w:rsidR="00A41FE8" w:rsidRPr="00E761DA" w:rsidRDefault="00A41FE8" w:rsidP="00A41FE8">
                  <w:pPr>
                    <w:spacing w:after="0" w:line="288" w:lineRule="auto"/>
                    <w:jc w:val="both"/>
                    <w:rPr>
                      <w:rFonts w:eastAsia="Times New Roman" w:cs="Times New Roman"/>
                      <w:b/>
                      <w:bCs/>
                    </w:rPr>
                  </w:pPr>
                  <w:r w:rsidRPr="00E761DA">
                    <w:rPr>
                      <w:rFonts w:eastAsia="Times New Roman" w:cs="Times New Roman"/>
                      <w:b/>
                    </w:rPr>
                    <w:t>Bổ sung vào chỗ chấm để hoàn thiện các câu sau sao cho đúng:</w:t>
                  </w:r>
                </w:p>
                <w:p w14:paraId="7C54CFD2" w14:textId="0B816526" w:rsidR="00A41FE8" w:rsidRPr="00E761DA" w:rsidRDefault="000F5233" w:rsidP="00A41FE8">
                  <w:pPr>
                    <w:spacing w:after="0" w:line="288" w:lineRule="auto"/>
                    <w:jc w:val="both"/>
                    <w:rPr>
                      <w:rFonts w:eastAsia="Times New Roman" w:cs="Times New Roman"/>
                    </w:rPr>
                  </w:pPr>
                  <w:r w:rsidRPr="00E761DA">
                    <w:rPr>
                      <w:rFonts w:eastAsia="Times New Roman" w:cs="Times New Roman"/>
                    </w:rPr>
                    <w:t>a)</w:t>
                  </w:r>
                  <w:r w:rsidR="00A41FE8" w:rsidRPr="00E761DA">
                    <w:rPr>
                      <w:rFonts w:eastAsia="Times New Roman" w:cs="Times New Roman"/>
                    </w:rPr>
                    <w:t xml:space="preserve"> Khi ba điểm cùng thuộc một … ta nói chúng thẳng hàng.</w:t>
                  </w:r>
                </w:p>
                <w:p w14:paraId="5CB5AF63" w14:textId="2C925040" w:rsidR="00A41FE8" w:rsidRPr="00E761DA" w:rsidRDefault="000F5233" w:rsidP="00A41FE8">
                  <w:pPr>
                    <w:spacing w:after="0" w:line="288" w:lineRule="auto"/>
                    <w:jc w:val="both"/>
                    <w:rPr>
                      <w:rFonts w:eastAsia="Times New Roman" w:cs="Times New Roman"/>
                    </w:rPr>
                  </w:pPr>
                  <w:r w:rsidRPr="00E761DA">
                    <w:rPr>
                      <w:rFonts w:eastAsia="Times New Roman" w:cs="Times New Roman"/>
                    </w:rPr>
                    <w:t>b)</w:t>
                  </w:r>
                  <w:r w:rsidR="00A41FE8" w:rsidRPr="00E761DA">
                    <w:rPr>
                      <w:rFonts w:eastAsia="Times New Roman" w:cs="Times New Roman"/>
                    </w:rPr>
                    <w:t xml:space="preserve"> Trong ba điểm thẳng hàng có một và chỉ một điểm … hai điểm còn lại.</w:t>
                  </w:r>
                </w:p>
                <w:p w14:paraId="41164BCC" w14:textId="0541D89B" w:rsidR="00A41FE8" w:rsidRPr="00E761DA" w:rsidRDefault="000F5233" w:rsidP="00A41FE8">
                  <w:pPr>
                    <w:spacing w:after="0" w:line="288" w:lineRule="auto"/>
                    <w:jc w:val="both"/>
                    <w:rPr>
                      <w:rFonts w:eastAsia="Times New Roman" w:cs="Times New Roman"/>
                    </w:rPr>
                  </w:pPr>
                  <w:r w:rsidRPr="00E761DA">
                    <w:rPr>
                      <w:rFonts w:eastAsia="Times New Roman" w:cs="Times New Roman"/>
                    </w:rPr>
                    <w:t>c)</w:t>
                  </w:r>
                  <w:r w:rsidR="00A41FE8" w:rsidRPr="00E761DA">
                    <w:rPr>
                      <w:rFonts w:eastAsia="Times New Roman" w:cs="Times New Roman"/>
                    </w:rPr>
                    <w:t xml:space="preserve"> Có một và chỉ một … đi qua hai điểm </w:t>
                  </w:r>
                  <w:r w:rsidR="009D4798" w:rsidRPr="00025957">
                    <w:rPr>
                      <w:position w:val="-4"/>
                    </w:rPr>
                    <w:object w:dxaOrig="240" w:dyaOrig="260" w14:anchorId="65979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5pt" o:ole="">
                        <v:imagedata r:id="rId9" o:title=""/>
                      </v:shape>
                      <o:OLEObject Type="Embed" ProgID="Equation.DSMT4" ShapeID="_x0000_i1025" DrawAspect="Content" ObjectID="_1738397641" r:id="rId10"/>
                    </w:object>
                  </w:r>
                  <w:r w:rsidR="00FF0270">
                    <w:rPr>
                      <w:rFonts w:eastAsia="Times New Roman" w:cs="Times New Roman"/>
                    </w:rPr>
                    <w:t xml:space="preserve"> </w:t>
                  </w:r>
                  <w:r w:rsidR="00A41FE8" w:rsidRPr="00E761DA">
                    <w:rPr>
                      <w:rFonts w:eastAsia="Times New Roman" w:cs="Times New Roman"/>
                    </w:rPr>
                    <w:t xml:space="preserve">và </w:t>
                  </w:r>
                  <w:bookmarkStart w:id="3" w:name="MTBlankEqn"/>
                  <w:r w:rsidR="009D4798" w:rsidRPr="00025957">
                    <w:rPr>
                      <w:position w:val="-4"/>
                    </w:rPr>
                    <w:object w:dxaOrig="260" w:dyaOrig="260" w14:anchorId="4EC52E4C">
                      <v:shape id="_x0000_i1026" type="#_x0000_t75" style="width:12.5pt;height:12.5pt" o:ole="">
                        <v:imagedata r:id="rId11" o:title=""/>
                      </v:shape>
                      <o:OLEObject Type="Embed" ProgID="Equation.DSMT4" ShapeID="_x0000_i1026" DrawAspect="Content" ObjectID="_1738397642" r:id="rId12"/>
                    </w:object>
                  </w:r>
                  <w:bookmarkEnd w:id="3"/>
                  <w:r w:rsidR="00A41FE8" w:rsidRPr="00E761DA">
                    <w:rPr>
                      <w:rFonts w:eastAsia="Times New Roman" w:cs="Times New Roman"/>
                    </w:rPr>
                    <w:t>cho trướ</w:t>
                  </w:r>
                  <w:r w:rsidRPr="00E761DA">
                    <w:rPr>
                      <w:rFonts w:eastAsia="Times New Roman" w:cs="Times New Roman"/>
                    </w:rPr>
                    <w:t>c)</w:t>
                  </w:r>
                </w:p>
                <w:p w14:paraId="0F669AFE" w14:textId="706D6261" w:rsidR="00A41FE8" w:rsidRPr="00E761DA" w:rsidRDefault="000F5233" w:rsidP="00A41FE8">
                  <w:pPr>
                    <w:spacing w:after="0" w:line="288" w:lineRule="auto"/>
                    <w:jc w:val="both"/>
                    <w:rPr>
                      <w:rFonts w:eastAsia="Times New Roman" w:cs="Times New Roman"/>
                    </w:rPr>
                  </w:pPr>
                  <w:r w:rsidRPr="00E761DA">
                    <w:rPr>
                      <w:rFonts w:eastAsia="Times New Roman" w:cs="Times New Roman"/>
                    </w:rPr>
                    <w:t>d)</w:t>
                  </w:r>
                  <w:r w:rsidR="00A41FE8" w:rsidRPr="00E761DA">
                    <w:rPr>
                      <w:rFonts w:eastAsia="Times New Roman" w:cs="Times New Roman"/>
                    </w:rPr>
                    <w:t xml:space="preserve"> Nếu hai đường thẳng chỉ có … ta nói hai đường thẳng đó cắt nhau.</w:t>
                  </w:r>
                </w:p>
                <w:p w14:paraId="6E54B97E" w14:textId="77777777" w:rsidR="00A41FE8" w:rsidRPr="00E761DA" w:rsidRDefault="00A41FE8" w:rsidP="00A41FE8">
                  <w:pPr>
                    <w:spacing w:after="0" w:line="288" w:lineRule="auto"/>
                    <w:jc w:val="both"/>
                    <w:rPr>
                      <w:rFonts w:eastAsia="Times New Roman" w:cs="Times New Roman"/>
                    </w:rPr>
                  </w:pPr>
                  <w:r w:rsidRPr="00E761DA">
                    <w:rPr>
                      <w:rFonts w:eastAsia="Times New Roman" w:cs="Times New Roman"/>
                    </w:rPr>
                    <w:t>e. Nếu hai đường thẳng không có … ta nói hai đường thẳng đó song song.</w:t>
                  </w:r>
                </w:p>
                <w:p w14:paraId="435D11F5" w14:textId="7EF398AB" w:rsidR="00A41FE8" w:rsidRPr="00E761DA" w:rsidRDefault="00A41FE8" w:rsidP="00A41FE8">
                  <w:pPr>
                    <w:spacing w:after="0" w:line="288" w:lineRule="auto"/>
                    <w:jc w:val="both"/>
                    <w:rPr>
                      <w:rFonts w:eastAsia="Times New Roman" w:cs="Times New Roman"/>
                    </w:rPr>
                  </w:pPr>
                  <w:r w:rsidRPr="00E761DA">
                    <w:rPr>
                      <w:rFonts w:eastAsia="Times New Roman" w:cs="Times New Roman"/>
                    </w:rPr>
                    <w:t xml:space="preserve">g. … là hình gồm hai điểm </w:t>
                  </w:r>
                  <w:r w:rsidR="009D4798" w:rsidRPr="00025957">
                    <w:rPr>
                      <w:position w:val="-4"/>
                    </w:rPr>
                    <w:object w:dxaOrig="240" w:dyaOrig="260" w14:anchorId="53240B78">
                      <v:shape id="_x0000_i1027" type="#_x0000_t75" style="width:11.9pt;height:12.5pt" o:ole="">
                        <v:imagedata r:id="rId13" o:title=""/>
                      </v:shape>
                      <o:OLEObject Type="Embed" ProgID="Equation.DSMT4" ShapeID="_x0000_i1027" DrawAspect="Content" ObjectID="_1738397643" r:id="rId14"/>
                    </w:object>
                  </w:r>
                  <w:r w:rsidRPr="00E761DA">
                    <w:rPr>
                      <w:rFonts w:eastAsia="Times New Roman" w:cs="Times New Roman"/>
                    </w:rPr>
                    <w:t xml:space="preserve">, </w:t>
                  </w:r>
                  <w:r w:rsidR="009D4798" w:rsidRPr="00025957">
                    <w:rPr>
                      <w:position w:val="-4"/>
                    </w:rPr>
                    <w:object w:dxaOrig="260" w:dyaOrig="260" w14:anchorId="46426480">
                      <v:shape id="_x0000_i1028" type="#_x0000_t75" style="width:12.5pt;height:12.5pt" o:ole="">
                        <v:imagedata r:id="rId15" o:title=""/>
                      </v:shape>
                      <o:OLEObject Type="Embed" ProgID="Equation.DSMT4" ShapeID="_x0000_i1028" DrawAspect="Content" ObjectID="_1738397644" r:id="rId16"/>
                    </w:object>
                  </w:r>
                  <w:r w:rsidRPr="00E761DA">
                    <w:rPr>
                      <w:rFonts w:eastAsia="Times New Roman" w:cs="Times New Roman"/>
                    </w:rPr>
                    <w:t xml:space="preserve"> và tất cả các điểm nằm giữa hai điểm </w:t>
                  </w:r>
                  <w:r w:rsidR="009D4798" w:rsidRPr="00025957">
                    <w:rPr>
                      <w:position w:val="-4"/>
                    </w:rPr>
                    <w:object w:dxaOrig="240" w:dyaOrig="260" w14:anchorId="006D9E5F">
                      <v:shape id="_x0000_i1029" type="#_x0000_t75" style="width:11.9pt;height:12.5pt" o:ole="">
                        <v:imagedata r:id="rId17" o:title=""/>
                      </v:shape>
                      <o:OLEObject Type="Embed" ProgID="Equation.DSMT4" ShapeID="_x0000_i1029" DrawAspect="Content" ObjectID="_1738397645" r:id="rId18"/>
                    </w:object>
                  </w:r>
                  <w:r w:rsidRPr="00E761DA">
                    <w:rPr>
                      <w:rFonts w:eastAsia="Times New Roman" w:cs="Times New Roman"/>
                    </w:rPr>
                    <w:t xml:space="preserve"> và </w:t>
                  </w:r>
                  <w:r w:rsidR="009D4798" w:rsidRPr="00025957">
                    <w:rPr>
                      <w:position w:val="-4"/>
                    </w:rPr>
                    <w:object w:dxaOrig="260" w:dyaOrig="260" w14:anchorId="3A744D14">
                      <v:shape id="_x0000_i1030" type="#_x0000_t75" style="width:12.5pt;height:12.5pt" o:ole="">
                        <v:imagedata r:id="rId19" o:title=""/>
                      </v:shape>
                      <o:OLEObject Type="Embed" ProgID="Equation.DSMT4" ShapeID="_x0000_i1030" DrawAspect="Content" ObjectID="_1738397646" r:id="rId20"/>
                    </w:object>
                  </w:r>
                  <w:r w:rsidR="000F5233" w:rsidRPr="00E761DA">
                    <w:rPr>
                      <w:rFonts w:eastAsia="Times New Roman" w:cs="Times New Roman"/>
                    </w:rPr>
                    <w:t>)</w:t>
                  </w:r>
                </w:p>
                <w:p w14:paraId="6486AF28" w14:textId="557CD111" w:rsidR="00A41FE8" w:rsidRPr="00E761DA" w:rsidRDefault="00A41FE8" w:rsidP="00A41FE8">
                  <w:pPr>
                    <w:spacing w:after="0" w:line="288" w:lineRule="auto"/>
                    <w:jc w:val="both"/>
                    <w:rPr>
                      <w:rFonts w:eastAsia="Times New Roman" w:cs="Times New Roman"/>
                    </w:rPr>
                  </w:pPr>
                  <w:r w:rsidRPr="00E761DA">
                    <w:rPr>
                      <w:rFonts w:eastAsia="Times New Roman" w:cs="Times New Roman"/>
                    </w:rPr>
                    <w:t xml:space="preserve">h. … của đoạn thẳng </w:t>
                  </w:r>
                  <w:r w:rsidR="009D4798" w:rsidRPr="00025957">
                    <w:rPr>
                      <w:position w:val="-4"/>
                    </w:rPr>
                    <w:object w:dxaOrig="440" w:dyaOrig="260" w14:anchorId="1AB17E83">
                      <v:shape id="_x0000_i1031" type="#_x0000_t75" style="width:21.9pt;height:12.5pt" o:ole="">
                        <v:imagedata r:id="rId21" o:title=""/>
                      </v:shape>
                      <o:OLEObject Type="Embed" ProgID="Equation.DSMT4" ShapeID="_x0000_i1031" DrawAspect="Content" ObjectID="_1738397647" r:id="rId22"/>
                    </w:object>
                  </w:r>
                  <w:r w:rsidR="00FF0270">
                    <w:rPr>
                      <w:rFonts w:eastAsia="Times New Roman" w:cs="Times New Roman"/>
                      <w:noProof/>
                    </w:rPr>
                    <w:t xml:space="preserve"> </w:t>
                  </w:r>
                  <w:r w:rsidRPr="00E761DA">
                    <w:rPr>
                      <w:rFonts w:eastAsia="Times New Roman" w:cs="Times New Roman"/>
                    </w:rPr>
                    <w:t>là điểm nằm giữa hai đầu mút của đoạn thẳng và cách đều hai điểm đó.</w:t>
                  </w:r>
                </w:p>
                <w:p w14:paraId="1DFA727E" w14:textId="05AEE18C" w:rsidR="00A41FE8" w:rsidRPr="00E761DA" w:rsidRDefault="00A41FE8" w:rsidP="00A41FE8">
                  <w:pPr>
                    <w:spacing w:after="0" w:line="288" w:lineRule="auto"/>
                    <w:jc w:val="both"/>
                    <w:rPr>
                      <w:rFonts w:eastAsia="Times New Roman" w:cs="Times New Roman"/>
                    </w:rPr>
                  </w:pPr>
                  <w:r w:rsidRPr="00E761DA">
                    <w:rPr>
                      <w:rFonts w:eastAsia="Times New Roman" w:cs="Times New Roman"/>
                    </w:rPr>
                    <w:t>i. … là hình gồm hai tia chung gố</w:t>
                  </w:r>
                  <w:r w:rsidR="000F5233" w:rsidRPr="00E761DA">
                    <w:rPr>
                      <w:rFonts w:eastAsia="Times New Roman" w:cs="Times New Roman"/>
                    </w:rPr>
                    <w:t>c)</w:t>
                  </w:r>
                </w:p>
                <w:p w14:paraId="2C0700E6" w14:textId="77777777" w:rsidR="00A41FE8" w:rsidRPr="00E761DA" w:rsidRDefault="00A41FE8" w:rsidP="00A41FE8">
                  <w:pPr>
                    <w:spacing w:after="0" w:line="276" w:lineRule="auto"/>
                    <w:jc w:val="both"/>
                    <w:rPr>
                      <w:rFonts w:eastAsia="Times New Roman" w:cs="Times New Roman"/>
                      <w:bCs/>
                    </w:rPr>
                  </w:pPr>
                  <w:r w:rsidRPr="00E761DA">
                    <w:rPr>
                      <w:rFonts w:eastAsia="Times New Roman" w:cs="Times New Roman"/>
                    </w:rPr>
                    <w:t>k. Góc lớn hơn góc vuông nhưng nhỏ hơn góc bẹt là…</w:t>
                  </w:r>
                </w:p>
              </w:tc>
            </w:tr>
          </w:tbl>
          <w:p w14:paraId="195FE807" w14:textId="50AFE15D" w:rsidR="007D321D" w:rsidRPr="00E761DA" w:rsidRDefault="007D321D" w:rsidP="00E124B8">
            <w:pPr>
              <w:spacing w:line="276" w:lineRule="auto"/>
              <w:rPr>
                <w:rFonts w:ascii="Times New Roman" w:hAnsi="Times New Roman" w:cs="Times New Roman"/>
                <w:bCs w:val="0"/>
                <w:sz w:val="28"/>
                <w:szCs w:val="28"/>
              </w:rPr>
            </w:pPr>
          </w:p>
          <w:p w14:paraId="6046EBED" w14:textId="77777777" w:rsidR="00E124B8" w:rsidRPr="00E761DA" w:rsidRDefault="00E124B8" w:rsidP="00E124B8">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t>Bước 2</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Thực hiện nhiệm vụ</w:t>
            </w:r>
          </w:p>
          <w:p w14:paraId="66D38C51" w14:textId="77777777" w:rsidR="000F5233" w:rsidRPr="00E761DA" w:rsidRDefault="000F5233" w:rsidP="000F5233">
            <w:pPr>
              <w:spacing w:line="276" w:lineRule="auto"/>
              <w:rPr>
                <w:rFonts w:ascii="Times New Roman" w:hAnsi="Times New Roman" w:cs="Times New Roman"/>
                <w:sz w:val="28"/>
                <w:szCs w:val="28"/>
              </w:rPr>
            </w:pPr>
            <w:r w:rsidRPr="00E761DA">
              <w:rPr>
                <w:rFonts w:ascii="Times New Roman" w:hAnsi="Times New Roman" w:cs="Times New Roman"/>
                <w:sz w:val="28"/>
                <w:szCs w:val="28"/>
              </w:rPr>
              <w:t>– Phương thức hoạt động: Hoạt động nhóm, 2 bàn làm một nhóm.</w:t>
            </w:r>
          </w:p>
          <w:p w14:paraId="1BD5DCC9" w14:textId="70AE85C5" w:rsidR="00E124B8" w:rsidRPr="00E761DA" w:rsidRDefault="000F5233" w:rsidP="000F5233">
            <w:pPr>
              <w:spacing w:line="276" w:lineRule="auto"/>
              <w:rPr>
                <w:rFonts w:ascii="Times New Roman" w:hAnsi="Times New Roman" w:cs="Times New Roman"/>
                <w:sz w:val="28"/>
                <w:szCs w:val="28"/>
              </w:rPr>
            </w:pPr>
            <w:r w:rsidRPr="00E761DA">
              <w:rPr>
                <w:rFonts w:ascii="Times New Roman" w:hAnsi="Times New Roman" w:cs="Times New Roman"/>
                <w:sz w:val="28"/>
                <w:szCs w:val="28"/>
              </w:rPr>
              <w:t>- GV quan sát, điều khiển lớp thảo luậ</w:t>
            </w:r>
            <w:r w:rsidR="00E124B8" w:rsidRPr="00E761DA">
              <w:rPr>
                <w:rFonts w:ascii="Times New Roman" w:hAnsi="Times New Roman" w:cs="Times New Roman"/>
                <w:sz w:val="28"/>
                <w:szCs w:val="28"/>
              </w:rPr>
              <w:tab/>
            </w:r>
          </w:p>
          <w:p w14:paraId="3718E0D8" w14:textId="77777777" w:rsidR="00E124B8" w:rsidRPr="00E761DA" w:rsidRDefault="00E124B8" w:rsidP="00E124B8">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t>Bước 3</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Báo cáo kết quả</w:t>
            </w:r>
          </w:p>
          <w:p w14:paraId="6C33D60D" w14:textId="77777777" w:rsidR="000F5233" w:rsidRPr="00E761DA" w:rsidRDefault="000F5233"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GV gọi bất kì mỗi nhóm đại diện 1 HS  đứng tại chỗ báo cáo kết quả của nhóm mình.</w:t>
            </w:r>
          </w:p>
          <w:p w14:paraId="4CD89103" w14:textId="77777777" w:rsidR="000F5233" w:rsidRPr="00E761DA" w:rsidRDefault="000F5233"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HS còn lại chú ý theo dõi, quan sát nhận xét bài làm của các nhóm.</w:t>
            </w:r>
          </w:p>
          <w:p w14:paraId="6FE36A32" w14:textId="0A49D0B6" w:rsidR="00E124B8" w:rsidRPr="00E761DA" w:rsidRDefault="00E124B8" w:rsidP="000F5233">
            <w:pPr>
              <w:pStyle w:val="ListParagraph"/>
              <w:spacing w:line="276" w:lineRule="auto"/>
              <w:ind w:left="30"/>
              <w:jc w:val="both"/>
              <w:rPr>
                <w:rFonts w:ascii="Times New Roman" w:hAnsi="Times New Roman" w:cs="Times New Roman"/>
                <w:sz w:val="28"/>
                <w:szCs w:val="28"/>
                <w:lang w:val="en-US"/>
              </w:rPr>
            </w:pPr>
            <w:r w:rsidRPr="00E761DA">
              <w:rPr>
                <w:rFonts w:ascii="Times New Roman" w:hAnsi="Times New Roman" w:cs="Times New Roman"/>
                <w:b/>
                <w:sz w:val="28"/>
                <w:szCs w:val="28"/>
                <w:lang w:val="en-US"/>
              </w:rPr>
              <w:lastRenderedPageBreak/>
              <w:t>Bước 4</w:t>
            </w:r>
            <w:r w:rsidRPr="00E761DA">
              <w:rPr>
                <w:rFonts w:ascii="Times New Roman" w:hAnsi="Times New Roman" w:cs="Times New Roman"/>
                <w:sz w:val="28"/>
                <w:szCs w:val="28"/>
                <w:lang w:val="en-US"/>
              </w:rPr>
              <w:t xml:space="preserve">: </w:t>
            </w:r>
            <w:r w:rsidRPr="00E761DA">
              <w:rPr>
                <w:rFonts w:ascii="Times New Roman" w:hAnsi="Times New Roman" w:cs="Times New Roman"/>
                <w:b/>
                <w:sz w:val="28"/>
                <w:szCs w:val="28"/>
                <w:lang w:val="en-US"/>
              </w:rPr>
              <w:t>Đánh giá kết quả</w:t>
            </w:r>
          </w:p>
          <w:p w14:paraId="4D02C163" w14:textId="77777777" w:rsidR="000F5233" w:rsidRPr="00E761DA" w:rsidRDefault="000F5233" w:rsidP="000F5233">
            <w:pPr>
              <w:pStyle w:val="ListParagraph"/>
              <w:spacing w:line="276" w:lineRule="auto"/>
              <w:ind w:left="0"/>
              <w:jc w:val="both"/>
              <w:rPr>
                <w:rFonts w:ascii="Times New Roman" w:hAnsi="Times New Roman" w:cs="Times New Roman"/>
                <w:sz w:val="28"/>
                <w:szCs w:val="28"/>
                <w:lang w:val="en-US"/>
              </w:rPr>
            </w:pPr>
            <w:r w:rsidRPr="00E761DA">
              <w:rPr>
                <w:rFonts w:ascii="Times New Roman" w:hAnsi="Times New Roman" w:cs="Times New Roman"/>
                <w:sz w:val="28"/>
                <w:szCs w:val="28"/>
                <w:lang w:val="en-US"/>
              </w:rPr>
              <w:t>- Đánh giá kết quả thực hiện nhiệm vụ của HS</w:t>
            </w:r>
          </w:p>
          <w:p w14:paraId="146F7864" w14:textId="0E597255" w:rsidR="007D321D" w:rsidRPr="00E761DA" w:rsidRDefault="000F5233" w:rsidP="000F5233">
            <w:pPr>
              <w:pStyle w:val="ListParagraph"/>
              <w:spacing w:line="276" w:lineRule="auto"/>
              <w:ind w:left="0"/>
              <w:jc w:val="both"/>
              <w:rPr>
                <w:rFonts w:ascii="Times New Roman" w:hAnsi="Times New Roman" w:cs="Times New Roman"/>
                <w:sz w:val="28"/>
                <w:szCs w:val="28"/>
              </w:rPr>
            </w:pPr>
            <w:r w:rsidRPr="00E761DA">
              <w:rPr>
                <w:rFonts w:ascii="Times New Roman" w:hAnsi="Times New Roman" w:cs="Times New Roman"/>
                <w:sz w:val="28"/>
                <w:szCs w:val="28"/>
                <w:lang w:val="en-US"/>
              </w:rPr>
              <w:t xml:space="preserve">- GV chốt lại kiến thức </w:t>
            </w:r>
          </w:p>
        </w:tc>
        <w:tc>
          <w:tcPr>
            <w:tcW w:w="4815" w:type="dxa"/>
          </w:tcPr>
          <w:p w14:paraId="0EEB4121"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7217D3A7"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32DFF278"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13E48299" w14:textId="77777777" w:rsidR="000F5233" w:rsidRPr="00E761DA" w:rsidRDefault="000F5233" w:rsidP="000F5233">
            <w:pPr>
              <w:spacing w:after="120" w:line="288" w:lineRule="auto"/>
              <w:jc w:val="both"/>
              <w:rPr>
                <w:rFonts w:ascii="Times New Roman" w:eastAsia="Times New Roman" w:hAnsi="Times New Roman" w:cs="Times New Roman"/>
                <w:noProof/>
                <w:sz w:val="28"/>
                <w:szCs w:val="28"/>
              </w:rPr>
            </w:pPr>
          </w:p>
          <w:p w14:paraId="09E8491B" w14:textId="1757870C" w:rsidR="000F5233" w:rsidRPr="00E761DA" w:rsidRDefault="000F5233" w:rsidP="000F5233">
            <w:pPr>
              <w:spacing w:after="120" w:line="288" w:lineRule="auto"/>
              <w:jc w:val="both"/>
              <w:rPr>
                <w:rFonts w:ascii="Times New Roman" w:eastAsia="Times New Roman" w:hAnsi="Times New Roman" w:cs="Times New Roman"/>
                <w:noProof/>
                <w:sz w:val="28"/>
                <w:szCs w:val="28"/>
              </w:rPr>
            </w:pPr>
            <w:r w:rsidRPr="00E761DA">
              <w:rPr>
                <w:rFonts w:ascii="Times New Roman" w:eastAsia="Times New Roman" w:hAnsi="Times New Roman" w:cs="Times New Roman"/>
                <w:noProof/>
                <w:sz w:val="28"/>
                <w:szCs w:val="28"/>
              </w:rPr>
              <w:t>Đáp án phiếu học tập số 2:</w:t>
            </w:r>
          </w:p>
          <w:tbl>
            <w:tblPr>
              <w:tblW w:w="4714" w:type="dxa"/>
              <w:tblLook w:val="04A0" w:firstRow="1" w:lastRow="0" w:firstColumn="1" w:lastColumn="0" w:noHBand="0" w:noVBand="1"/>
            </w:tblPr>
            <w:tblGrid>
              <w:gridCol w:w="2301"/>
              <w:gridCol w:w="2413"/>
            </w:tblGrid>
            <w:tr w:rsidR="004E2C51" w:rsidRPr="00E761DA" w14:paraId="5DC6B477" w14:textId="77777777" w:rsidTr="004E2C51">
              <w:tc>
                <w:tcPr>
                  <w:tcW w:w="2301" w:type="dxa"/>
                  <w:shd w:val="clear" w:color="auto" w:fill="auto"/>
                </w:tcPr>
                <w:p w14:paraId="2F493872"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a) Đường thẳng </w:t>
                  </w:r>
                </w:p>
              </w:tc>
              <w:tc>
                <w:tcPr>
                  <w:tcW w:w="2413" w:type="dxa"/>
                  <w:shd w:val="clear" w:color="auto" w:fill="auto"/>
                </w:tcPr>
                <w:p w14:paraId="27074AA0"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b) nằm giữa         </w:t>
                  </w:r>
                </w:p>
              </w:tc>
            </w:tr>
            <w:tr w:rsidR="004E2C51" w:rsidRPr="00E761DA" w14:paraId="35D67D5F" w14:textId="77777777" w:rsidTr="004E2C51">
              <w:trPr>
                <w:trHeight w:val="296"/>
              </w:trPr>
              <w:tc>
                <w:tcPr>
                  <w:tcW w:w="2301" w:type="dxa"/>
                  <w:shd w:val="clear" w:color="auto" w:fill="auto"/>
                </w:tcPr>
                <w:p w14:paraId="2B0618FE"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c) đường thẳng</w:t>
                  </w:r>
                </w:p>
              </w:tc>
              <w:tc>
                <w:tcPr>
                  <w:tcW w:w="2413" w:type="dxa"/>
                  <w:shd w:val="clear" w:color="auto" w:fill="auto"/>
                </w:tcPr>
                <w:p w14:paraId="23F980FF"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d) một điểm chung </w:t>
                  </w:r>
                </w:p>
              </w:tc>
            </w:tr>
            <w:tr w:rsidR="004E2C51" w:rsidRPr="00E761DA" w14:paraId="07C77A48" w14:textId="77777777" w:rsidTr="004E2C51">
              <w:tc>
                <w:tcPr>
                  <w:tcW w:w="2301" w:type="dxa"/>
                  <w:shd w:val="clear" w:color="auto" w:fill="auto"/>
                </w:tcPr>
                <w:p w14:paraId="00946AF9"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e) điểm chung</w:t>
                  </w:r>
                </w:p>
              </w:tc>
              <w:tc>
                <w:tcPr>
                  <w:tcW w:w="2413" w:type="dxa"/>
                  <w:shd w:val="clear" w:color="auto" w:fill="auto"/>
                </w:tcPr>
                <w:p w14:paraId="58D8948B" w14:textId="70F4FDAE" w:rsidR="000F5233" w:rsidRPr="00E761DA" w:rsidRDefault="000F5233" w:rsidP="009D4798">
                  <w:pPr>
                    <w:spacing w:after="0" w:line="288" w:lineRule="auto"/>
                    <w:rPr>
                      <w:rFonts w:eastAsia="Times New Roman" w:cs="Times New Roman"/>
                      <w:bCs/>
                      <w:noProof/>
                    </w:rPr>
                  </w:pPr>
                  <w:r w:rsidRPr="00E761DA">
                    <w:rPr>
                      <w:rFonts w:eastAsia="Times New Roman" w:cs="Times New Roman"/>
                      <w:noProof/>
                    </w:rPr>
                    <w:t xml:space="preserve">g) Đoạn thẳng </w:t>
                  </w:r>
                  <w:r w:rsidR="009D4798" w:rsidRPr="00025957">
                    <w:rPr>
                      <w:position w:val="-4"/>
                    </w:rPr>
                    <w:object w:dxaOrig="440" w:dyaOrig="260" w14:anchorId="0E17042D">
                      <v:shape id="_x0000_i1032" type="#_x0000_t75" style="width:21.9pt;height:12.5pt" o:ole="">
                        <v:imagedata r:id="rId23" o:title=""/>
                      </v:shape>
                      <o:OLEObject Type="Embed" ProgID="Equation.DSMT4" ShapeID="_x0000_i1032" DrawAspect="Content" ObjectID="_1738397648" r:id="rId24"/>
                    </w:object>
                  </w:r>
                </w:p>
              </w:tc>
            </w:tr>
            <w:tr w:rsidR="004E2C51" w:rsidRPr="00E761DA" w14:paraId="58F6260B" w14:textId="77777777" w:rsidTr="004E2C51">
              <w:tc>
                <w:tcPr>
                  <w:tcW w:w="2301" w:type="dxa"/>
                  <w:shd w:val="clear" w:color="auto" w:fill="auto"/>
                </w:tcPr>
                <w:p w14:paraId="0AAADCAC"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h) Trung điểm</w:t>
                  </w:r>
                </w:p>
              </w:tc>
              <w:tc>
                <w:tcPr>
                  <w:tcW w:w="2413" w:type="dxa"/>
                  <w:shd w:val="clear" w:color="auto" w:fill="auto"/>
                </w:tcPr>
                <w:p w14:paraId="57E07505"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i) Góc</w:t>
                  </w:r>
                </w:p>
              </w:tc>
            </w:tr>
            <w:tr w:rsidR="004E2C51" w:rsidRPr="00E761DA" w14:paraId="25969FC7" w14:textId="77777777" w:rsidTr="004E2C51">
              <w:tc>
                <w:tcPr>
                  <w:tcW w:w="2301" w:type="dxa"/>
                  <w:shd w:val="clear" w:color="auto" w:fill="auto"/>
                </w:tcPr>
                <w:p w14:paraId="761E5D0B"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k) Góc tù</w:t>
                  </w:r>
                </w:p>
              </w:tc>
              <w:tc>
                <w:tcPr>
                  <w:tcW w:w="2413" w:type="dxa"/>
                  <w:shd w:val="clear" w:color="auto" w:fill="auto"/>
                </w:tcPr>
                <w:p w14:paraId="05E4622A" w14:textId="77777777" w:rsidR="000F5233" w:rsidRPr="00E761DA" w:rsidRDefault="000F5233" w:rsidP="000F5233">
                  <w:pPr>
                    <w:spacing w:after="0" w:line="288" w:lineRule="auto"/>
                    <w:rPr>
                      <w:rFonts w:eastAsia="Times New Roman" w:cs="Times New Roman"/>
                      <w:bCs/>
                      <w:noProof/>
                    </w:rPr>
                  </w:pPr>
                </w:p>
              </w:tc>
            </w:tr>
          </w:tbl>
          <w:p w14:paraId="136A4DCD" w14:textId="4EEA3461" w:rsidR="00E124B8" w:rsidRPr="00E761DA" w:rsidRDefault="00E124B8" w:rsidP="007D321D">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rPr>
            </w:pPr>
          </w:p>
        </w:tc>
      </w:tr>
    </w:tbl>
    <w:p w14:paraId="2C7816EB" w14:textId="21D9DCC2" w:rsidR="000F5233" w:rsidRPr="00E761DA" w:rsidRDefault="000F5233" w:rsidP="000F5233">
      <w:pPr>
        <w:spacing w:after="0" w:line="288" w:lineRule="auto"/>
        <w:jc w:val="both"/>
        <w:rPr>
          <w:rFonts w:eastAsia="Times New Roman" w:cs="Times New Roman"/>
          <w:b/>
        </w:rPr>
      </w:pPr>
      <w:r w:rsidRPr="00E761DA">
        <w:rPr>
          <w:rFonts w:cs="Times New Roman"/>
          <w:b/>
        </w:rPr>
        <w:lastRenderedPageBreak/>
        <w:t xml:space="preserve">Dạng </w:t>
      </w:r>
      <w:r w:rsidR="00B87E53" w:rsidRPr="00E761DA">
        <w:rPr>
          <w:rFonts w:cs="Times New Roman"/>
          <w:b/>
        </w:rPr>
        <w:t>2</w:t>
      </w:r>
      <w:r w:rsidRPr="00E761DA">
        <w:rPr>
          <w:rFonts w:cs="Times New Roman"/>
          <w:b/>
        </w:rPr>
        <w:t xml:space="preserve">: </w:t>
      </w:r>
      <w:r w:rsidRPr="00E761DA">
        <w:rPr>
          <w:rFonts w:eastAsia="Times New Roman" w:cs="Times New Roman"/>
          <w:b/>
        </w:rPr>
        <w:t>Đọc tên điểm, đoạn thẳng, đường thẳng, 3 điểm thẳng hàng. Đọc tên tia, góc)</w:t>
      </w:r>
    </w:p>
    <w:p w14:paraId="1613F477" w14:textId="265D3904" w:rsidR="000F5233" w:rsidRPr="00E761DA" w:rsidRDefault="000F5233" w:rsidP="000F5233">
      <w:pPr>
        <w:spacing w:after="0" w:line="288" w:lineRule="auto"/>
        <w:jc w:val="both"/>
        <w:rPr>
          <w:rFonts w:eastAsia="Times New Roman" w:cs="Times New Roman"/>
        </w:rPr>
      </w:pPr>
      <w:r w:rsidRPr="00E761DA">
        <w:rPr>
          <w:rFonts w:eastAsia="Times New Roman" w:cs="Times New Roman"/>
          <w:b/>
        </w:rPr>
        <w:t>a)</w:t>
      </w:r>
      <w:r w:rsidRPr="00E761DA">
        <w:rPr>
          <w:rFonts w:eastAsia="Times New Roman" w:cs="Times New Roman"/>
        </w:rPr>
        <w:t xml:space="preserve"> </w:t>
      </w:r>
      <w:r w:rsidRPr="00E761DA">
        <w:rPr>
          <w:rFonts w:eastAsia="Times New Roman" w:cs="Times New Roman"/>
          <w:b/>
        </w:rPr>
        <w:t>Mục tiêu</w:t>
      </w:r>
      <w:r w:rsidRPr="00E761DA">
        <w:rPr>
          <w:rFonts w:eastAsia="Times New Roman" w:cs="Times New Roman"/>
        </w:rPr>
        <w:t>: Đọc tên điểm, đoạn thẳng, đường thẳng, 3 điểm thẳng hàng. Đọc tên tia, góc có trong hình vẽ.</w:t>
      </w:r>
    </w:p>
    <w:p w14:paraId="16962A76" w14:textId="0597B02C"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rPr>
        <w:t>b)</w:t>
      </w:r>
      <w:r w:rsidRPr="00E761DA">
        <w:rPr>
          <w:rFonts w:eastAsia="Times New Roman" w:cs="Times New Roman"/>
        </w:rPr>
        <w:t xml:space="preserve"> </w:t>
      </w:r>
      <w:r w:rsidRPr="00E761DA">
        <w:rPr>
          <w:rFonts w:eastAsia="Times New Roman" w:cs="Times New Roman"/>
          <w:b/>
        </w:rPr>
        <w:t>Nội dung</w:t>
      </w:r>
      <w:r w:rsidRPr="00E761DA">
        <w:rPr>
          <w:rFonts w:eastAsia="Times New Roman" w:cs="Times New Roman"/>
        </w:rPr>
        <w:t>: Thực hiện hoạt động cá nhân hoàn thành nhiệm vụ trên phiếu học tập số 3.</w:t>
      </w:r>
    </w:p>
    <w:p w14:paraId="19E7B14F" w14:textId="75C3003F"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rPr>
        <w:t>c) Sản phẩm</w:t>
      </w:r>
      <w:r w:rsidRPr="00E761DA">
        <w:rPr>
          <w:rFonts w:eastAsia="Times New Roman" w:cs="Times New Roman"/>
        </w:rPr>
        <w:t>: Kết quả hoạt động của học sinh trên phiếu học tập số 3.</w:t>
      </w:r>
    </w:p>
    <w:p w14:paraId="6889DF44" w14:textId="1A61C4B2" w:rsidR="000F5233" w:rsidRPr="00E761DA" w:rsidRDefault="000F5233" w:rsidP="000F5233">
      <w:pPr>
        <w:spacing w:after="0" w:line="288" w:lineRule="auto"/>
        <w:jc w:val="both"/>
        <w:rPr>
          <w:rFonts w:eastAsia="Times New Roman" w:cs="Times New Roman"/>
          <w:b/>
        </w:rPr>
      </w:pPr>
      <w:r w:rsidRPr="00E761DA">
        <w:rPr>
          <w:rFonts w:eastAsia="Times New Roman" w:cs="Times New Roman"/>
          <w:b/>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820"/>
      </w:tblGrid>
      <w:tr w:rsidR="004E2C51" w:rsidRPr="00E761DA" w14:paraId="6B426D60" w14:textId="77777777" w:rsidTr="001F0F16">
        <w:tc>
          <w:tcPr>
            <w:tcW w:w="5245" w:type="dxa"/>
          </w:tcPr>
          <w:p w14:paraId="0C471D0E" w14:textId="77777777" w:rsidR="000F5233" w:rsidRPr="00E761DA" w:rsidRDefault="000F5233" w:rsidP="000F5233">
            <w:pPr>
              <w:spacing w:after="0" w:line="288" w:lineRule="auto"/>
              <w:jc w:val="center"/>
              <w:rPr>
                <w:rFonts w:eastAsia="Times New Roman" w:cs="Times New Roman"/>
                <w:b/>
                <w:bCs/>
              </w:rPr>
            </w:pPr>
            <w:r w:rsidRPr="00E761DA">
              <w:rPr>
                <w:rFonts w:eastAsia="Times New Roman" w:cs="Times New Roman"/>
                <w:b/>
              </w:rPr>
              <w:t>NỘI DUNG</w:t>
            </w:r>
          </w:p>
        </w:tc>
        <w:tc>
          <w:tcPr>
            <w:tcW w:w="4820" w:type="dxa"/>
          </w:tcPr>
          <w:p w14:paraId="1F326466" w14:textId="77777777" w:rsidR="000F5233" w:rsidRPr="00E761DA" w:rsidRDefault="000F5233" w:rsidP="000F5233">
            <w:pPr>
              <w:spacing w:after="0" w:line="288" w:lineRule="auto"/>
              <w:jc w:val="center"/>
              <w:rPr>
                <w:rFonts w:eastAsia="Times New Roman" w:cs="Times New Roman"/>
                <w:b/>
                <w:bCs/>
              </w:rPr>
            </w:pPr>
            <w:r w:rsidRPr="00E761DA">
              <w:rPr>
                <w:rFonts w:eastAsia="Times New Roman" w:cs="Times New Roman"/>
                <w:b/>
              </w:rPr>
              <w:t>SẢN PHẨM</w:t>
            </w:r>
          </w:p>
        </w:tc>
      </w:tr>
      <w:tr w:rsidR="000F5233" w:rsidRPr="00E761DA" w14:paraId="6EE1B9A1" w14:textId="77777777" w:rsidTr="001F0F16">
        <w:tc>
          <w:tcPr>
            <w:tcW w:w="5245" w:type="dxa"/>
          </w:tcPr>
          <w:p w14:paraId="6E6AF149" w14:textId="4AAA5AE4" w:rsidR="000F5233" w:rsidRPr="00E761DA" w:rsidRDefault="00657059" w:rsidP="000F5233">
            <w:pPr>
              <w:spacing w:after="0" w:line="288" w:lineRule="auto"/>
              <w:jc w:val="both"/>
              <w:rPr>
                <w:rFonts w:eastAsia="Calibri" w:cs="Times New Roman"/>
                <w:b/>
              </w:rPr>
            </w:pPr>
            <w:r w:rsidRPr="00E761DA">
              <w:rPr>
                <w:rFonts w:eastAsia="Calibri" w:cs="Times New Roman"/>
                <w:b/>
              </w:rPr>
              <w:t>Bước 1:</w:t>
            </w:r>
            <w:r w:rsidR="000F5233" w:rsidRPr="00E761DA">
              <w:rPr>
                <w:rFonts w:eastAsia="Calibri" w:cs="Times New Roman"/>
                <w:b/>
              </w:rPr>
              <w:t xml:space="preserve"> </w:t>
            </w:r>
            <w:r w:rsidRPr="00E761DA">
              <w:rPr>
                <w:rFonts w:eastAsia="Calibri" w:cs="Times New Roman"/>
                <w:b/>
              </w:rPr>
              <w:t>G</w:t>
            </w:r>
            <w:r w:rsidR="000F5233" w:rsidRPr="00E761DA">
              <w:rPr>
                <w:rFonts w:eastAsia="Calibri" w:cs="Times New Roman"/>
                <w:b/>
              </w:rPr>
              <w:t>iao nhiệm vụ</w:t>
            </w:r>
          </w:p>
          <w:p w14:paraId="17B76FA3"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 xml:space="preserve">- Yêu cầu học sinh hoạt động cá nhân hoàn thành </w:t>
            </w:r>
            <w:r w:rsidRPr="00E761DA">
              <w:rPr>
                <w:rFonts w:eastAsia="Times New Roman" w:cs="Times New Roman"/>
                <w:b/>
              </w:rPr>
              <w:t>Phiếu học tập số 3:</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1"/>
            </w:tblGrid>
            <w:tr w:rsidR="004E2C51" w:rsidRPr="00E761DA" w14:paraId="74B1BC22" w14:textId="77777777" w:rsidTr="001F0F16">
              <w:tc>
                <w:tcPr>
                  <w:tcW w:w="4881" w:type="dxa"/>
                  <w:shd w:val="clear" w:color="auto" w:fill="auto"/>
                </w:tcPr>
                <w:p w14:paraId="73428C44" w14:textId="63002ECF"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1. Đọc tên điểm, đường thẳng, đoạn thẳng trong hình:</w:t>
                  </w:r>
                </w:p>
                <w:p w14:paraId="5B0BF48D" w14:textId="1910B52F" w:rsidR="000F5233" w:rsidRPr="00E761DA" w:rsidRDefault="002B01B7" w:rsidP="000F5233">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59264" behindDoc="1" locked="0" layoutInCell="1" allowOverlap="1" wp14:anchorId="6F5544DA" wp14:editId="671FC8F3">
                        <wp:simplePos x="0" y="0"/>
                        <wp:positionH relativeFrom="column">
                          <wp:posOffset>67945</wp:posOffset>
                        </wp:positionH>
                        <wp:positionV relativeFrom="paragraph">
                          <wp:posOffset>50165</wp:posOffset>
                        </wp:positionV>
                        <wp:extent cx="2633980" cy="302895"/>
                        <wp:effectExtent l="0" t="0" r="0" b="0"/>
                        <wp:wrapTight wrapText="bothSides">
                          <wp:wrapPolygon edited="0">
                            <wp:start x="8748" y="1358"/>
                            <wp:lineTo x="0" y="6792"/>
                            <wp:lineTo x="0" y="17660"/>
                            <wp:lineTo x="21402" y="17660"/>
                            <wp:lineTo x="21402" y="12226"/>
                            <wp:lineTo x="17965" y="1358"/>
                            <wp:lineTo x="8748" y="1358"/>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l="3192" t="8345" r="54257" b="-4295"/>
                                <a:stretch>
                                  <a:fillRect/>
                                </a:stretch>
                              </pic:blipFill>
                              <pic:spPr bwMode="auto">
                                <a:xfrm>
                                  <a:off x="0" y="0"/>
                                  <a:ext cx="2633980" cy="3028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4E2C51" w:rsidRPr="00E761DA" w14:paraId="3BC92554" w14:textId="77777777" w:rsidTr="001F0F16">
              <w:tc>
                <w:tcPr>
                  <w:tcW w:w="4881" w:type="dxa"/>
                  <w:shd w:val="clear" w:color="auto" w:fill="auto"/>
                </w:tcPr>
                <w:p w14:paraId="618B484E"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2. Đọc tên hai đường thẳng song song, hai đường thẳng cắt nhau trong hình:</w:t>
                  </w:r>
                </w:p>
                <w:p w14:paraId="3761BE2A" w14:textId="5C737670" w:rsidR="000F5233" w:rsidRPr="00E761DA" w:rsidRDefault="000F5233" w:rsidP="000F5233">
                  <w:pPr>
                    <w:spacing w:after="0" w:line="288" w:lineRule="auto"/>
                    <w:jc w:val="both"/>
                    <w:rPr>
                      <w:rFonts w:eastAsia="Times New Roman" w:cs="Times New Roman"/>
                      <w:bCs/>
                    </w:rPr>
                  </w:pPr>
                  <w:r w:rsidRPr="00E761DA">
                    <w:rPr>
                      <w:rFonts w:eastAsia="Times New Roman" w:cs="Times New Roman"/>
                      <w:b/>
                      <w:bCs/>
                      <w:noProof/>
                    </w:rPr>
                    <w:drawing>
                      <wp:inline distT="0" distB="0" distL="0" distR="0" wp14:anchorId="3CC6A765" wp14:editId="1D90F0D2">
                        <wp:extent cx="2826385" cy="688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6385" cy="688975"/>
                                </a:xfrm>
                                <a:prstGeom prst="rect">
                                  <a:avLst/>
                                </a:prstGeom>
                                <a:noFill/>
                                <a:ln>
                                  <a:noFill/>
                                </a:ln>
                              </pic:spPr>
                            </pic:pic>
                          </a:graphicData>
                        </a:graphic>
                      </wp:inline>
                    </w:drawing>
                  </w:r>
                </w:p>
              </w:tc>
            </w:tr>
            <w:tr w:rsidR="004E2C51" w:rsidRPr="00E761DA" w14:paraId="403BC1CB" w14:textId="77777777" w:rsidTr="001F0F16">
              <w:tc>
                <w:tcPr>
                  <w:tcW w:w="4881" w:type="dxa"/>
                  <w:shd w:val="clear" w:color="auto" w:fill="auto"/>
                </w:tcPr>
                <w:p w14:paraId="2EA9D9B7" w14:textId="0E90CDC9" w:rsidR="000F5233" w:rsidRPr="00E761DA" w:rsidRDefault="000F5233" w:rsidP="000F5233">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60288" behindDoc="1" locked="0" layoutInCell="1" allowOverlap="1" wp14:anchorId="353F64DE" wp14:editId="4AE6AD3D">
                        <wp:simplePos x="0" y="0"/>
                        <wp:positionH relativeFrom="column">
                          <wp:posOffset>1169670</wp:posOffset>
                        </wp:positionH>
                        <wp:positionV relativeFrom="paragraph">
                          <wp:posOffset>6350</wp:posOffset>
                        </wp:positionV>
                        <wp:extent cx="1398905" cy="471805"/>
                        <wp:effectExtent l="0" t="0" r="0" b="4445"/>
                        <wp:wrapTight wrapText="bothSides">
                          <wp:wrapPolygon edited="0">
                            <wp:start x="11766" y="1744"/>
                            <wp:lineTo x="1765" y="10466"/>
                            <wp:lineTo x="294" y="12210"/>
                            <wp:lineTo x="1177" y="20931"/>
                            <wp:lineTo x="19708" y="20931"/>
                            <wp:lineTo x="19708" y="17443"/>
                            <wp:lineTo x="20884" y="13082"/>
                            <wp:lineTo x="20002" y="10466"/>
                            <wp:lineTo x="13825" y="1744"/>
                            <wp:lineTo x="11766" y="1744"/>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8905" cy="471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61DA">
                    <w:rPr>
                      <w:rFonts w:eastAsia="Times New Roman" w:cs="Times New Roman"/>
                    </w:rPr>
                    <w:t>3. Cho hình vẽ:</w:t>
                  </w:r>
                </w:p>
                <w:p w14:paraId="4511FEEC" w14:textId="77777777" w:rsidR="000F5233" w:rsidRPr="00E761DA" w:rsidRDefault="000F5233" w:rsidP="000F5233">
                  <w:pPr>
                    <w:spacing w:after="0" w:line="288" w:lineRule="auto"/>
                    <w:jc w:val="both"/>
                    <w:rPr>
                      <w:rFonts w:eastAsia="Times New Roman" w:cs="Times New Roman"/>
                      <w:bCs/>
                    </w:rPr>
                  </w:pPr>
                </w:p>
                <w:p w14:paraId="5E6D7B79" w14:textId="77777777" w:rsidR="000F5233" w:rsidRPr="00E761DA" w:rsidRDefault="000F5233" w:rsidP="000F5233">
                  <w:pPr>
                    <w:spacing w:after="0" w:line="288" w:lineRule="auto"/>
                    <w:jc w:val="both"/>
                    <w:rPr>
                      <w:rFonts w:eastAsia="Times New Roman" w:cs="Times New Roman"/>
                      <w:bCs/>
                    </w:rPr>
                  </w:pPr>
                </w:p>
                <w:p w14:paraId="2926C5B2"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a) Đọc tên 3 điểm thẳng hàng và điểm nằm giữa hai điểm còn lại trong hình.</w:t>
                  </w:r>
                </w:p>
                <w:p w14:paraId="4F7B175A"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b) Đọc tên ba điểm không thẳng hàng trong hình.</w:t>
                  </w:r>
                </w:p>
              </w:tc>
            </w:tr>
            <w:tr w:rsidR="004E2C51" w:rsidRPr="00E761DA" w14:paraId="0174EDB2" w14:textId="77777777" w:rsidTr="001F0F16">
              <w:tc>
                <w:tcPr>
                  <w:tcW w:w="4881" w:type="dxa"/>
                  <w:shd w:val="clear" w:color="auto" w:fill="auto"/>
                </w:tcPr>
                <w:p w14:paraId="4F866A61" w14:textId="62AB293E" w:rsidR="000F5233" w:rsidRPr="00E761DA" w:rsidRDefault="000F5233" w:rsidP="000F5233">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61312" behindDoc="1" locked="0" layoutInCell="1" allowOverlap="1" wp14:anchorId="5C0D7449" wp14:editId="0BE4C6CC">
                        <wp:simplePos x="0" y="0"/>
                        <wp:positionH relativeFrom="column">
                          <wp:posOffset>1609725</wp:posOffset>
                        </wp:positionH>
                        <wp:positionV relativeFrom="paragraph">
                          <wp:posOffset>114935</wp:posOffset>
                        </wp:positionV>
                        <wp:extent cx="1360805" cy="86487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0805" cy="864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rPr>
                    <w:t>4. Cho hình vẽ:</w:t>
                  </w:r>
                </w:p>
                <w:p w14:paraId="72ABD8B6"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a) Đọc tên các tia có trong hình</w:t>
                  </w:r>
                </w:p>
                <w:p w14:paraId="45A5B747"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b) Đọc tên các góc có trong hình</w:t>
                  </w:r>
                </w:p>
              </w:tc>
            </w:tr>
          </w:tbl>
          <w:p w14:paraId="7DCF8367" w14:textId="77777777" w:rsidR="000F5233" w:rsidRPr="00E761DA" w:rsidRDefault="000F5233" w:rsidP="000F5233">
            <w:pPr>
              <w:spacing w:before="120" w:after="0" w:line="288" w:lineRule="auto"/>
              <w:jc w:val="both"/>
              <w:rPr>
                <w:rFonts w:eastAsia="Times New Roman" w:cs="Times New Roman"/>
                <w:bCs/>
              </w:rPr>
            </w:pPr>
            <w:r w:rsidRPr="00E761DA">
              <w:rPr>
                <w:rFonts w:eastAsia="Times New Roman" w:cs="Times New Roman"/>
              </w:rPr>
              <w:lastRenderedPageBreak/>
              <w:t>- Giáo viên chiếu phiếu học tập số 3 trên máy chiếu.</w:t>
            </w:r>
          </w:p>
          <w:p w14:paraId="1CF0FA09" w14:textId="2A6BAA70"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2:</w:t>
            </w:r>
            <w:r w:rsidR="000F5233" w:rsidRPr="00E761DA">
              <w:rPr>
                <w:rFonts w:eastAsia="Times New Roman" w:cs="Times New Roman"/>
                <w:b/>
                <w:lang w:val="de-DE"/>
              </w:rPr>
              <w:t xml:space="preserve"> Thực hiện nhiệm vụ</w:t>
            </w:r>
          </w:p>
          <w:p w14:paraId="63B4F4C6"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 HS hoạt động cá nhân trong 5 phút.</w:t>
            </w:r>
          </w:p>
          <w:p w14:paraId="301F310A" w14:textId="5507A98A"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3:</w:t>
            </w:r>
            <w:r w:rsidR="000F5233" w:rsidRPr="00E761DA">
              <w:rPr>
                <w:rFonts w:eastAsia="Times New Roman" w:cs="Times New Roman"/>
                <w:b/>
                <w:lang w:val="de-DE"/>
              </w:rPr>
              <w:t xml:space="preserve"> Báo cáo kết quả</w:t>
            </w:r>
          </w:p>
          <w:p w14:paraId="37A90FB2" w14:textId="77777777"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Bốc thăm (gọi) HS bất kì trả lời miệng các ý trong phiếu học tập.</w:t>
            </w:r>
          </w:p>
          <w:p w14:paraId="6BCBE8F1" w14:textId="44AD62C4" w:rsidR="000F5233" w:rsidRPr="00E761DA" w:rsidRDefault="00657059" w:rsidP="000F5233">
            <w:pPr>
              <w:spacing w:after="0" w:line="288" w:lineRule="auto"/>
              <w:jc w:val="both"/>
              <w:rPr>
                <w:rFonts w:eastAsia="Times New Roman" w:cs="Times New Roman"/>
                <w:b/>
                <w:bCs/>
                <w:lang w:val="de-DE"/>
              </w:rPr>
            </w:pPr>
            <w:r w:rsidRPr="00E761DA">
              <w:rPr>
                <w:rFonts w:eastAsia="Times New Roman" w:cs="Times New Roman"/>
                <w:b/>
                <w:lang w:val="de-DE"/>
              </w:rPr>
              <w:t>Bước 4:</w:t>
            </w:r>
            <w:r w:rsidR="000F5233" w:rsidRPr="00E761DA">
              <w:rPr>
                <w:rFonts w:eastAsia="Times New Roman" w:cs="Times New Roman"/>
                <w:b/>
                <w:lang w:val="de-DE"/>
              </w:rPr>
              <w:t xml:space="preserve"> Đánh giá kết quả</w:t>
            </w:r>
          </w:p>
          <w:p w14:paraId="08B4581F" w14:textId="77777777"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Học sinh nhận xét, bổ sung, đánh giá.</w:t>
            </w:r>
          </w:p>
          <w:p w14:paraId="09A54667" w14:textId="33FE7258" w:rsidR="000F5233" w:rsidRPr="00E761DA" w:rsidRDefault="000F5233" w:rsidP="000F5233">
            <w:pPr>
              <w:spacing w:after="0" w:line="288" w:lineRule="auto"/>
              <w:jc w:val="both"/>
              <w:rPr>
                <w:rFonts w:eastAsia="Times New Roman" w:cs="Times New Roman"/>
                <w:bCs/>
                <w:lang w:val="de-DE"/>
              </w:rPr>
            </w:pPr>
            <w:r w:rsidRPr="00E761DA">
              <w:rPr>
                <w:rFonts w:eastAsia="Times New Roman" w:cs="Times New Roman"/>
                <w:lang w:val="de-DE"/>
              </w:rPr>
              <w:t>- Giáo viên nhận xét, đánh giá, chốt kiến thức)</w:t>
            </w:r>
          </w:p>
        </w:tc>
        <w:tc>
          <w:tcPr>
            <w:tcW w:w="4820" w:type="dxa"/>
          </w:tcPr>
          <w:p w14:paraId="248A862E" w14:textId="77777777" w:rsidR="000F5233" w:rsidRPr="00E761DA" w:rsidRDefault="000F5233" w:rsidP="000F5233">
            <w:pPr>
              <w:spacing w:after="0" w:line="288" w:lineRule="auto"/>
              <w:jc w:val="both"/>
              <w:rPr>
                <w:rFonts w:eastAsia="Times New Roman" w:cs="Times New Roman"/>
                <w:b/>
                <w:iCs/>
                <w:noProof/>
                <w:lang w:val="de-DE"/>
              </w:rPr>
            </w:pPr>
          </w:p>
          <w:p w14:paraId="714A655B" w14:textId="77777777" w:rsidR="000F5233" w:rsidRPr="00E761DA" w:rsidRDefault="000F5233" w:rsidP="000F5233">
            <w:pPr>
              <w:spacing w:after="0" w:line="288" w:lineRule="auto"/>
              <w:jc w:val="both"/>
              <w:rPr>
                <w:rFonts w:eastAsia="Times New Roman" w:cs="Times New Roman"/>
                <w:b/>
                <w:iCs/>
                <w:noProof/>
                <w:lang w:val="de-DE"/>
              </w:rPr>
            </w:pPr>
          </w:p>
          <w:p w14:paraId="4E1F3B4F" w14:textId="77777777" w:rsidR="000F5233" w:rsidRPr="00E761DA" w:rsidRDefault="000F5233" w:rsidP="000F5233">
            <w:pPr>
              <w:spacing w:after="0" w:line="288" w:lineRule="auto"/>
              <w:jc w:val="both"/>
              <w:rPr>
                <w:rFonts w:eastAsia="Times New Roman" w:cs="Times New Roman"/>
                <w:b/>
                <w:iCs/>
                <w:noProof/>
                <w:lang w:val="de-DE"/>
              </w:rPr>
            </w:pPr>
          </w:p>
          <w:p w14:paraId="1F332B3B" w14:textId="77777777" w:rsidR="000F5233" w:rsidRPr="00E761DA" w:rsidRDefault="000F5233" w:rsidP="000F5233">
            <w:pPr>
              <w:spacing w:after="0" w:line="288" w:lineRule="auto"/>
              <w:jc w:val="both"/>
              <w:rPr>
                <w:rFonts w:eastAsia="Times New Roman" w:cs="Times New Roman"/>
                <w:b/>
                <w:iCs/>
                <w:noProof/>
                <w:lang w:val="de-DE"/>
              </w:rPr>
            </w:pPr>
            <w:r w:rsidRPr="00E761DA">
              <w:rPr>
                <w:rFonts w:eastAsia="Times New Roman" w:cs="Times New Roman"/>
                <w:b/>
                <w:iCs/>
                <w:noProof/>
                <w:lang w:val="de-DE"/>
              </w:rPr>
              <w:t>Bài 1:</w:t>
            </w:r>
          </w:p>
          <w:p w14:paraId="090E2EA2" w14:textId="356CA424" w:rsidR="000F5233" w:rsidRPr="00E761DA" w:rsidRDefault="000F5233" w:rsidP="000F5233">
            <w:pPr>
              <w:spacing w:after="0" w:line="288" w:lineRule="auto"/>
              <w:jc w:val="both"/>
              <w:rPr>
                <w:rFonts w:eastAsia="Times New Roman" w:cs="Times New Roman"/>
                <w:bCs/>
                <w:noProof/>
                <w:lang w:val="de-DE"/>
              </w:rPr>
            </w:pPr>
            <w:r w:rsidRPr="00E761DA">
              <w:rPr>
                <w:rFonts w:eastAsia="Times New Roman" w:cs="Times New Roman"/>
                <w:noProof/>
                <w:lang w:val="de-DE"/>
              </w:rPr>
              <w:t xml:space="preserve">- Điểm: </w:t>
            </w:r>
            <w:r w:rsidR="009D4798" w:rsidRPr="009D4798">
              <w:rPr>
                <w:position w:val="-10"/>
              </w:rPr>
              <w:object w:dxaOrig="499" w:dyaOrig="320" w14:anchorId="01E75E7D">
                <v:shape id="_x0000_i1033" type="#_x0000_t75" style="width:24.4pt;height:15.65pt" o:ole="">
                  <v:imagedata r:id="rId29" o:title=""/>
                </v:shape>
                <o:OLEObject Type="Embed" ProgID="Equation.DSMT4" ShapeID="_x0000_i1033" DrawAspect="Content" ObjectID="_1738397649" r:id="rId30"/>
              </w:object>
            </w:r>
            <w:r w:rsidRPr="00E761DA">
              <w:rPr>
                <w:rFonts w:eastAsia="Times New Roman" w:cs="Times New Roman"/>
                <w:noProof/>
                <w:lang w:val="de-DE"/>
              </w:rPr>
              <w:t xml:space="preserve">          - Đường thẳng: </w:t>
            </w:r>
            <w:r w:rsidR="009D4798" w:rsidRPr="00025957">
              <w:rPr>
                <w:position w:val="-4"/>
              </w:rPr>
              <w:object w:dxaOrig="200" w:dyaOrig="200" w14:anchorId="5FCF3FF6">
                <v:shape id="_x0000_i1034" type="#_x0000_t75" style="width:10pt;height:10pt" o:ole="">
                  <v:imagedata r:id="rId31" o:title=""/>
                </v:shape>
                <o:OLEObject Type="Embed" ProgID="Equation.DSMT4" ShapeID="_x0000_i1034" DrawAspect="Content" ObjectID="_1738397650" r:id="rId32"/>
              </w:object>
            </w:r>
          </w:p>
          <w:p w14:paraId="001FB92C" w14:textId="630F1F77" w:rsidR="000F5233" w:rsidRPr="00E761DA" w:rsidRDefault="000F5233" w:rsidP="000F5233">
            <w:pPr>
              <w:spacing w:after="0" w:line="288" w:lineRule="auto"/>
              <w:jc w:val="both"/>
              <w:rPr>
                <w:rFonts w:eastAsia="Times New Roman" w:cs="Times New Roman"/>
                <w:bCs/>
                <w:noProof/>
                <w:lang w:val="de-DE"/>
              </w:rPr>
            </w:pPr>
            <w:r w:rsidRPr="00E761DA">
              <w:rPr>
                <w:rFonts w:eastAsia="Times New Roman" w:cs="Times New Roman"/>
                <w:noProof/>
                <w:lang w:val="de-DE"/>
              </w:rPr>
              <w:t xml:space="preserve">- Đoạn thẳng: </w:t>
            </w:r>
            <w:r w:rsidR="009D4798" w:rsidRPr="00025957">
              <w:rPr>
                <w:position w:val="-4"/>
              </w:rPr>
              <w:object w:dxaOrig="440" w:dyaOrig="260" w14:anchorId="76011ADB">
                <v:shape id="_x0000_i1035" type="#_x0000_t75" style="width:21.9pt;height:12.5pt" o:ole="">
                  <v:imagedata r:id="rId33" o:title=""/>
                </v:shape>
                <o:OLEObject Type="Embed" ProgID="Equation.DSMT4" ShapeID="_x0000_i1035" DrawAspect="Content" ObjectID="_1738397651" r:id="rId34"/>
              </w:object>
            </w:r>
          </w:p>
          <w:p w14:paraId="5C0F88ED" w14:textId="77777777" w:rsidR="000F5233" w:rsidRPr="00E761DA" w:rsidRDefault="000F5233" w:rsidP="000F5233">
            <w:pPr>
              <w:spacing w:after="0" w:line="288" w:lineRule="auto"/>
              <w:jc w:val="both"/>
              <w:rPr>
                <w:rFonts w:eastAsia="Times New Roman" w:cs="Times New Roman"/>
                <w:b/>
                <w:noProof/>
                <w:lang w:val="de-DE"/>
              </w:rPr>
            </w:pPr>
          </w:p>
          <w:p w14:paraId="5B04D1ED"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2: </w:t>
            </w:r>
          </w:p>
          <w:p w14:paraId="62F6538D" w14:textId="0F79BA55"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Hai đường thẳng song song: </w:t>
            </w:r>
            <w:r w:rsidR="009D4798" w:rsidRPr="009D4798">
              <w:rPr>
                <w:position w:val="-10"/>
              </w:rPr>
              <w:object w:dxaOrig="639" w:dyaOrig="320" w14:anchorId="566A18FE">
                <v:shape id="_x0000_i1036" type="#_x0000_t75" style="width:31.95pt;height:15.65pt" o:ole="">
                  <v:imagedata r:id="rId35" o:title=""/>
                </v:shape>
                <o:OLEObject Type="Embed" ProgID="Equation.DSMT4" ShapeID="_x0000_i1036" DrawAspect="Content" ObjectID="_1738397652" r:id="rId36"/>
              </w:object>
            </w:r>
            <w:r w:rsidRPr="00E761DA">
              <w:rPr>
                <w:rFonts w:eastAsia="Times New Roman" w:cs="Times New Roman"/>
                <w:noProof/>
              </w:rPr>
              <w:t xml:space="preserve">; </w:t>
            </w:r>
            <w:r w:rsidR="009D4798" w:rsidRPr="009D4798">
              <w:rPr>
                <w:position w:val="-10"/>
              </w:rPr>
              <w:object w:dxaOrig="1100" w:dyaOrig="320" w14:anchorId="53CA8462">
                <v:shape id="_x0000_i1037" type="#_x0000_t75" style="width:54.45pt;height:15.65pt" o:ole="">
                  <v:imagedata r:id="rId37" o:title=""/>
                </v:shape>
                <o:OLEObject Type="Embed" ProgID="Equation.DSMT4" ShapeID="_x0000_i1037" DrawAspect="Content" ObjectID="_1738397653" r:id="rId38"/>
              </w:object>
            </w:r>
          </w:p>
          <w:p w14:paraId="1EF03BFD" w14:textId="4898FA97"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Hai đường thẳng cắt nhau: c và d; </w:t>
            </w:r>
            <w:r w:rsidR="009D4798" w:rsidRPr="009D4798">
              <w:rPr>
                <w:position w:val="-10"/>
              </w:rPr>
              <w:object w:dxaOrig="480" w:dyaOrig="320" w14:anchorId="295DD8EF">
                <v:shape id="_x0000_i1038" type="#_x0000_t75" style="width:23.8pt;height:15.65pt" o:ole="">
                  <v:imagedata r:id="rId39" o:title=""/>
                </v:shape>
                <o:OLEObject Type="Embed" ProgID="Equation.DSMT4" ShapeID="_x0000_i1038" DrawAspect="Content" ObjectID="_1738397654" r:id="rId40"/>
              </w:object>
            </w:r>
            <w:r w:rsidRPr="00E761DA">
              <w:rPr>
                <w:rFonts w:eastAsia="Times New Roman" w:cs="Times New Roman"/>
                <w:noProof/>
              </w:rPr>
              <w:t>và</w:t>
            </w:r>
            <w:r w:rsidR="009D4798" w:rsidRPr="00025957">
              <w:rPr>
                <w:position w:val="-4"/>
              </w:rPr>
              <w:object w:dxaOrig="440" w:dyaOrig="260" w14:anchorId="690A526A">
                <v:shape id="_x0000_i1039" type="#_x0000_t75" style="width:21.9pt;height:12.5pt" o:ole="">
                  <v:imagedata r:id="rId41" o:title=""/>
                </v:shape>
                <o:OLEObject Type="Embed" ProgID="Equation.DSMT4" ShapeID="_x0000_i1039" DrawAspect="Content" ObjectID="_1738397655" r:id="rId42"/>
              </w:object>
            </w:r>
          </w:p>
          <w:p w14:paraId="013A24BE" w14:textId="77777777" w:rsidR="000F5233" w:rsidRPr="00E761DA" w:rsidRDefault="000F5233" w:rsidP="000F5233">
            <w:pPr>
              <w:spacing w:after="0" w:line="288" w:lineRule="auto"/>
              <w:jc w:val="both"/>
              <w:rPr>
                <w:rFonts w:eastAsia="Times New Roman" w:cs="Times New Roman"/>
                <w:b/>
                <w:noProof/>
              </w:rPr>
            </w:pPr>
          </w:p>
          <w:p w14:paraId="2EA0399B" w14:textId="77777777" w:rsidR="000F5233" w:rsidRPr="00E761DA" w:rsidRDefault="000F5233" w:rsidP="000F5233">
            <w:pPr>
              <w:spacing w:after="0" w:line="288" w:lineRule="auto"/>
              <w:jc w:val="both"/>
              <w:rPr>
                <w:rFonts w:eastAsia="Times New Roman" w:cs="Times New Roman"/>
                <w:b/>
                <w:noProof/>
              </w:rPr>
            </w:pPr>
          </w:p>
          <w:p w14:paraId="53CECC12"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3: </w:t>
            </w:r>
          </w:p>
          <w:p w14:paraId="3F77AEEF" w14:textId="44FB867A"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Ba điểm thẳng hàng: </w:t>
            </w:r>
            <w:r w:rsidR="009D4798" w:rsidRPr="009D4798">
              <w:rPr>
                <w:position w:val="-10"/>
              </w:rPr>
              <w:object w:dxaOrig="740" w:dyaOrig="320" w14:anchorId="7C4E9204">
                <v:shape id="_x0000_i1040" type="#_x0000_t75" style="width:36.3pt;height:15.65pt" o:ole="">
                  <v:imagedata r:id="rId43" o:title=""/>
                </v:shape>
                <o:OLEObject Type="Embed" ProgID="Equation.DSMT4" ShapeID="_x0000_i1040" DrawAspect="Content" ObjectID="_1738397656" r:id="rId44"/>
              </w:object>
            </w:r>
          </w:p>
          <w:p w14:paraId="6D7EE7A1" w14:textId="540C3E7E"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xml:space="preserve">- Điểm nằm giữa hai điểm còn lại: </w:t>
            </w:r>
            <w:r w:rsidR="009D4798" w:rsidRPr="009D4798">
              <w:rPr>
                <w:position w:val="-10"/>
              </w:rPr>
              <w:object w:dxaOrig="240" w:dyaOrig="320" w14:anchorId="156030D7">
                <v:shape id="_x0000_i1041" type="#_x0000_t75" style="width:11.9pt;height:15.65pt" o:ole="">
                  <v:imagedata r:id="rId45" o:title=""/>
                </v:shape>
                <o:OLEObject Type="Embed" ProgID="Equation.DSMT4" ShapeID="_x0000_i1041" DrawAspect="Content" ObjectID="_1738397657" r:id="rId46"/>
              </w:object>
            </w:r>
          </w:p>
          <w:p w14:paraId="3888FF67" w14:textId="77777777" w:rsidR="000F5233" w:rsidRPr="00E761DA" w:rsidRDefault="000F5233" w:rsidP="000F5233">
            <w:pPr>
              <w:spacing w:after="0" w:line="288" w:lineRule="auto"/>
              <w:rPr>
                <w:rFonts w:eastAsia="Times New Roman" w:cs="Times New Roman"/>
                <w:bCs/>
                <w:noProof/>
              </w:rPr>
            </w:pPr>
            <w:r w:rsidRPr="00E761DA">
              <w:rPr>
                <w:rFonts w:eastAsia="Times New Roman" w:cs="Times New Roman"/>
                <w:noProof/>
              </w:rPr>
              <w:t xml:space="preserve">- Ba điểm không thẳng hàng: </w:t>
            </w:r>
            <w:r w:rsidR="00687FA3">
              <w:rPr>
                <w:rFonts w:eastAsia="Times New Roman" w:cs="Times New Roman"/>
                <w:noProof/>
              </w:rPr>
              <w:pict w14:anchorId="4F83ED71">
                <v:shape id="_x0000_i1042" type="#_x0000_t75" style="width:122.1pt;height:15.65pt">
                  <v:imagedata r:id="rId47" o:title=""/>
                </v:shape>
              </w:pict>
            </w:r>
          </w:p>
          <w:p w14:paraId="7ABAEC41" w14:textId="77777777" w:rsidR="000F5233" w:rsidRPr="00E761DA" w:rsidRDefault="000F5233" w:rsidP="000F5233">
            <w:pPr>
              <w:spacing w:after="0" w:line="288" w:lineRule="auto"/>
              <w:jc w:val="both"/>
              <w:rPr>
                <w:rFonts w:eastAsia="Times New Roman" w:cs="Times New Roman"/>
                <w:b/>
                <w:noProof/>
              </w:rPr>
            </w:pPr>
          </w:p>
          <w:p w14:paraId="700671A5" w14:textId="77777777" w:rsidR="000F5233" w:rsidRPr="00E761DA" w:rsidRDefault="000F5233" w:rsidP="000F5233">
            <w:pPr>
              <w:spacing w:after="0" w:line="288" w:lineRule="auto"/>
              <w:jc w:val="both"/>
              <w:rPr>
                <w:rFonts w:eastAsia="Times New Roman" w:cs="Times New Roman"/>
                <w:b/>
                <w:noProof/>
              </w:rPr>
            </w:pPr>
          </w:p>
          <w:p w14:paraId="4242C6D8" w14:textId="77777777" w:rsidR="000F5233" w:rsidRPr="00E761DA" w:rsidRDefault="000F5233" w:rsidP="000F5233">
            <w:pPr>
              <w:spacing w:after="0" w:line="288" w:lineRule="auto"/>
              <w:jc w:val="both"/>
              <w:rPr>
                <w:rFonts w:eastAsia="Times New Roman" w:cs="Times New Roman"/>
                <w:b/>
                <w:noProof/>
              </w:rPr>
            </w:pPr>
            <w:r w:rsidRPr="00E761DA">
              <w:rPr>
                <w:rFonts w:eastAsia="Times New Roman" w:cs="Times New Roman"/>
                <w:b/>
                <w:noProof/>
              </w:rPr>
              <w:t xml:space="preserve">Bài 4: </w:t>
            </w:r>
          </w:p>
          <w:p w14:paraId="16D328B5" w14:textId="2080F328"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t>- Các tia có trong hình:</w:t>
            </w:r>
            <w:r w:rsidR="009D4798" w:rsidRPr="009D4798">
              <w:rPr>
                <w:position w:val="-10"/>
              </w:rPr>
              <w:object w:dxaOrig="920" w:dyaOrig="320" w14:anchorId="4BC5B880">
                <v:shape id="_x0000_i1043" type="#_x0000_t75" style="width:45.7pt;height:15.65pt" o:ole="">
                  <v:imagedata r:id="rId48" o:title=""/>
                </v:shape>
                <o:OLEObject Type="Embed" ProgID="Equation.DSMT4" ShapeID="_x0000_i1043" DrawAspect="Content" ObjectID="_1738397658" r:id="rId49"/>
              </w:object>
            </w:r>
          </w:p>
          <w:p w14:paraId="3DCD723C" w14:textId="2131272A" w:rsidR="000F5233" w:rsidRPr="00E761DA" w:rsidRDefault="000F5233" w:rsidP="000F5233">
            <w:pPr>
              <w:spacing w:after="0" w:line="288" w:lineRule="auto"/>
              <w:jc w:val="both"/>
              <w:rPr>
                <w:rFonts w:eastAsia="Times New Roman" w:cs="Times New Roman"/>
                <w:bCs/>
                <w:noProof/>
              </w:rPr>
            </w:pPr>
            <w:r w:rsidRPr="00E761DA">
              <w:rPr>
                <w:rFonts w:eastAsia="Times New Roman" w:cs="Times New Roman"/>
                <w:noProof/>
              </w:rPr>
              <w:lastRenderedPageBreak/>
              <w:t xml:space="preserve">- Các góc có trong hình: </w:t>
            </w:r>
            <w:r w:rsidR="009D4798" w:rsidRPr="009D4798">
              <w:rPr>
                <w:position w:val="-10"/>
              </w:rPr>
              <w:object w:dxaOrig="1340" w:dyaOrig="440" w14:anchorId="44DECB0D">
                <v:shape id="_x0000_i1044" type="#_x0000_t75" style="width:66.35pt;height:21.9pt" o:ole="">
                  <v:imagedata r:id="rId50" o:title=""/>
                </v:shape>
                <o:OLEObject Type="Embed" ProgID="Equation.DSMT4" ShapeID="_x0000_i1044" DrawAspect="Content" ObjectID="_1738397659" r:id="rId51"/>
              </w:object>
            </w:r>
          </w:p>
          <w:p w14:paraId="0DA43068" w14:textId="77777777" w:rsidR="000F5233" w:rsidRPr="00E761DA" w:rsidRDefault="000F5233" w:rsidP="000F5233">
            <w:pPr>
              <w:spacing w:after="0" w:line="288" w:lineRule="auto"/>
              <w:jc w:val="both"/>
              <w:rPr>
                <w:rFonts w:eastAsia="Times New Roman" w:cs="Times New Roman"/>
                <w:bCs/>
                <w:noProof/>
              </w:rPr>
            </w:pPr>
          </w:p>
        </w:tc>
      </w:tr>
    </w:tbl>
    <w:p w14:paraId="4EEBE483" w14:textId="77777777" w:rsidR="00657059" w:rsidRPr="00E761DA" w:rsidRDefault="00657059" w:rsidP="000F5233">
      <w:pPr>
        <w:spacing w:after="0" w:line="288" w:lineRule="auto"/>
        <w:jc w:val="both"/>
        <w:rPr>
          <w:rFonts w:eastAsia="Times New Roman" w:cs="Times New Roman"/>
          <w:b/>
          <w:bCs/>
        </w:rPr>
      </w:pPr>
    </w:p>
    <w:p w14:paraId="649B4A00" w14:textId="52C44730" w:rsidR="000F5233" w:rsidRPr="00E761DA" w:rsidRDefault="000F5233" w:rsidP="000F5233">
      <w:pPr>
        <w:spacing w:after="0" w:line="288" w:lineRule="auto"/>
        <w:jc w:val="both"/>
        <w:rPr>
          <w:rFonts w:eastAsia="Times New Roman" w:cs="Times New Roman"/>
          <w:b/>
          <w:bCs/>
        </w:rPr>
      </w:pPr>
      <w:r w:rsidRPr="00E761DA">
        <w:rPr>
          <w:rFonts w:eastAsia="Times New Roman" w:cs="Times New Roman"/>
          <w:b/>
        </w:rPr>
        <w:t>C) HOẠT ĐỘNG  VẬN DỤNG .</w:t>
      </w:r>
    </w:p>
    <w:p w14:paraId="3472CD39" w14:textId="77777777" w:rsidR="000F5233" w:rsidRPr="00E761DA" w:rsidRDefault="000F5233" w:rsidP="000F5233">
      <w:pPr>
        <w:spacing w:after="0" w:line="276" w:lineRule="auto"/>
        <w:jc w:val="both"/>
        <w:rPr>
          <w:rFonts w:eastAsia="Times New Roman" w:cs="Times New Roman"/>
          <w:b/>
          <w:iCs/>
        </w:rPr>
      </w:pPr>
      <w:r w:rsidRPr="00E761DA">
        <w:rPr>
          <w:rFonts w:eastAsia="Times New Roman" w:cs="Times New Roman"/>
          <w:b/>
          <w:iCs/>
        </w:rPr>
        <w:t>a) Mục tiêu:</w:t>
      </w:r>
      <w:r w:rsidRPr="00E761DA">
        <w:rPr>
          <w:rFonts w:eastAsia="Times New Roman" w:cs="Times New Roman"/>
          <w:iCs/>
        </w:rPr>
        <w:t xml:space="preserve"> Học sinh biết tìm trong thực tiễn các hình ảnh về điểm, đường thẳng, đoạn thẳng, tia, góc, trung điểm của đoạn thẳng. Có kĩ năng đo góc trong thực tiễn. </w:t>
      </w:r>
    </w:p>
    <w:p w14:paraId="3337DAC6" w14:textId="77777777" w:rsidR="000F5233" w:rsidRPr="00E761DA" w:rsidRDefault="000F5233" w:rsidP="000F5233">
      <w:pPr>
        <w:spacing w:after="0" w:line="276" w:lineRule="auto"/>
        <w:jc w:val="both"/>
        <w:rPr>
          <w:rFonts w:eastAsia="Times New Roman" w:cs="Times New Roman"/>
          <w:bCs/>
          <w:iCs/>
        </w:rPr>
      </w:pPr>
      <w:r w:rsidRPr="00E761DA">
        <w:rPr>
          <w:rFonts w:eastAsia="Times New Roman" w:cs="Times New Roman"/>
          <w:b/>
          <w:iCs/>
        </w:rPr>
        <w:t>b) Nội dung:</w:t>
      </w:r>
      <w:r w:rsidRPr="00E761DA">
        <w:rPr>
          <w:rFonts w:eastAsia="Times New Roman" w:cs="Times New Roman"/>
          <w:iCs/>
        </w:rPr>
        <w:t xml:space="preserve"> Hoàn thành nhiệm vụ theo yêu cầu của GV.</w:t>
      </w:r>
    </w:p>
    <w:p w14:paraId="00D0BA52" w14:textId="77777777" w:rsidR="000F5233" w:rsidRPr="00E761DA" w:rsidRDefault="000F5233" w:rsidP="000F5233">
      <w:pPr>
        <w:spacing w:after="0" w:line="276" w:lineRule="auto"/>
        <w:jc w:val="both"/>
        <w:rPr>
          <w:rFonts w:eastAsia="Times New Roman" w:cs="Times New Roman"/>
          <w:bCs/>
          <w:iCs/>
        </w:rPr>
      </w:pPr>
      <w:r w:rsidRPr="00E761DA">
        <w:rPr>
          <w:rFonts w:eastAsia="Times New Roman" w:cs="Times New Roman"/>
          <w:b/>
          <w:iCs/>
        </w:rPr>
        <w:t>c) Sản phẩm:</w:t>
      </w:r>
      <w:r w:rsidRPr="00E761DA">
        <w:rPr>
          <w:rFonts w:eastAsia="Times New Roman" w:cs="Times New Roman"/>
          <w:iCs/>
        </w:rPr>
        <w:t xml:space="preserve"> Câu trả lời, bài làm của học sinh.</w:t>
      </w:r>
    </w:p>
    <w:p w14:paraId="62888DD7" w14:textId="77777777" w:rsidR="000F5233" w:rsidRPr="00E761DA" w:rsidRDefault="000F5233" w:rsidP="000F5233">
      <w:pPr>
        <w:spacing w:after="0" w:line="288" w:lineRule="auto"/>
        <w:jc w:val="both"/>
        <w:rPr>
          <w:rFonts w:eastAsia="Times New Roman" w:cs="Times New Roman"/>
          <w:bCs/>
          <w:iCs/>
        </w:rPr>
      </w:pPr>
      <w:r w:rsidRPr="00E761DA">
        <w:rPr>
          <w:rFonts w:eastAsia="Times New Roman" w:cs="Times New Roman"/>
          <w:b/>
          <w:iCs/>
        </w:rPr>
        <w:t>d) Tổ chức thực hiện:</w:t>
      </w:r>
      <w:r w:rsidRPr="00E761DA">
        <w:rPr>
          <w:rFonts w:eastAsia="Times New Roman" w:cs="Times New Roman"/>
          <w:iCs/>
        </w:rPr>
        <w:t xml:space="preserve">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8"/>
        <w:gridCol w:w="4737"/>
      </w:tblGrid>
      <w:tr w:rsidR="004E2C51" w:rsidRPr="00E761DA" w14:paraId="021F98AA" w14:textId="77777777" w:rsidTr="001F0F16">
        <w:tc>
          <w:tcPr>
            <w:tcW w:w="5353" w:type="dxa"/>
            <w:shd w:val="clear" w:color="auto" w:fill="auto"/>
          </w:tcPr>
          <w:p w14:paraId="2BB657D6" w14:textId="5711F92B" w:rsidR="000F5233" w:rsidRPr="00E761DA" w:rsidRDefault="00657059" w:rsidP="000F5233">
            <w:pPr>
              <w:spacing w:after="0" w:line="276" w:lineRule="auto"/>
              <w:rPr>
                <w:rFonts w:eastAsia="Times New Roman" w:cs="Times New Roman"/>
                <w:b/>
              </w:rPr>
            </w:pPr>
            <w:r w:rsidRPr="00E761DA">
              <w:rPr>
                <w:rFonts w:eastAsia="Times New Roman" w:cs="Times New Roman"/>
                <w:b/>
              </w:rPr>
              <w:t>Bước 1:</w:t>
            </w:r>
            <w:r w:rsidR="000F5233" w:rsidRPr="00E761DA">
              <w:rPr>
                <w:rFonts w:eastAsia="Times New Roman" w:cs="Times New Roman"/>
                <w:b/>
              </w:rPr>
              <w:t xml:space="preserve"> </w:t>
            </w:r>
            <w:r w:rsidR="000F5233" w:rsidRPr="00E761DA">
              <w:rPr>
                <w:rFonts w:eastAsia="Times New Roman" w:cs="Times New Roman"/>
                <w:b/>
                <w:lang w:val="vi-VN"/>
              </w:rPr>
              <w:t>Chuyển giao nhiệm vụ</w:t>
            </w:r>
            <w:r w:rsidR="000F5233" w:rsidRPr="00E761DA">
              <w:rPr>
                <w:rFonts w:eastAsia="Times New Roman" w:cs="Times New Roman"/>
                <w:b/>
              </w:rPr>
              <w:t>:</w:t>
            </w:r>
          </w:p>
          <w:p w14:paraId="0D546CCF" w14:textId="77777777" w:rsidR="000F5233" w:rsidRPr="00E761DA" w:rsidRDefault="000F5233" w:rsidP="000F5233">
            <w:pPr>
              <w:spacing w:after="0" w:line="276" w:lineRule="auto"/>
              <w:jc w:val="both"/>
              <w:rPr>
                <w:rFonts w:eastAsia="Times New Roman" w:cs="Times New Roman"/>
                <w:bCs/>
              </w:rPr>
            </w:pPr>
            <w:r w:rsidRPr="00E761DA">
              <w:rPr>
                <w:rFonts w:eastAsia="Times New Roman" w:cs="Times New Roman"/>
              </w:rPr>
              <w:t>- Giáo viên yêu cầu học sinh hoàn thành bài 1, 2:</w:t>
            </w:r>
          </w:p>
          <w:p w14:paraId="7ADF0049" w14:textId="77777777" w:rsidR="000F5233" w:rsidRPr="00E761DA" w:rsidRDefault="000F5233" w:rsidP="000F5233">
            <w:pPr>
              <w:spacing w:after="0" w:line="276" w:lineRule="auto"/>
              <w:rPr>
                <w:rFonts w:eastAsia="Times New Roman" w:cs="Times New Roman"/>
                <w:bCs/>
              </w:rPr>
            </w:pPr>
            <w:r w:rsidRPr="00E761DA">
              <w:rPr>
                <w:rFonts w:eastAsia="Times New Roman" w:cs="Times New Roman"/>
                <w:b/>
              </w:rPr>
              <w:t>Bài 1:</w:t>
            </w:r>
            <w:r w:rsidRPr="00E761DA">
              <w:rPr>
                <w:rFonts w:eastAsia="Times New Roman" w:cs="Times New Roman"/>
              </w:rPr>
              <w:t xml:space="preserve"> Dùng thước đo góc để đo các góc tại đỉnh của ngôi sao, mặt thớt gỗ.</w:t>
            </w:r>
          </w:p>
          <w:p w14:paraId="581AEE79" w14:textId="77777777" w:rsidR="000F5233" w:rsidRPr="00E761DA" w:rsidRDefault="000F5233" w:rsidP="000F5233">
            <w:pPr>
              <w:spacing w:after="0" w:line="276" w:lineRule="auto"/>
              <w:jc w:val="both"/>
              <w:rPr>
                <w:rFonts w:eastAsia="Times New Roman" w:cs="Times New Roman"/>
                <w:bCs/>
              </w:rPr>
            </w:pPr>
            <w:r w:rsidRPr="00E761DA">
              <w:rPr>
                <w:rFonts w:eastAsia="Times New Roman" w:cs="Times New Roman"/>
                <w:b/>
              </w:rPr>
              <w:t xml:space="preserve">Bài 2: </w:t>
            </w:r>
            <w:r w:rsidRPr="00E761DA">
              <w:rPr>
                <w:rFonts w:eastAsia="Times New Roman" w:cs="Times New Roman"/>
              </w:rPr>
              <w:t>Tìm trong thực tiễn các hình ảnh về điểm, đường thẳng, đoạn thẳng, tia, góc, trung điểm của đoạn thẳng.</w:t>
            </w:r>
          </w:p>
          <w:p w14:paraId="1C3B7ED6" w14:textId="3A3F3D7E" w:rsidR="000F5233" w:rsidRPr="00E761DA" w:rsidRDefault="00657059" w:rsidP="000F5233">
            <w:pPr>
              <w:spacing w:after="0" w:line="276" w:lineRule="auto"/>
              <w:rPr>
                <w:rFonts w:eastAsia="Times New Roman" w:cs="Times New Roman"/>
                <w:b/>
                <w:bCs/>
                <w:lang w:val="de-DE"/>
              </w:rPr>
            </w:pPr>
            <w:r w:rsidRPr="00E761DA">
              <w:rPr>
                <w:rFonts w:eastAsia="Times New Roman" w:cs="Times New Roman"/>
                <w:b/>
                <w:lang w:val="de-DE"/>
              </w:rPr>
              <w:t>Bước 1:</w:t>
            </w:r>
            <w:r w:rsidR="000F5233" w:rsidRPr="00E761DA">
              <w:rPr>
                <w:rFonts w:eastAsia="Times New Roman" w:cs="Times New Roman"/>
                <w:b/>
                <w:lang w:val="de-DE"/>
              </w:rPr>
              <w:t xml:space="preserve"> Thực hiện nhiệm vụ</w:t>
            </w:r>
          </w:p>
          <w:p w14:paraId="317D9A48" w14:textId="77777777" w:rsidR="000F5233" w:rsidRPr="00E761DA" w:rsidRDefault="000F5233" w:rsidP="000F5233">
            <w:pPr>
              <w:spacing w:after="0" w:line="276" w:lineRule="auto"/>
              <w:rPr>
                <w:rFonts w:eastAsia="Times New Roman" w:cs="Times New Roman"/>
                <w:bCs/>
              </w:rPr>
            </w:pPr>
            <w:r w:rsidRPr="00E761DA">
              <w:rPr>
                <w:rFonts w:eastAsia="Times New Roman" w:cs="Times New Roman"/>
              </w:rPr>
              <w:t>- HS thực hiện nhiệm vụ ở nhà.</w:t>
            </w:r>
          </w:p>
          <w:p w14:paraId="3A947B06" w14:textId="196814DB" w:rsidR="000F5233" w:rsidRPr="00E761DA" w:rsidRDefault="00657059" w:rsidP="000F5233">
            <w:pPr>
              <w:spacing w:after="0" w:line="276" w:lineRule="auto"/>
              <w:rPr>
                <w:rFonts w:eastAsia="Times New Roman" w:cs="Times New Roman"/>
                <w:b/>
                <w:bCs/>
                <w:lang w:val="de-DE"/>
              </w:rPr>
            </w:pPr>
            <w:r w:rsidRPr="00E761DA">
              <w:rPr>
                <w:rFonts w:eastAsia="Times New Roman" w:cs="Times New Roman"/>
                <w:b/>
                <w:lang w:val="de-DE"/>
              </w:rPr>
              <w:t>Bước 1:</w:t>
            </w:r>
            <w:r w:rsidR="000F5233" w:rsidRPr="00E761DA">
              <w:rPr>
                <w:rFonts w:eastAsia="Times New Roman" w:cs="Times New Roman"/>
                <w:b/>
                <w:lang w:val="de-DE"/>
              </w:rPr>
              <w:t xml:space="preserve"> Báo cáo kết quả và thảo luận</w:t>
            </w:r>
          </w:p>
          <w:p w14:paraId="6D4057DD" w14:textId="77777777" w:rsidR="000F5233" w:rsidRPr="00E761DA" w:rsidRDefault="000F5233" w:rsidP="000F5233">
            <w:pPr>
              <w:spacing w:after="0" w:line="288" w:lineRule="auto"/>
              <w:jc w:val="both"/>
              <w:rPr>
                <w:rFonts w:eastAsia="Times New Roman" w:cs="Times New Roman"/>
                <w:bCs/>
                <w:iCs/>
                <w:lang w:val="de-DE"/>
              </w:rPr>
            </w:pPr>
            <w:r w:rsidRPr="00E761DA">
              <w:rPr>
                <w:rFonts w:eastAsia="Times New Roman" w:cs="Times New Roman"/>
                <w:lang w:val="de-DE"/>
              </w:rPr>
              <w:t>- Báo cáo vào tiết học sau.</w:t>
            </w:r>
          </w:p>
        </w:tc>
        <w:tc>
          <w:tcPr>
            <w:tcW w:w="4785" w:type="dxa"/>
            <w:shd w:val="clear" w:color="auto" w:fill="auto"/>
          </w:tcPr>
          <w:p w14:paraId="5877AC73" w14:textId="7CF8E426" w:rsidR="000F5233" w:rsidRPr="00E761DA" w:rsidRDefault="000F5233" w:rsidP="002B01B7">
            <w:pPr>
              <w:spacing w:after="0" w:line="288" w:lineRule="auto"/>
              <w:jc w:val="center"/>
              <w:rPr>
                <w:rFonts w:eastAsia="Times New Roman" w:cs="Times New Roman"/>
                <w:bCs/>
                <w:iCs/>
                <w:lang w:val="de-DE"/>
              </w:rPr>
            </w:pPr>
            <w:r w:rsidRPr="00E761DA">
              <w:rPr>
                <w:rFonts w:eastAsia="Times New Roman" w:cs="Times New Roman"/>
                <w:bCs/>
                <w:noProof/>
              </w:rPr>
              <w:drawing>
                <wp:inline distT="0" distB="0" distL="0" distR="0" wp14:anchorId="0B32F3FB" wp14:editId="4E53C684">
                  <wp:extent cx="2359660" cy="1022985"/>
                  <wp:effectExtent l="0" t="0" r="2540" b="5715"/>
                  <wp:docPr id="5" name="Picture 5" descr="Shape,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 arrow  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63833" cy="1024794"/>
                          </a:xfrm>
                          <a:prstGeom prst="rect">
                            <a:avLst/>
                          </a:prstGeom>
                          <a:noFill/>
                          <a:ln>
                            <a:noFill/>
                          </a:ln>
                        </pic:spPr>
                      </pic:pic>
                    </a:graphicData>
                  </a:graphic>
                </wp:inline>
              </w:drawing>
            </w:r>
          </w:p>
        </w:tc>
      </w:tr>
    </w:tbl>
    <w:p w14:paraId="11305FEB" w14:textId="49483615" w:rsidR="000F5233" w:rsidRDefault="000F5233" w:rsidP="000F5233">
      <w:pPr>
        <w:numPr>
          <w:ilvl w:val="0"/>
          <w:numId w:val="6"/>
        </w:numPr>
        <w:spacing w:after="0" w:line="288" w:lineRule="auto"/>
        <w:contextualSpacing/>
        <w:jc w:val="both"/>
        <w:rPr>
          <w:rFonts w:eastAsia="Times New Roman" w:cs="Times New Roman"/>
          <w:b/>
          <w:bCs/>
        </w:rPr>
      </w:pPr>
      <w:r w:rsidRPr="00E761DA">
        <w:rPr>
          <w:rFonts w:eastAsia="Times New Roman" w:cs="Times New Roman"/>
          <w:b/>
        </w:rPr>
        <w:t>GIAO VIỆC VỀ NHÀ</w:t>
      </w:r>
    </w:p>
    <w:p w14:paraId="724F9FA3" w14:textId="77777777" w:rsidR="00FF0270" w:rsidRPr="00E761DA" w:rsidRDefault="00FF0270" w:rsidP="00FF0270">
      <w:pPr>
        <w:spacing w:after="0" w:line="288" w:lineRule="auto"/>
        <w:contextualSpacing/>
        <w:jc w:val="both"/>
        <w:rPr>
          <w:rFonts w:eastAsia="Times New Roman" w:cs="Times New Roman"/>
          <w:b/>
          <w:bCs/>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820"/>
      </w:tblGrid>
      <w:tr w:rsidR="004E2C51" w:rsidRPr="00E761DA" w14:paraId="54F24FAC" w14:textId="77777777" w:rsidTr="001F0F16">
        <w:tc>
          <w:tcPr>
            <w:tcW w:w="5387" w:type="dxa"/>
            <w:shd w:val="clear" w:color="auto" w:fill="auto"/>
          </w:tcPr>
          <w:p w14:paraId="07DC69A8" w14:textId="77777777" w:rsidR="000F5233" w:rsidRPr="00E761DA" w:rsidRDefault="000F5233" w:rsidP="000F5233">
            <w:pPr>
              <w:spacing w:after="0" w:line="288" w:lineRule="auto"/>
              <w:jc w:val="center"/>
              <w:rPr>
                <w:rFonts w:eastAsia="Times New Roman" w:cs="Times New Roman"/>
                <w:b/>
              </w:rPr>
            </w:pPr>
            <w:r w:rsidRPr="00E761DA">
              <w:rPr>
                <w:rFonts w:eastAsia="Times New Roman" w:cs="Times New Roman"/>
                <w:b/>
              </w:rPr>
              <w:t>VIỆC VỀ NHÀ</w:t>
            </w:r>
          </w:p>
        </w:tc>
        <w:tc>
          <w:tcPr>
            <w:tcW w:w="4820" w:type="dxa"/>
            <w:shd w:val="clear" w:color="auto" w:fill="auto"/>
          </w:tcPr>
          <w:p w14:paraId="2DCE0DC0" w14:textId="77777777" w:rsidR="000F5233" w:rsidRPr="00E761DA" w:rsidRDefault="000F5233" w:rsidP="000F5233">
            <w:pPr>
              <w:spacing w:after="0" w:line="288" w:lineRule="auto"/>
              <w:jc w:val="center"/>
              <w:rPr>
                <w:rFonts w:eastAsia="Times New Roman" w:cs="Times New Roman"/>
                <w:b/>
              </w:rPr>
            </w:pPr>
            <w:r w:rsidRPr="00E761DA">
              <w:rPr>
                <w:rFonts w:eastAsia="Times New Roman" w:cs="Times New Roman"/>
                <w:b/>
              </w:rPr>
              <w:t>HƯỚNG DẪN</w:t>
            </w:r>
          </w:p>
        </w:tc>
      </w:tr>
      <w:tr w:rsidR="004E2C51" w:rsidRPr="00E761DA" w14:paraId="09DEAD18" w14:textId="77777777" w:rsidTr="001F0F16">
        <w:tc>
          <w:tcPr>
            <w:tcW w:w="5387" w:type="dxa"/>
            <w:shd w:val="clear" w:color="auto" w:fill="auto"/>
          </w:tcPr>
          <w:p w14:paraId="6EE759EA" w14:textId="39370DC6" w:rsidR="000F5233" w:rsidRPr="00E761DA" w:rsidRDefault="00657059" w:rsidP="000F5233">
            <w:pPr>
              <w:spacing w:after="0" w:line="276" w:lineRule="auto"/>
              <w:jc w:val="both"/>
              <w:rPr>
                <w:rFonts w:eastAsia="Times New Roman" w:cs="Times New Roman"/>
                <w:bCs/>
              </w:rPr>
            </w:pPr>
            <w:r w:rsidRPr="00E761DA">
              <w:rPr>
                <w:rFonts w:eastAsia="Times New Roman" w:cs="Times New Roman"/>
              </w:rPr>
              <w:t>-</w:t>
            </w:r>
            <w:r w:rsidR="000F5233" w:rsidRPr="00E761DA">
              <w:rPr>
                <w:rFonts w:eastAsia="Times New Roman" w:cs="Times New Roman"/>
              </w:rPr>
              <w:t xml:space="preserve"> Ôn lại các kiến thức của chương, xem lại các bài tập đã giải.</w:t>
            </w:r>
          </w:p>
          <w:p w14:paraId="3C715D72" w14:textId="0DF05473" w:rsidR="000F5233" w:rsidRPr="00E761DA" w:rsidRDefault="00657059" w:rsidP="000F5233">
            <w:pPr>
              <w:spacing w:after="0" w:line="276" w:lineRule="auto"/>
              <w:jc w:val="both"/>
              <w:rPr>
                <w:rFonts w:eastAsia="Times New Roman" w:cs="Times New Roman"/>
                <w:bCs/>
              </w:rPr>
            </w:pPr>
            <w:r w:rsidRPr="00E761DA">
              <w:rPr>
                <w:rFonts w:eastAsia="Times New Roman" w:cs="Times New Roman"/>
              </w:rPr>
              <w:t>-</w:t>
            </w:r>
            <w:r w:rsidR="000F5233" w:rsidRPr="00E761DA">
              <w:rPr>
                <w:rFonts w:eastAsia="Times New Roman" w:cs="Times New Roman"/>
              </w:rPr>
              <w:t xml:space="preserve"> Hoàn thành các yêu cầu phần vận dụng.</w:t>
            </w:r>
          </w:p>
          <w:p w14:paraId="641AA691" w14:textId="7054AB3C" w:rsidR="000F5233" w:rsidRPr="00E761DA" w:rsidRDefault="00657059" w:rsidP="000F5233">
            <w:pPr>
              <w:spacing w:after="0" w:line="288" w:lineRule="auto"/>
              <w:jc w:val="both"/>
              <w:rPr>
                <w:rFonts w:eastAsia="Times New Roman" w:cs="Times New Roman"/>
                <w:bCs/>
              </w:rPr>
            </w:pPr>
            <w:r w:rsidRPr="00E761DA">
              <w:rPr>
                <w:rFonts w:eastAsia="Times New Roman" w:cs="Times New Roman"/>
              </w:rPr>
              <w:t>-</w:t>
            </w:r>
            <w:r w:rsidR="000F5233" w:rsidRPr="00E761DA">
              <w:rPr>
                <w:rFonts w:eastAsia="Times New Roman" w:cs="Times New Roman"/>
              </w:rPr>
              <w:t xml:space="preserve"> Chuẩn bị tiết sau ôn tập (tt)</w:t>
            </w:r>
          </w:p>
        </w:tc>
        <w:tc>
          <w:tcPr>
            <w:tcW w:w="4820" w:type="dxa"/>
            <w:shd w:val="clear" w:color="auto" w:fill="auto"/>
          </w:tcPr>
          <w:p w14:paraId="6D7505CE" w14:textId="77777777" w:rsidR="000F5233" w:rsidRPr="00E761DA" w:rsidRDefault="000F5233" w:rsidP="000F5233">
            <w:pPr>
              <w:spacing w:after="0" w:line="288" w:lineRule="auto"/>
              <w:jc w:val="both"/>
              <w:rPr>
                <w:rFonts w:eastAsia="Times New Roman" w:cs="Times New Roman"/>
                <w:bCs/>
              </w:rPr>
            </w:pPr>
            <w:r w:rsidRPr="00E761DA">
              <w:rPr>
                <w:rFonts w:eastAsia="Times New Roman" w:cs="Times New Roman"/>
              </w:rPr>
              <w:t>HD phần vận dụng 1:</w:t>
            </w:r>
            <w:r w:rsidRPr="00E761DA">
              <w:rPr>
                <w:rFonts w:eastAsia="Times New Roman" w:cs="Times New Roman"/>
                <w:noProof/>
              </w:rPr>
              <w:t xml:space="preserve"> Có thể thay thế bằng cách đ</w:t>
            </w:r>
            <w:r w:rsidRPr="00E761DA">
              <w:rPr>
                <w:rFonts w:eastAsia="Times New Roman" w:cs="Times New Roman"/>
              </w:rPr>
              <w:t>o các góc xuất hiện ở một đồ vật bất kì trong gia đình.</w:t>
            </w:r>
          </w:p>
          <w:p w14:paraId="3D6C96B7" w14:textId="77777777" w:rsidR="000F5233" w:rsidRPr="00E761DA" w:rsidRDefault="000F5233" w:rsidP="000F5233">
            <w:pPr>
              <w:spacing w:after="0" w:line="288" w:lineRule="auto"/>
              <w:jc w:val="both"/>
              <w:rPr>
                <w:rFonts w:eastAsia="Times New Roman" w:cs="Times New Roman"/>
                <w:bCs/>
              </w:rPr>
            </w:pPr>
          </w:p>
        </w:tc>
      </w:tr>
    </w:tbl>
    <w:p w14:paraId="4E54739B" w14:textId="77777777" w:rsidR="00657059" w:rsidRPr="00E761DA" w:rsidRDefault="00657059" w:rsidP="00657059">
      <w:pPr>
        <w:spacing w:after="0" w:line="240" w:lineRule="auto"/>
        <w:contextualSpacing/>
        <w:rPr>
          <w:rFonts w:eastAsia="Times New Roman" w:cs="Times New Roman"/>
          <w:b/>
          <w:bCs/>
          <w:lang w:val="nl-NL"/>
        </w:rPr>
      </w:pPr>
    </w:p>
    <w:p w14:paraId="0D4FB849" w14:textId="77777777" w:rsidR="00657059" w:rsidRPr="00E761DA" w:rsidRDefault="00657059" w:rsidP="00657059">
      <w:pPr>
        <w:spacing w:after="0" w:line="240" w:lineRule="auto"/>
        <w:contextualSpacing/>
        <w:rPr>
          <w:rFonts w:eastAsia="Times New Roman" w:cs="Times New Roman"/>
          <w:b/>
          <w:bCs/>
          <w:lang w:val="nl-NL"/>
        </w:rPr>
      </w:pPr>
    </w:p>
    <w:p w14:paraId="0EEE6ED5" w14:textId="65A51FE2" w:rsidR="00657059" w:rsidRPr="00E761DA" w:rsidRDefault="00657059" w:rsidP="00657059">
      <w:pPr>
        <w:spacing w:after="0" w:line="240" w:lineRule="auto"/>
        <w:contextualSpacing/>
        <w:rPr>
          <w:rFonts w:eastAsia="Times New Roman" w:cs="Times New Roman"/>
          <w:b/>
          <w:bCs/>
          <w:lang w:val="nl-NL"/>
        </w:rPr>
      </w:pPr>
      <w:r w:rsidRPr="00E761DA">
        <w:rPr>
          <w:rFonts w:eastAsia="Times New Roman" w:cs="Times New Roman"/>
          <w:b/>
          <w:lang w:val="nl-NL"/>
        </w:rPr>
        <w:t>Tiết 2</w:t>
      </w:r>
    </w:p>
    <w:p w14:paraId="51BA3E97" w14:textId="78E2596B" w:rsidR="00657059" w:rsidRPr="00E761DA" w:rsidRDefault="00657059" w:rsidP="00657059">
      <w:pPr>
        <w:spacing w:after="0" w:line="240" w:lineRule="auto"/>
        <w:contextualSpacing/>
        <w:rPr>
          <w:rFonts w:eastAsia="Calibri" w:cs="Times New Roman"/>
          <w:bCs/>
          <w:lang w:val="vi-VN"/>
        </w:rPr>
      </w:pPr>
      <w:r w:rsidRPr="00E761DA">
        <w:rPr>
          <w:rFonts w:eastAsia="Times New Roman" w:cs="Times New Roman"/>
          <w:b/>
          <w:lang w:val="nl-NL"/>
        </w:rPr>
        <w:t>A) HOẠT ĐỘNG MỞ ĐẦU.</w:t>
      </w:r>
    </w:p>
    <w:p w14:paraId="710012AD" w14:textId="27AD1D93" w:rsidR="00657059" w:rsidRPr="00E761DA" w:rsidRDefault="00657059" w:rsidP="00657059">
      <w:pPr>
        <w:spacing w:after="0" w:line="240" w:lineRule="auto"/>
        <w:rPr>
          <w:rFonts w:eastAsia="Times New Roman" w:cs="Times New Roman"/>
          <w:bCs/>
          <w:i/>
          <w:iCs/>
          <w:lang w:val="vi-VN"/>
        </w:rPr>
      </w:pPr>
      <w:r w:rsidRPr="00E761DA">
        <w:rPr>
          <w:rFonts w:eastAsia="Times New Roman" w:cs="Times New Roman"/>
          <w:b/>
          <w:lang w:val="vi-VN"/>
        </w:rPr>
        <w:t>a)</w:t>
      </w:r>
      <w:r w:rsidR="00B87E53" w:rsidRPr="00E761DA">
        <w:rPr>
          <w:rFonts w:eastAsia="Times New Roman" w:cs="Times New Roman"/>
        </w:rPr>
        <w:t xml:space="preserve"> </w:t>
      </w:r>
      <w:r w:rsidRPr="00E761DA">
        <w:rPr>
          <w:rFonts w:eastAsia="Times New Roman" w:cs="Times New Roman"/>
          <w:b/>
          <w:lang w:val="vi-VN"/>
        </w:rPr>
        <w:t>Mục tiêu</w:t>
      </w:r>
      <w:r w:rsidRPr="00E761DA">
        <w:rPr>
          <w:rFonts w:eastAsia="Times New Roman" w:cs="Times New Roman"/>
          <w:lang w:val="vi-VN"/>
        </w:rPr>
        <w:t>: Giúp HS vận dụng kiến thức đã học đễ thực hiện hoạt động khởi động</w:t>
      </w:r>
    </w:p>
    <w:p w14:paraId="2AD95F4D" w14:textId="3754514B" w:rsidR="00657059" w:rsidRPr="00E761DA" w:rsidRDefault="00657059" w:rsidP="00657059">
      <w:pPr>
        <w:spacing w:after="0" w:line="240" w:lineRule="auto"/>
        <w:rPr>
          <w:rFonts w:eastAsia="Times New Roman" w:cs="Times New Roman"/>
          <w:bCs/>
          <w:lang w:val="vi-VN"/>
        </w:rPr>
      </w:pPr>
      <w:r w:rsidRPr="00E761DA">
        <w:rPr>
          <w:rFonts w:eastAsia="Times New Roman" w:cs="Times New Roman"/>
          <w:b/>
          <w:lang w:val="vi-VN"/>
        </w:rPr>
        <w:t>b)</w:t>
      </w:r>
      <w:r w:rsidR="00B87E53" w:rsidRPr="00E761DA">
        <w:rPr>
          <w:rFonts w:eastAsia="Times New Roman" w:cs="Times New Roman"/>
          <w:b/>
        </w:rPr>
        <w:t xml:space="preserve"> </w:t>
      </w:r>
      <w:r w:rsidRPr="00E761DA">
        <w:rPr>
          <w:rFonts w:eastAsia="Times New Roman" w:cs="Times New Roman"/>
          <w:b/>
          <w:lang w:val="vi-VN"/>
        </w:rPr>
        <w:t>Nội dung</w:t>
      </w:r>
      <w:r w:rsidRPr="00E761DA">
        <w:rPr>
          <w:rFonts w:eastAsia="Times New Roman" w:cs="Times New Roman"/>
          <w:lang w:val="vi-VN"/>
        </w:rPr>
        <w:t>: GV YC HS sử dụng sợi dây cói để làm trung điểm, và các góc đã có số đo</w:t>
      </w:r>
    </w:p>
    <w:p w14:paraId="7029C88A" w14:textId="1786255E" w:rsidR="00657059" w:rsidRPr="00E761DA" w:rsidRDefault="00657059" w:rsidP="00657059">
      <w:pPr>
        <w:spacing w:after="0" w:line="240" w:lineRule="auto"/>
        <w:rPr>
          <w:rFonts w:eastAsia="Times New Roman" w:cs="Times New Roman"/>
          <w:bCs/>
          <w:iCs/>
          <w:lang w:val="vi-VN"/>
        </w:rPr>
      </w:pPr>
      <w:r w:rsidRPr="00E761DA">
        <w:rPr>
          <w:rFonts w:eastAsia="Times New Roman" w:cs="Times New Roman"/>
          <w:iCs/>
          <w:lang w:val="vi-VN"/>
        </w:rPr>
        <w:t xml:space="preserve">- mỗi nhóm tìm chính xác trung điểm của sợi dây </w:t>
      </w:r>
    </w:p>
    <w:p w14:paraId="0DFF3F7C" w14:textId="7F27DEB9" w:rsidR="00657059" w:rsidRPr="00E761DA" w:rsidRDefault="00657059" w:rsidP="00657059">
      <w:pPr>
        <w:spacing w:after="0" w:line="240" w:lineRule="auto"/>
        <w:rPr>
          <w:rFonts w:eastAsia="Times New Roman" w:cs="Times New Roman"/>
          <w:bCs/>
          <w:iCs/>
          <w:lang w:val="vi-VN"/>
        </w:rPr>
      </w:pPr>
      <w:r w:rsidRPr="00E761DA">
        <w:rPr>
          <w:rFonts w:eastAsia="Times New Roman" w:cs="Times New Roman"/>
          <w:iCs/>
          <w:lang w:val="vi-VN"/>
        </w:rPr>
        <w:t>- mỗi nhóm sử dụng 6 sợi dây còn lại để thể hiện đúng số đo của 6 góc:</w:t>
      </w:r>
      <w:r w:rsidR="004006A1">
        <w:rPr>
          <w:rFonts w:eastAsia="Times New Roman" w:cs="Times New Roman"/>
          <w:iCs/>
        </w:rPr>
        <w:t xml:space="preserve"> </w:t>
      </w:r>
      <w:r w:rsidR="009D4798" w:rsidRPr="00025957">
        <w:rPr>
          <w:position w:val="-4"/>
        </w:rPr>
        <w:object w:dxaOrig="380" w:dyaOrig="320" w14:anchorId="375BAC2D">
          <v:shape id="_x0000_i1045" type="#_x0000_t75" style="width:18.8pt;height:15.65pt" o:ole="">
            <v:imagedata r:id="rId53" o:title=""/>
          </v:shape>
          <o:OLEObject Type="Embed" ProgID="Equation.DSMT4" ShapeID="_x0000_i1045" DrawAspect="Content" ObjectID="_1738397660" r:id="rId54"/>
        </w:object>
      </w:r>
      <w:r w:rsidRPr="00E761DA">
        <w:rPr>
          <w:rFonts w:eastAsia="Times New Roman" w:cs="Times New Roman"/>
          <w:iCs/>
          <w:lang w:val="vi-VN"/>
        </w:rPr>
        <w:t xml:space="preserve">; </w:t>
      </w:r>
      <w:r w:rsidR="004006A1">
        <w:rPr>
          <w:rFonts w:eastAsia="Times New Roman" w:cs="Times New Roman"/>
          <w:iCs/>
        </w:rPr>
        <w:t xml:space="preserve"> </w:t>
      </w:r>
      <w:r w:rsidR="009D4798" w:rsidRPr="00025957">
        <w:rPr>
          <w:position w:val="-4"/>
        </w:rPr>
        <w:object w:dxaOrig="380" w:dyaOrig="320" w14:anchorId="6C601CA0">
          <v:shape id="_x0000_i1046" type="#_x0000_t75" style="width:18.8pt;height:15.65pt" o:ole="">
            <v:imagedata r:id="rId55" o:title=""/>
          </v:shape>
          <o:OLEObject Type="Embed" ProgID="Equation.DSMT4" ShapeID="_x0000_i1046" DrawAspect="Content" ObjectID="_1738397661" r:id="rId56"/>
        </w:object>
      </w:r>
      <w:r w:rsidRPr="00E761DA">
        <w:rPr>
          <w:rFonts w:eastAsia="Times New Roman" w:cs="Times New Roman"/>
          <w:iCs/>
          <w:lang w:val="vi-VN"/>
        </w:rPr>
        <w:t>;</w:t>
      </w:r>
      <w:r w:rsidR="009D4798" w:rsidRPr="00025957">
        <w:rPr>
          <w:position w:val="-4"/>
        </w:rPr>
        <w:object w:dxaOrig="380" w:dyaOrig="320" w14:anchorId="66A9C9D9">
          <v:shape id="_x0000_i1047" type="#_x0000_t75" style="width:18.8pt;height:15.65pt" o:ole="">
            <v:imagedata r:id="rId57" o:title=""/>
          </v:shape>
          <o:OLEObject Type="Embed" ProgID="Equation.DSMT4" ShapeID="_x0000_i1047" DrawAspect="Content" ObjectID="_1738397662" r:id="rId58"/>
        </w:object>
      </w:r>
      <w:r w:rsidRPr="00E761DA">
        <w:rPr>
          <w:rFonts w:eastAsia="Times New Roman" w:cs="Times New Roman"/>
          <w:iCs/>
          <w:lang w:val="vi-VN"/>
        </w:rPr>
        <w:t>;</w:t>
      </w:r>
      <w:r w:rsidR="009D4798" w:rsidRPr="00025957">
        <w:rPr>
          <w:position w:val="-4"/>
        </w:rPr>
        <w:object w:dxaOrig="380" w:dyaOrig="320" w14:anchorId="2FF2220B">
          <v:shape id="_x0000_i1048" type="#_x0000_t75" style="width:18.8pt;height:15.65pt" o:ole="">
            <v:imagedata r:id="rId59" o:title=""/>
          </v:shape>
          <o:OLEObject Type="Embed" ProgID="Equation.DSMT4" ShapeID="_x0000_i1048" DrawAspect="Content" ObjectID="_1738397663" r:id="rId60"/>
        </w:object>
      </w:r>
      <w:r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499" w:dyaOrig="320" w14:anchorId="62A2E802">
          <v:shape id="_x0000_i1049" type="#_x0000_t75" style="width:24.4pt;height:15.65pt" o:ole="">
            <v:imagedata r:id="rId61" o:title=""/>
          </v:shape>
          <o:OLEObject Type="Embed" ProgID="Equation.DSMT4" ShapeID="_x0000_i1049" DrawAspect="Content" ObjectID="_1738397664" r:id="rId62"/>
        </w:object>
      </w:r>
      <w:r w:rsidRPr="00E761DA">
        <w:rPr>
          <w:rFonts w:eastAsia="Times New Roman" w:cs="Times New Roman"/>
          <w:iCs/>
          <w:lang w:val="vi-VN"/>
        </w:rPr>
        <w:t xml:space="preserve">; </w:t>
      </w:r>
      <w:r w:rsidR="004006A1">
        <w:rPr>
          <w:rFonts w:eastAsia="Times New Roman" w:cs="Times New Roman"/>
          <w:iCs/>
        </w:rPr>
        <w:t xml:space="preserve"> </w:t>
      </w:r>
      <w:r w:rsidR="009D4798" w:rsidRPr="00025957">
        <w:rPr>
          <w:position w:val="-4"/>
        </w:rPr>
        <w:object w:dxaOrig="499" w:dyaOrig="320" w14:anchorId="7F097FBD">
          <v:shape id="_x0000_i1050" type="#_x0000_t75" style="width:24.4pt;height:15.65pt" o:ole="">
            <v:imagedata r:id="rId63" o:title=""/>
          </v:shape>
          <o:OLEObject Type="Embed" ProgID="Equation.DSMT4" ShapeID="_x0000_i1050" DrawAspect="Content" ObjectID="_1738397665" r:id="rId64"/>
        </w:object>
      </w:r>
      <w:r w:rsidRPr="00E761DA">
        <w:rPr>
          <w:rFonts w:eastAsia="Times New Roman" w:cs="Times New Roman"/>
          <w:iCs/>
          <w:lang w:val="vi-VN"/>
        </w:rPr>
        <w:t>.</w:t>
      </w:r>
    </w:p>
    <w:p w14:paraId="14333A83" w14:textId="77777777" w:rsidR="00657059" w:rsidRPr="00E761DA" w:rsidRDefault="00657059" w:rsidP="00657059">
      <w:pPr>
        <w:spacing w:after="0" w:line="240" w:lineRule="auto"/>
        <w:rPr>
          <w:rFonts w:eastAsia="Times New Roman" w:cs="Times New Roman"/>
          <w:bCs/>
          <w:i/>
          <w:iCs/>
          <w:lang w:val="vi-VN"/>
        </w:rPr>
      </w:pPr>
      <w:r w:rsidRPr="00E761DA">
        <w:rPr>
          <w:rFonts w:eastAsia="Times New Roman" w:cs="Times New Roman"/>
          <w:iCs/>
          <w:lang w:val="vi-VN"/>
        </w:rPr>
        <w:t xml:space="preserve"> Rồi dán lên bảng nhóm thời gian 7 ph</w:t>
      </w:r>
    </w:p>
    <w:p w14:paraId="0C586B7D" w14:textId="7EF39B2D" w:rsidR="00657059" w:rsidRDefault="00B87E53" w:rsidP="00657059">
      <w:pPr>
        <w:spacing w:after="0" w:line="240" w:lineRule="auto"/>
        <w:rPr>
          <w:rFonts w:eastAsia="Times New Roman" w:cs="Times New Roman"/>
        </w:rPr>
      </w:pPr>
      <w:r w:rsidRPr="00E761DA">
        <w:rPr>
          <w:rFonts w:eastAsia="Times New Roman" w:cs="Times New Roman"/>
          <w:b/>
        </w:rPr>
        <w:t xml:space="preserve"> </w:t>
      </w:r>
      <w:r w:rsidR="00657059" w:rsidRPr="00E761DA">
        <w:rPr>
          <w:rFonts w:eastAsia="Times New Roman" w:cs="Times New Roman"/>
          <w:b/>
          <w:lang w:val="vi-VN"/>
        </w:rPr>
        <w:t>c)</w:t>
      </w:r>
      <w:r w:rsidRPr="00E761DA">
        <w:rPr>
          <w:rFonts w:eastAsia="Times New Roman" w:cs="Times New Roman"/>
          <w:b/>
        </w:rPr>
        <w:t xml:space="preserve"> </w:t>
      </w:r>
      <w:r w:rsidR="00657059" w:rsidRPr="00E761DA">
        <w:rPr>
          <w:rFonts w:eastAsia="Times New Roman" w:cs="Times New Roman"/>
          <w:b/>
          <w:lang w:val="vi-VN"/>
        </w:rPr>
        <w:t>Sản phẩm</w:t>
      </w:r>
      <w:r w:rsidR="00657059" w:rsidRPr="00E761DA">
        <w:rPr>
          <w:rFonts w:eastAsia="Times New Roman" w:cs="Times New Roman"/>
          <w:lang w:val="vi-VN"/>
        </w:rPr>
        <w:t xml:space="preserve">: </w:t>
      </w:r>
      <w:r w:rsidR="00657059" w:rsidRPr="00E761DA">
        <w:rPr>
          <w:rFonts w:eastAsia="Times New Roman" w:cs="Times New Roman"/>
        </w:rPr>
        <w:t>HS tạo được trung điểm, và các góc đã có số đo.</w:t>
      </w:r>
    </w:p>
    <w:p w14:paraId="62951CC2" w14:textId="77777777" w:rsidR="002B01B7" w:rsidRPr="00E761DA" w:rsidRDefault="002B01B7" w:rsidP="00657059">
      <w:pPr>
        <w:spacing w:after="0" w:line="240" w:lineRule="auto"/>
        <w:rPr>
          <w:rFonts w:eastAsia="Times New Roman" w:cs="Times New Roman"/>
          <w:bCs/>
          <w:lang w:val="vi-VN"/>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0"/>
        <w:gridCol w:w="3675"/>
      </w:tblGrid>
      <w:tr w:rsidR="004E2C51" w:rsidRPr="00E761DA" w14:paraId="260602E6" w14:textId="77777777" w:rsidTr="001F0F16">
        <w:tc>
          <w:tcPr>
            <w:tcW w:w="6390" w:type="dxa"/>
          </w:tcPr>
          <w:p w14:paraId="37206138" w14:textId="77777777" w:rsidR="00657059" w:rsidRPr="00E761DA" w:rsidRDefault="00657059" w:rsidP="00657059">
            <w:pPr>
              <w:spacing w:after="0" w:line="240" w:lineRule="auto"/>
              <w:jc w:val="center"/>
              <w:rPr>
                <w:rFonts w:eastAsia="Times New Roman" w:cs="Times New Roman"/>
                <w:b/>
                <w:bCs/>
              </w:rPr>
            </w:pPr>
            <w:r w:rsidRPr="00E761DA">
              <w:rPr>
                <w:rFonts w:eastAsia="Times New Roman" w:cs="Times New Roman"/>
                <w:b/>
                <w:lang w:val="vi-VN"/>
              </w:rPr>
              <w:t>NỘI DUNG</w:t>
            </w:r>
            <w:r w:rsidRPr="00E761DA">
              <w:rPr>
                <w:rFonts w:eastAsia="Times New Roman" w:cs="Times New Roman"/>
                <w:b/>
              </w:rPr>
              <w:t xml:space="preserve"> </w:t>
            </w:r>
          </w:p>
        </w:tc>
        <w:tc>
          <w:tcPr>
            <w:tcW w:w="3675" w:type="dxa"/>
          </w:tcPr>
          <w:p w14:paraId="703E6DC5" w14:textId="77777777" w:rsidR="00657059" w:rsidRPr="00E761DA" w:rsidRDefault="00657059" w:rsidP="00657059">
            <w:pPr>
              <w:spacing w:after="0" w:line="240" w:lineRule="auto"/>
              <w:jc w:val="center"/>
              <w:rPr>
                <w:rFonts w:eastAsia="Times New Roman" w:cs="Times New Roman"/>
                <w:b/>
                <w:bCs/>
                <w:lang w:val="vi-VN"/>
              </w:rPr>
            </w:pPr>
            <w:r w:rsidRPr="00E761DA">
              <w:rPr>
                <w:rFonts w:eastAsia="Times New Roman" w:cs="Times New Roman"/>
                <w:b/>
                <w:lang w:val="vi-VN"/>
              </w:rPr>
              <w:t>SẢN PHẨM</w:t>
            </w:r>
          </w:p>
        </w:tc>
      </w:tr>
      <w:tr w:rsidR="00B87E53" w:rsidRPr="00E761DA" w14:paraId="54E35C65" w14:textId="77777777" w:rsidTr="00B87E53">
        <w:trPr>
          <w:trHeight w:val="1137"/>
        </w:trPr>
        <w:tc>
          <w:tcPr>
            <w:tcW w:w="6390" w:type="dxa"/>
          </w:tcPr>
          <w:p w14:paraId="4FA9ED6C" w14:textId="331BC423"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1: Chuyển giao nhiệm vụ:</w:t>
            </w:r>
          </w:p>
          <w:p w14:paraId="45062718"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b/>
                <w:iCs/>
              </w:rPr>
              <w:t xml:space="preserve">- </w:t>
            </w:r>
            <w:r w:rsidRPr="00E761DA">
              <w:rPr>
                <w:rFonts w:eastAsia="Times New Roman" w:cs="Times New Roman"/>
                <w:iCs/>
              </w:rPr>
              <w:t xml:space="preserve">Thực hiện theo nhóm 2-4 người: </w:t>
            </w:r>
          </w:p>
          <w:p w14:paraId="18169BEA"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 GV phát mỗi nhóm 7 sợi dây dài 10 – 15 cm. </w:t>
            </w:r>
          </w:p>
          <w:p w14:paraId="36680B78" w14:textId="1BBCD84A" w:rsidR="00657059" w:rsidRPr="00E761DA" w:rsidRDefault="00657059" w:rsidP="002B01B7">
            <w:pPr>
              <w:spacing w:after="0" w:line="240" w:lineRule="auto"/>
              <w:jc w:val="center"/>
              <w:rPr>
                <w:rFonts w:eastAsia="Times New Roman" w:cs="Times New Roman"/>
                <w:bCs/>
                <w:iCs/>
              </w:rPr>
            </w:pPr>
            <w:r w:rsidRPr="00E761DA">
              <w:rPr>
                <w:rFonts w:eastAsia="Times New Roman" w:cs="Times New Roman"/>
                <w:bCs/>
                <w:iCs/>
                <w:noProof/>
              </w:rPr>
              <w:drawing>
                <wp:inline distT="0" distB="0" distL="0" distR="0" wp14:anchorId="62DD6482" wp14:editId="4556530C">
                  <wp:extent cx="2306955" cy="1732915"/>
                  <wp:effectExtent l="0" t="0" r="0" b="635"/>
                  <wp:docPr id="22" name="Picture 22" descr="A picture containing threa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hread  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06955" cy="1732915"/>
                          </a:xfrm>
                          <a:prstGeom prst="rect">
                            <a:avLst/>
                          </a:prstGeom>
                          <a:noFill/>
                          <a:ln>
                            <a:noFill/>
                          </a:ln>
                        </pic:spPr>
                      </pic:pic>
                    </a:graphicData>
                  </a:graphic>
                </wp:inline>
              </w:drawing>
            </w:r>
          </w:p>
          <w:p w14:paraId="508CBB8E" w14:textId="7CB96336"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YC1 mỗi nhóm tìm chính xác trung điểm của sợi dây </w:t>
            </w:r>
          </w:p>
          <w:p w14:paraId="420422EF" w14:textId="5C898096" w:rsidR="00657059" w:rsidRPr="004006A1" w:rsidRDefault="00657059" w:rsidP="00657059">
            <w:pPr>
              <w:spacing w:after="0" w:line="240" w:lineRule="auto"/>
              <w:rPr>
                <w:rFonts w:eastAsia="Times New Roman" w:cs="Times New Roman"/>
                <w:bCs/>
                <w:iCs/>
                <w:lang w:val="vi-VN"/>
              </w:rPr>
            </w:pPr>
            <w:r w:rsidRPr="00E761DA">
              <w:rPr>
                <w:rFonts w:eastAsia="Times New Roman" w:cs="Times New Roman"/>
                <w:iCs/>
              </w:rPr>
              <w:t xml:space="preserve">-YC2 mỗi nhóm sử dụng 6 sợi dây còn lại để thể hiện đúng số đo của 6 góc:   </w:t>
            </w:r>
            <w:r w:rsidR="009D4798" w:rsidRPr="00025957">
              <w:rPr>
                <w:position w:val="-4"/>
              </w:rPr>
              <w:object w:dxaOrig="380" w:dyaOrig="320" w14:anchorId="721536AC">
                <v:shape id="_x0000_i1051" type="#_x0000_t75" style="width:18.8pt;height:15.65pt" o:ole="">
                  <v:imagedata r:id="rId66" o:title=""/>
                </v:shape>
                <o:OLEObject Type="Embed" ProgID="Equation.DSMT4" ShapeID="_x0000_i1051" DrawAspect="Content" ObjectID="_1738397666" r:id="rId67"/>
              </w:object>
            </w:r>
            <w:r w:rsidR="004006A1" w:rsidRPr="00E761DA">
              <w:rPr>
                <w:rFonts w:eastAsia="Times New Roman" w:cs="Times New Roman"/>
                <w:iCs/>
                <w:lang w:val="vi-VN"/>
              </w:rPr>
              <w:t xml:space="preserve">; </w:t>
            </w:r>
            <w:r w:rsidR="004006A1">
              <w:rPr>
                <w:rFonts w:eastAsia="Times New Roman" w:cs="Times New Roman"/>
                <w:iCs/>
              </w:rPr>
              <w:t xml:space="preserve"> </w:t>
            </w:r>
            <w:r w:rsidR="009D4798" w:rsidRPr="00025957">
              <w:rPr>
                <w:position w:val="-4"/>
              </w:rPr>
              <w:object w:dxaOrig="380" w:dyaOrig="320" w14:anchorId="728279C7">
                <v:shape id="_x0000_i1052" type="#_x0000_t75" style="width:18.8pt;height:15.65pt" o:ole="">
                  <v:imagedata r:id="rId68" o:title=""/>
                </v:shape>
                <o:OLEObject Type="Embed" ProgID="Equation.DSMT4" ShapeID="_x0000_i1052" DrawAspect="Content" ObjectID="_1738397667" r:id="rId69"/>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380" w:dyaOrig="320" w14:anchorId="451D89B8">
                <v:shape id="_x0000_i1053" type="#_x0000_t75" style="width:18.8pt;height:15.65pt" o:ole="">
                  <v:imagedata r:id="rId70" o:title=""/>
                </v:shape>
                <o:OLEObject Type="Embed" ProgID="Equation.DSMT4" ShapeID="_x0000_i1053" DrawAspect="Content" ObjectID="_1738397668" r:id="rId71"/>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380" w:dyaOrig="320" w14:anchorId="77F98967">
                <v:shape id="_x0000_i1054" type="#_x0000_t75" style="width:18.8pt;height:15.65pt" o:ole="">
                  <v:imagedata r:id="rId72" o:title=""/>
                </v:shape>
                <o:OLEObject Type="Embed" ProgID="Equation.DSMT4" ShapeID="_x0000_i1054" DrawAspect="Content" ObjectID="_1738397669" r:id="rId73"/>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499" w:dyaOrig="320" w14:anchorId="693F15EF">
                <v:shape id="_x0000_i1055" type="#_x0000_t75" style="width:24.4pt;height:15.65pt" o:ole="">
                  <v:imagedata r:id="rId74" o:title=""/>
                </v:shape>
                <o:OLEObject Type="Embed" ProgID="Equation.DSMT4" ShapeID="_x0000_i1055" DrawAspect="Content" ObjectID="_1738397670" r:id="rId75"/>
              </w:object>
            </w:r>
            <w:r w:rsidR="004006A1" w:rsidRPr="00E761DA">
              <w:rPr>
                <w:rFonts w:eastAsia="Times New Roman" w:cs="Times New Roman"/>
                <w:iCs/>
                <w:lang w:val="vi-VN"/>
              </w:rPr>
              <w:t>;</w:t>
            </w:r>
            <w:r w:rsidR="004006A1">
              <w:rPr>
                <w:rFonts w:eastAsia="Times New Roman" w:cs="Times New Roman"/>
                <w:iCs/>
              </w:rPr>
              <w:t xml:space="preserve"> </w:t>
            </w:r>
            <w:r w:rsidR="009D4798" w:rsidRPr="00025957">
              <w:rPr>
                <w:position w:val="-4"/>
              </w:rPr>
              <w:object w:dxaOrig="499" w:dyaOrig="320" w14:anchorId="1FD743F8">
                <v:shape id="_x0000_i1056" type="#_x0000_t75" style="width:24.4pt;height:15.65pt" o:ole="">
                  <v:imagedata r:id="rId76" o:title=""/>
                </v:shape>
                <o:OLEObject Type="Embed" ProgID="Equation.DSMT4" ShapeID="_x0000_i1056" DrawAspect="Content" ObjectID="_1738397671" r:id="rId77"/>
              </w:object>
            </w:r>
            <w:r w:rsidR="004006A1" w:rsidRPr="00E761DA">
              <w:rPr>
                <w:rFonts w:eastAsia="Times New Roman" w:cs="Times New Roman"/>
                <w:iCs/>
                <w:lang w:val="vi-VN"/>
              </w:rPr>
              <w:t>.</w:t>
            </w:r>
          </w:p>
          <w:p w14:paraId="33BCF754"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xml:space="preserve"> Rồi dán lên bảng nhóm thời gian 7 phút.</w:t>
            </w:r>
          </w:p>
          <w:p w14:paraId="73691672" w14:textId="77777777" w:rsidR="00657059" w:rsidRPr="00E761DA" w:rsidRDefault="00657059" w:rsidP="00657059">
            <w:pPr>
              <w:spacing w:after="0" w:line="240" w:lineRule="auto"/>
              <w:rPr>
                <w:rFonts w:eastAsia="Times New Roman" w:cs="Times New Roman"/>
                <w:bCs/>
                <w:iCs/>
              </w:rPr>
            </w:pPr>
          </w:p>
          <w:p w14:paraId="218F17D1" w14:textId="7BF68318"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2: Thực hiện nhiệm vụ</w:t>
            </w:r>
          </w:p>
          <w:p w14:paraId="09915EE8"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thực hiện nhiệm vụ theo yêu cầu của GV</w:t>
            </w:r>
          </w:p>
          <w:p w14:paraId="28F2A3AE" w14:textId="753F572C"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3: Báo cáo, thảo luận:</w:t>
            </w:r>
          </w:p>
          <w:p w14:paraId="7F7E02EE"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báo cáo kết quả sau khi hết thời gian.</w:t>
            </w:r>
          </w:p>
          <w:p w14:paraId="2043518F" w14:textId="77777777" w:rsidR="00657059" w:rsidRPr="00E761DA" w:rsidRDefault="00657059" w:rsidP="00657059">
            <w:pPr>
              <w:spacing w:after="0" w:line="240" w:lineRule="auto"/>
              <w:rPr>
                <w:rFonts w:eastAsia="Times New Roman" w:cs="Times New Roman"/>
                <w:bCs/>
                <w:iCs/>
              </w:rPr>
            </w:pPr>
            <w:r w:rsidRPr="00E761DA">
              <w:rPr>
                <w:rFonts w:eastAsia="Times New Roman" w:cs="Times New Roman"/>
                <w:iCs/>
              </w:rPr>
              <w:t>- HS khác nhận xét, bổ sung kết quả</w:t>
            </w:r>
          </w:p>
          <w:p w14:paraId="519CA068" w14:textId="1106D4D0" w:rsidR="00657059" w:rsidRPr="00E761DA" w:rsidRDefault="00657059" w:rsidP="00657059">
            <w:pPr>
              <w:spacing w:after="0" w:line="240" w:lineRule="auto"/>
              <w:rPr>
                <w:rFonts w:eastAsia="Times New Roman" w:cs="Times New Roman"/>
                <w:b/>
                <w:bCs/>
                <w:iCs/>
              </w:rPr>
            </w:pPr>
            <w:r w:rsidRPr="00E761DA">
              <w:rPr>
                <w:rFonts w:eastAsia="Times New Roman" w:cs="Times New Roman"/>
                <w:b/>
                <w:iCs/>
              </w:rPr>
              <w:t>Bước 4: GV đánh giá , nhận xét, dẫn dắt vào bài mới.</w:t>
            </w:r>
          </w:p>
          <w:p w14:paraId="00C29E3C" w14:textId="2AECDEFA" w:rsidR="00B87E53" w:rsidRPr="00E761DA" w:rsidRDefault="00657059" w:rsidP="00B87E53">
            <w:pPr>
              <w:spacing w:after="0" w:line="240" w:lineRule="auto"/>
              <w:rPr>
                <w:rFonts w:eastAsia="Times New Roman" w:cs="Times New Roman"/>
                <w:bCs/>
                <w:i/>
              </w:rPr>
            </w:pPr>
            <w:r w:rsidRPr="00E761DA">
              <w:rPr>
                <w:rFonts w:eastAsia="Times New Roman" w:cs="Times New Roman"/>
                <w:i/>
              </w:rPr>
              <w:t>Như vậy, để xác định đúng trung điểm, tạo góc đúng số đo cô YC thì HS phải nắm được trung điểm đoạn thẳng, và kiến thức liên quan đến góc đã học? . Hôm nay chúng ta cùng làm bài tập liên quan để hiểu kĩ hơn về kiến thức đó.</w:t>
            </w:r>
          </w:p>
        </w:tc>
        <w:tc>
          <w:tcPr>
            <w:tcW w:w="3675" w:type="dxa"/>
          </w:tcPr>
          <w:p w14:paraId="453D1F37" w14:textId="77777777" w:rsidR="00657059" w:rsidRPr="00E761DA" w:rsidRDefault="00657059" w:rsidP="00657059">
            <w:pPr>
              <w:spacing w:after="0" w:line="240" w:lineRule="auto"/>
              <w:rPr>
                <w:rFonts w:eastAsia="Times New Roman" w:cs="Times New Roman"/>
                <w:bCs/>
              </w:rPr>
            </w:pPr>
            <w:r w:rsidRPr="00E761DA">
              <w:rPr>
                <w:rFonts w:eastAsia="Times New Roman" w:cs="Times New Roman"/>
              </w:rPr>
              <w:t>HS thực hiện theo yêu cầu</w:t>
            </w:r>
          </w:p>
        </w:tc>
      </w:tr>
    </w:tbl>
    <w:p w14:paraId="315C64B6" w14:textId="77777777" w:rsidR="00657059" w:rsidRPr="00E761DA" w:rsidRDefault="00657059" w:rsidP="00657059">
      <w:pPr>
        <w:spacing w:after="0" w:line="240" w:lineRule="auto"/>
        <w:jc w:val="both"/>
        <w:rPr>
          <w:rFonts w:eastAsia="Times New Roman" w:cs="Times New Roman"/>
          <w:b/>
          <w:bCs/>
          <w:lang w:val="nl-NL"/>
        </w:rPr>
      </w:pPr>
    </w:p>
    <w:p w14:paraId="409061AD" w14:textId="10357C9D" w:rsidR="00657059" w:rsidRPr="00E761DA" w:rsidRDefault="00657059" w:rsidP="00657059">
      <w:pPr>
        <w:spacing w:after="0" w:line="240" w:lineRule="auto"/>
        <w:jc w:val="both"/>
        <w:rPr>
          <w:rFonts w:eastAsia="Times New Roman" w:cs="Times New Roman"/>
          <w:b/>
          <w:bCs/>
          <w:lang w:val="vi-VN"/>
        </w:rPr>
      </w:pPr>
      <w:r w:rsidRPr="00E761DA">
        <w:rPr>
          <w:rFonts w:eastAsia="Times New Roman" w:cs="Times New Roman"/>
          <w:b/>
          <w:lang w:val="nl-NL"/>
        </w:rPr>
        <w:t xml:space="preserve">B. </w:t>
      </w:r>
      <w:r w:rsidRPr="00E761DA">
        <w:rPr>
          <w:rFonts w:eastAsia="Times New Roman" w:cs="Times New Roman"/>
          <w:b/>
          <w:lang w:val="vi-VN"/>
        </w:rPr>
        <w:t xml:space="preserve">HOẠT ĐỘNG </w:t>
      </w:r>
      <w:r w:rsidRPr="00E761DA">
        <w:rPr>
          <w:rFonts w:eastAsia="Times New Roman" w:cs="Times New Roman"/>
          <w:b/>
          <w:lang w:val="nl-NL"/>
        </w:rPr>
        <w:t>LUYỆN TẬP:</w:t>
      </w:r>
    </w:p>
    <w:p w14:paraId="7DFFEF3A" w14:textId="115261E8" w:rsidR="00657059" w:rsidRPr="00E761DA" w:rsidRDefault="00657059" w:rsidP="00657059">
      <w:pPr>
        <w:spacing w:after="0" w:line="240" w:lineRule="auto"/>
        <w:jc w:val="both"/>
        <w:rPr>
          <w:rFonts w:eastAsia="Times New Roman" w:cs="Times New Roman"/>
          <w:b/>
          <w:bCs/>
          <w:lang w:val="vi-VN"/>
        </w:rPr>
      </w:pPr>
      <w:r w:rsidRPr="00E761DA">
        <w:rPr>
          <w:rFonts w:eastAsia="Times New Roman" w:cs="Times New Roman"/>
          <w:b/>
          <w:lang w:val="vi-VN"/>
        </w:rPr>
        <w:lastRenderedPageBreak/>
        <w:t xml:space="preserve">1. </w:t>
      </w:r>
      <w:r w:rsidRPr="00E761DA">
        <w:rPr>
          <w:rFonts w:eastAsia="Times New Roman" w:cs="Times New Roman"/>
          <w:b/>
        </w:rPr>
        <w:t>Dạng</w:t>
      </w:r>
      <w:r w:rsidRPr="00E761DA">
        <w:rPr>
          <w:rFonts w:eastAsia="Times New Roman" w:cs="Times New Roman"/>
          <w:b/>
          <w:lang w:val="vi-VN"/>
        </w:rPr>
        <w:t xml:space="preserve"> 1: Trung điểm của đoạn thẳng</w:t>
      </w:r>
    </w:p>
    <w:p w14:paraId="5E898BEA" w14:textId="60F0B4B9" w:rsidR="00657059" w:rsidRPr="00E761DA" w:rsidRDefault="00657059" w:rsidP="00657059">
      <w:pPr>
        <w:spacing w:after="0" w:line="240" w:lineRule="auto"/>
        <w:rPr>
          <w:rFonts w:eastAsia="Times New Roman" w:cs="Times New Roman"/>
          <w:bCs/>
          <w:lang w:val="x-none" w:eastAsia="x-none"/>
        </w:rPr>
      </w:pPr>
      <w:r w:rsidRPr="00E761DA">
        <w:rPr>
          <w:rFonts w:eastAsia="Times New Roman" w:cs="Times New Roman"/>
          <w:b/>
          <w:lang w:val="vi-VN" w:eastAsia="x-none"/>
        </w:rPr>
        <w:t>a)</w:t>
      </w:r>
      <w:r w:rsidR="00AF4A08" w:rsidRPr="00E761DA">
        <w:rPr>
          <w:rFonts w:eastAsia="Times New Roman" w:cs="Times New Roman"/>
          <w:b/>
          <w:lang w:eastAsia="x-none"/>
        </w:rPr>
        <w:t xml:space="preserve"> </w:t>
      </w:r>
      <w:r w:rsidRPr="00E761DA">
        <w:rPr>
          <w:rFonts w:eastAsia="Times New Roman" w:cs="Times New Roman"/>
          <w:b/>
          <w:lang w:val="vi-VN" w:eastAsia="x-none"/>
        </w:rPr>
        <w:t>Mục tiêu</w:t>
      </w:r>
      <w:r w:rsidRPr="00E761DA">
        <w:rPr>
          <w:rFonts w:eastAsia="Times New Roman" w:cs="Times New Roman"/>
          <w:lang w:val="vi-VN" w:eastAsia="x-none"/>
        </w:rPr>
        <w:t xml:space="preserve">: </w:t>
      </w:r>
      <w:r w:rsidRPr="00E761DA">
        <w:rPr>
          <w:rFonts w:eastAsia="Times New Roman" w:cs="Times New Roman"/>
          <w:lang w:val="x-none" w:eastAsia="x-none"/>
        </w:rPr>
        <w:t>Hệ thống hóa được kiến thức về trung điểm; vận dụng được kiến thức đã học để giải các bài tập có liên quan.</w:t>
      </w:r>
    </w:p>
    <w:p w14:paraId="1F12FF8F" w14:textId="77777777" w:rsidR="00F766A7" w:rsidRDefault="00657059" w:rsidP="00657059">
      <w:pPr>
        <w:spacing w:after="0" w:line="240" w:lineRule="auto"/>
        <w:rPr>
          <w:rFonts w:eastAsia="Times New Roman" w:cs="Times New Roman"/>
          <w:bCs/>
        </w:rPr>
      </w:pPr>
      <w:r w:rsidRPr="00E761DA">
        <w:rPr>
          <w:rFonts w:eastAsia="Times New Roman" w:cs="Times New Roman"/>
          <w:b/>
          <w:lang w:val="vi-VN"/>
        </w:rPr>
        <w:t>b)</w:t>
      </w:r>
      <w:r w:rsidR="00AF4A08" w:rsidRPr="00E761DA">
        <w:rPr>
          <w:rFonts w:eastAsia="Times New Roman" w:cs="Times New Roman"/>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rPr>
        <w:t xml:space="preserve"> GV YC HS thực hiện </w:t>
      </w:r>
    </w:p>
    <w:p w14:paraId="5DC975FC" w14:textId="7BDE5064" w:rsidR="00657059" w:rsidRPr="00E761DA" w:rsidRDefault="00657059" w:rsidP="00657059">
      <w:pPr>
        <w:spacing w:after="0" w:line="240" w:lineRule="auto"/>
        <w:rPr>
          <w:rFonts w:eastAsia="Times New Roman" w:cs="Times New Roman"/>
          <w:bCs/>
        </w:rPr>
      </w:pPr>
      <w:r w:rsidRPr="00E761DA">
        <w:rPr>
          <w:rFonts w:eastAsia="Times New Roman" w:cs="Times New Roman"/>
          <w:b/>
        </w:rPr>
        <w:t>Bài 2a– SGK:</w:t>
      </w:r>
      <w:r w:rsidRPr="00E761DA">
        <w:rPr>
          <w:rFonts w:eastAsia="Times New Roman" w:cs="Times New Roman"/>
        </w:rPr>
        <w:t xml:space="preserve"> Cho </w:t>
      </w:r>
      <w:r w:rsidR="009D4798" w:rsidRPr="00025957">
        <w:rPr>
          <w:position w:val="-4"/>
        </w:rPr>
        <w:object w:dxaOrig="260" w:dyaOrig="260" w14:anchorId="39622FBE">
          <v:shape id="_x0000_i1057" type="#_x0000_t75" style="width:12.5pt;height:12.5pt" o:ole="">
            <v:imagedata r:id="rId78" o:title=""/>
          </v:shape>
          <o:OLEObject Type="Embed" ProgID="Equation.DSMT4" ShapeID="_x0000_i1057" DrawAspect="Content" ObjectID="_1738397672" r:id="rId79"/>
        </w:object>
      </w:r>
      <w:r w:rsidR="004342A1">
        <w:rPr>
          <w:rFonts w:eastAsia="Times New Roman" w:cs="Times New Roman"/>
        </w:rPr>
        <w:t xml:space="preserve"> </w:t>
      </w:r>
      <w:r w:rsidRPr="00E761DA">
        <w:rPr>
          <w:rFonts w:eastAsia="Times New Roman" w:cs="Times New Roman"/>
        </w:rPr>
        <w:t>là trung điểm của đoạn thẳng</w:t>
      </w:r>
      <w:r w:rsidR="00C02BC2">
        <w:rPr>
          <w:rFonts w:eastAsia="Times New Roman" w:cs="Times New Roman"/>
        </w:rPr>
        <w:t xml:space="preserve"> </w:t>
      </w:r>
      <w:r w:rsidR="009D4798" w:rsidRPr="00025957">
        <w:rPr>
          <w:position w:val="-4"/>
        </w:rPr>
        <w:object w:dxaOrig="440" w:dyaOrig="260" w14:anchorId="1F6F372F">
          <v:shape id="_x0000_i1058" type="#_x0000_t75" style="width:21.9pt;height:12.5pt" o:ole="">
            <v:imagedata r:id="rId80" o:title=""/>
          </v:shape>
          <o:OLEObject Type="Embed" ProgID="Equation.DSMT4" ShapeID="_x0000_i1058" DrawAspect="Content" ObjectID="_1738397673" r:id="rId81"/>
        </w:object>
      </w:r>
      <w:r w:rsidRPr="00E761DA">
        <w:rPr>
          <w:rFonts w:eastAsia="Times New Roman" w:cs="Times New Roman"/>
        </w:rPr>
        <w:t xml:space="preserve">, </w:t>
      </w:r>
      <w:r w:rsidR="009D4798" w:rsidRPr="00025957">
        <w:rPr>
          <w:position w:val="-4"/>
        </w:rPr>
        <w:object w:dxaOrig="240" w:dyaOrig="260" w14:anchorId="18F3D35A">
          <v:shape id="_x0000_i1059" type="#_x0000_t75" style="width:11.9pt;height:12.5pt" o:ole="">
            <v:imagedata r:id="rId82" o:title=""/>
          </v:shape>
          <o:OLEObject Type="Embed" ProgID="Equation.DSMT4" ShapeID="_x0000_i1059" DrawAspect="Content" ObjectID="_1738397674" r:id="rId83"/>
        </w:object>
      </w:r>
      <w:r w:rsidR="004342A1">
        <w:rPr>
          <w:rFonts w:eastAsia="Times New Roman" w:cs="Times New Roman"/>
        </w:rPr>
        <w:t xml:space="preserve"> </w:t>
      </w:r>
      <w:r w:rsidRPr="00E761DA">
        <w:rPr>
          <w:rFonts w:eastAsia="Times New Roman" w:cs="Times New Roman"/>
        </w:rPr>
        <w:t xml:space="preserve">là trung điểm của đoạn thẳng </w:t>
      </w:r>
      <w:r w:rsidR="009D4798" w:rsidRPr="00025957">
        <w:rPr>
          <w:position w:val="-4"/>
        </w:rPr>
        <w:object w:dxaOrig="460" w:dyaOrig="260" w14:anchorId="6B0A4C00">
          <v:shape id="_x0000_i1060" type="#_x0000_t75" style="width:23.15pt;height:12.5pt" o:ole="">
            <v:imagedata r:id="rId84" o:title=""/>
          </v:shape>
          <o:OLEObject Type="Embed" ProgID="Equation.DSMT4" ShapeID="_x0000_i1060" DrawAspect="Content" ObjectID="_1738397675" r:id="rId85"/>
        </w:object>
      </w:r>
      <w:r w:rsidRPr="00E761DA">
        <w:rPr>
          <w:rFonts w:eastAsia="Times New Roman" w:cs="Times New Roman"/>
        </w:rPr>
        <w:t xml:space="preserve">) </w:t>
      </w:r>
    </w:p>
    <w:p w14:paraId="14C0268E" w14:textId="20BD18E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a) Hãy tìm độ dài của</w:t>
      </w:r>
      <w:r w:rsidR="00F766A7">
        <w:rPr>
          <w:rFonts w:eastAsia="Times New Roman" w:cs="Times New Roman"/>
        </w:rPr>
        <w:t xml:space="preserve"> </w:t>
      </w:r>
      <w:r w:rsidR="009D4798" w:rsidRPr="00025957">
        <w:rPr>
          <w:position w:val="-4"/>
        </w:rPr>
        <w:object w:dxaOrig="460" w:dyaOrig="260" w14:anchorId="7FE2DE2D">
          <v:shape id="_x0000_i1061" type="#_x0000_t75" style="width:23.15pt;height:12.5pt" o:ole="">
            <v:imagedata r:id="rId86" o:title=""/>
          </v:shape>
          <o:OLEObject Type="Embed" ProgID="Equation.DSMT4" ShapeID="_x0000_i1061" DrawAspect="Content" ObjectID="_1738397676" r:id="rId87"/>
        </w:object>
      </w:r>
      <w:r w:rsidRPr="00E761DA">
        <w:rPr>
          <w:rFonts w:eastAsia="Times New Roman" w:cs="Times New Roman"/>
        </w:rPr>
        <w:t xml:space="preserve">, </w:t>
      </w:r>
      <w:r w:rsidR="009D4798" w:rsidRPr="00025957">
        <w:rPr>
          <w:position w:val="-4"/>
        </w:rPr>
        <w:object w:dxaOrig="400" w:dyaOrig="260" w14:anchorId="3A76B617">
          <v:shape id="_x0000_i1062" type="#_x0000_t75" style="width:20.05pt;height:12.5pt" o:ole="">
            <v:imagedata r:id="rId88" o:title=""/>
          </v:shape>
          <o:OLEObject Type="Embed" ProgID="Equation.DSMT4" ShapeID="_x0000_i1062" DrawAspect="Content" ObjectID="_1738397677" r:id="rId89"/>
        </w:object>
      </w:r>
      <w:r w:rsidRPr="00E761DA">
        <w:rPr>
          <w:rFonts w:eastAsia="Times New Roman" w:cs="Times New Roman"/>
        </w:rPr>
        <w:t xml:space="preserve">, và </w:t>
      </w:r>
      <w:r w:rsidR="009D4798" w:rsidRPr="00025957">
        <w:rPr>
          <w:position w:val="-4"/>
        </w:rPr>
        <w:object w:dxaOrig="440" w:dyaOrig="260" w14:anchorId="74336926">
          <v:shape id="_x0000_i1063" type="#_x0000_t75" style="width:21.9pt;height:12.5pt" o:ole="">
            <v:imagedata r:id="rId90" o:title=""/>
          </v:shape>
          <o:OLEObject Type="Embed" ProgID="Equation.DSMT4" ShapeID="_x0000_i1063" DrawAspect="Content" ObjectID="_1738397678" r:id="rId91"/>
        </w:object>
      </w:r>
      <w:r w:rsidRPr="00E761DA">
        <w:rPr>
          <w:rFonts w:eastAsia="Times New Roman" w:cs="Times New Roman"/>
        </w:rPr>
        <w:t xml:space="preserve">nếu </w:t>
      </w:r>
      <w:r w:rsidR="009D4798" w:rsidRPr="00025957">
        <w:rPr>
          <w:position w:val="-4"/>
        </w:rPr>
        <w:object w:dxaOrig="1160" w:dyaOrig="260" w14:anchorId="256EA1A4">
          <v:shape id="_x0000_i1064" type="#_x0000_t75" style="width:57.6pt;height:12.5pt" o:ole="">
            <v:imagedata r:id="rId92" o:title=""/>
          </v:shape>
          <o:OLEObject Type="Embed" ProgID="Equation.DSMT4" ShapeID="_x0000_i1064" DrawAspect="Content" ObjectID="_1738397679" r:id="rId93"/>
        </w:object>
      </w:r>
    </w:p>
    <w:p w14:paraId="2A93DF8B" w14:textId="25198460"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rPr>
        <w:t xml:space="preserve">Bài 3ab_SBT: : </w:t>
      </w:r>
      <w:r w:rsidRPr="00E761DA">
        <w:rPr>
          <w:rFonts w:eastAsia="Times New Roman" w:cs="Times New Roman"/>
        </w:rPr>
        <w:t xml:space="preserve"> Trên tia </w:t>
      </w:r>
      <w:r w:rsidR="009D4798" w:rsidRPr="00025957">
        <w:rPr>
          <w:position w:val="-4"/>
        </w:rPr>
        <w:object w:dxaOrig="360" w:dyaOrig="260" w14:anchorId="43BE5239">
          <v:shape id="_x0000_i1065" type="#_x0000_t75" style="width:18.15pt;height:12.5pt" o:ole="">
            <v:imagedata r:id="rId94" o:title=""/>
          </v:shape>
          <o:OLEObject Type="Embed" ProgID="Equation.DSMT4" ShapeID="_x0000_i1065" DrawAspect="Content" ObjectID="_1738397680" r:id="rId95"/>
        </w:object>
      </w:r>
      <w:r w:rsidRPr="00E761DA">
        <w:rPr>
          <w:rFonts w:eastAsia="Times New Roman" w:cs="Times New Roman"/>
        </w:rPr>
        <w:t xml:space="preserve">lấy hai điểm </w:t>
      </w:r>
      <w:r w:rsidR="009D4798" w:rsidRPr="00025957">
        <w:rPr>
          <w:position w:val="-4"/>
        </w:rPr>
        <w:object w:dxaOrig="320" w:dyaOrig="260" w14:anchorId="5BF738CC">
          <v:shape id="_x0000_i1066" type="#_x0000_t75" style="width:15.65pt;height:12.5pt" o:ole="">
            <v:imagedata r:id="rId96" o:title=""/>
          </v:shape>
          <o:OLEObject Type="Embed" ProgID="Equation.DSMT4" ShapeID="_x0000_i1066" DrawAspect="Content" ObjectID="_1738397681" r:id="rId97"/>
        </w:object>
      </w:r>
      <w:r w:rsidR="00C02BC2">
        <w:rPr>
          <w:rFonts w:eastAsia="Times New Roman" w:cs="Times New Roman"/>
        </w:rPr>
        <w:t xml:space="preserve"> </w:t>
      </w:r>
      <w:r w:rsidRPr="00E761DA">
        <w:rPr>
          <w:rFonts w:eastAsia="Times New Roman" w:cs="Times New Roman"/>
        </w:rPr>
        <w:t xml:space="preserve">và </w:t>
      </w:r>
      <w:r w:rsidR="009D4798" w:rsidRPr="00025957">
        <w:rPr>
          <w:position w:val="-4"/>
        </w:rPr>
        <w:object w:dxaOrig="279" w:dyaOrig="260" w14:anchorId="6D4DE067">
          <v:shape id="_x0000_i1067" type="#_x0000_t75" style="width:14.4pt;height:12.5pt" o:ole="">
            <v:imagedata r:id="rId98" o:title=""/>
          </v:shape>
          <o:OLEObject Type="Embed" ProgID="Equation.DSMT4" ShapeID="_x0000_i1067" DrawAspect="Content" ObjectID="_1738397682" r:id="rId99"/>
        </w:object>
      </w:r>
      <w:r w:rsidRPr="00E761DA">
        <w:rPr>
          <w:rFonts w:eastAsia="Times New Roman" w:cs="Times New Roman"/>
        </w:rPr>
        <w:t>sao cho</w:t>
      </w:r>
      <w:r w:rsidR="009D4798" w:rsidRPr="00025957">
        <w:rPr>
          <w:position w:val="-4"/>
        </w:rPr>
        <w:object w:dxaOrig="1219" w:dyaOrig="260" w14:anchorId="1DBC3215">
          <v:shape id="_x0000_i1068" type="#_x0000_t75" style="width:60.75pt;height:12.5pt" o:ole="">
            <v:imagedata r:id="rId100" o:title=""/>
          </v:shape>
          <o:OLEObject Type="Embed" ProgID="Equation.DSMT4" ShapeID="_x0000_i1068" DrawAspect="Content" ObjectID="_1738397683" r:id="rId101"/>
        </w:object>
      </w:r>
      <w:r w:rsidRPr="00E761DA">
        <w:rPr>
          <w:rFonts w:eastAsia="Times New Roman" w:cs="Times New Roman"/>
        </w:rPr>
        <w:t xml:space="preserve">, </w:t>
      </w:r>
      <w:r w:rsidR="009D4798" w:rsidRPr="00025957">
        <w:rPr>
          <w:position w:val="-4"/>
        </w:rPr>
        <w:object w:dxaOrig="1219" w:dyaOrig="260" w14:anchorId="5BB98A85">
          <v:shape id="_x0000_i1069" type="#_x0000_t75" style="width:60.75pt;height:12.5pt" o:ole="">
            <v:imagedata r:id="rId102" o:title=""/>
          </v:shape>
          <o:OLEObject Type="Embed" ProgID="Equation.DSMT4" ShapeID="_x0000_i1069" DrawAspect="Content" ObjectID="_1738397684" r:id="rId103"/>
        </w:object>
      </w:r>
    </w:p>
    <w:p w14:paraId="05F395B1" w14:textId="3AAF62B0"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xml:space="preserve">a) Trong ba điểm </w:t>
      </w:r>
      <w:r w:rsidR="009D4798" w:rsidRPr="00025957">
        <w:rPr>
          <w:position w:val="-4"/>
        </w:rPr>
        <w:object w:dxaOrig="240" w:dyaOrig="260" w14:anchorId="4A6BFD8F">
          <v:shape id="_x0000_i1070" type="#_x0000_t75" style="width:11.9pt;height:12.5pt" o:ole="">
            <v:imagedata r:id="rId104" o:title=""/>
          </v:shape>
          <o:OLEObject Type="Embed" ProgID="Equation.DSMT4" ShapeID="_x0000_i1070" DrawAspect="Content" ObjectID="_1738397685" r:id="rId105"/>
        </w:object>
      </w:r>
      <w:r w:rsidRPr="00E761DA">
        <w:rPr>
          <w:rFonts w:eastAsia="Times New Roman" w:cs="Times New Roman"/>
        </w:rPr>
        <w:t xml:space="preserve">, </w:t>
      </w:r>
      <w:r w:rsidR="009D4798" w:rsidRPr="00025957">
        <w:rPr>
          <w:position w:val="-4"/>
        </w:rPr>
        <w:object w:dxaOrig="320" w:dyaOrig="260" w14:anchorId="3CB327D3">
          <v:shape id="_x0000_i1071" type="#_x0000_t75" style="width:15.65pt;height:12.5pt" o:ole="">
            <v:imagedata r:id="rId106" o:title=""/>
          </v:shape>
          <o:OLEObject Type="Embed" ProgID="Equation.DSMT4" ShapeID="_x0000_i1071" DrawAspect="Content" ObjectID="_1738397686" r:id="rId107"/>
        </w:object>
      </w:r>
      <w:r w:rsidRPr="00E761DA">
        <w:rPr>
          <w:rFonts w:eastAsia="Times New Roman" w:cs="Times New Roman"/>
        </w:rPr>
        <w:t xml:space="preserve">, </w:t>
      </w:r>
      <w:r w:rsidR="009D4798" w:rsidRPr="00025957">
        <w:rPr>
          <w:position w:val="-4"/>
        </w:rPr>
        <w:object w:dxaOrig="279" w:dyaOrig="260" w14:anchorId="55270113">
          <v:shape id="_x0000_i1072" type="#_x0000_t75" style="width:14.4pt;height:12.5pt" o:ole="">
            <v:imagedata r:id="rId108" o:title=""/>
          </v:shape>
          <o:OLEObject Type="Embed" ProgID="Equation.DSMT4" ShapeID="_x0000_i1072" DrawAspect="Content" ObjectID="_1738397687" r:id="rId109"/>
        </w:object>
      </w:r>
      <w:r w:rsidRPr="00E761DA">
        <w:rPr>
          <w:rFonts w:eastAsia="Times New Roman" w:cs="Times New Roman"/>
        </w:rPr>
        <w:t>điểm nào nằm giữa hai điểm còn lại?</w:t>
      </w:r>
    </w:p>
    <w:p w14:paraId="6CC251A2" w14:textId="5F823786"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xml:space="preserve">b) Điểm </w:t>
      </w:r>
      <w:r w:rsidR="009D4798" w:rsidRPr="00025957">
        <w:rPr>
          <w:position w:val="-4"/>
        </w:rPr>
        <w:object w:dxaOrig="320" w:dyaOrig="260" w14:anchorId="5B3EAEC6">
          <v:shape id="_x0000_i1073" type="#_x0000_t75" style="width:15.65pt;height:12.5pt" o:ole="">
            <v:imagedata r:id="rId110" o:title=""/>
          </v:shape>
          <o:OLEObject Type="Embed" ProgID="Equation.DSMT4" ShapeID="_x0000_i1073" DrawAspect="Content" ObjectID="_1738397688" r:id="rId111"/>
        </w:object>
      </w:r>
      <w:r w:rsidRPr="00E761DA">
        <w:rPr>
          <w:rFonts w:eastAsia="Times New Roman" w:cs="Times New Roman"/>
        </w:rPr>
        <w:t xml:space="preserve"> có là trung điểm của đoạn thẳng </w:t>
      </w:r>
      <w:r w:rsidR="009D4798" w:rsidRPr="00025957">
        <w:rPr>
          <w:position w:val="-4"/>
        </w:rPr>
        <w:object w:dxaOrig="440" w:dyaOrig="260" w14:anchorId="46961E5D">
          <v:shape id="_x0000_i1074" type="#_x0000_t75" style="width:21.9pt;height:12.5pt" o:ole="">
            <v:imagedata r:id="rId112" o:title=""/>
          </v:shape>
          <o:OLEObject Type="Embed" ProgID="Equation.DSMT4" ShapeID="_x0000_i1074" DrawAspect="Content" ObjectID="_1738397689" r:id="rId113"/>
        </w:object>
      </w:r>
      <w:r w:rsidR="00C02BC2">
        <w:rPr>
          <w:rFonts w:eastAsia="Times New Roman" w:cs="Times New Roman"/>
        </w:rPr>
        <w:t xml:space="preserve"> </w:t>
      </w:r>
      <w:r w:rsidRPr="00E761DA">
        <w:rPr>
          <w:rFonts w:eastAsia="Times New Roman" w:cs="Times New Roman"/>
        </w:rPr>
        <w:t>hay không? Vì sao?</w:t>
      </w:r>
    </w:p>
    <w:p w14:paraId="75C2A5BD" w14:textId="7B361CC5"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lang w:val="vi-VN"/>
        </w:rPr>
        <w:t>c)</w:t>
      </w:r>
      <w:r w:rsidR="00AF4A08" w:rsidRPr="00E761DA">
        <w:rPr>
          <w:rFonts w:eastAsia="Times New Roman" w:cs="Times New Roman"/>
          <w:b/>
        </w:rPr>
        <w:t xml:space="preserve"> </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rPr>
        <w:t>HS hiểu và làm đúng.</w:t>
      </w:r>
    </w:p>
    <w:p w14:paraId="475D4775" w14:textId="5D0CC9B0" w:rsidR="00657059" w:rsidRPr="00E761DA" w:rsidRDefault="00AF4A08" w:rsidP="00657059">
      <w:pPr>
        <w:spacing w:after="0" w:line="252" w:lineRule="auto"/>
        <w:jc w:val="both"/>
        <w:rPr>
          <w:rFonts w:eastAsia="Times New Roman" w:cs="Times New Roman"/>
          <w:b/>
          <w:bCs/>
        </w:rPr>
      </w:pPr>
      <w:r w:rsidRPr="00E761DA">
        <w:rPr>
          <w:rFonts w:eastAsia="Times New Roman" w:cs="Times New Roman"/>
          <w:b/>
        </w:rPr>
        <w:t xml:space="preserve">d) </w:t>
      </w:r>
      <w:r w:rsidR="00657059" w:rsidRPr="00E761DA">
        <w:rPr>
          <w:rFonts w:eastAsia="Times New Roman" w:cs="Times New Roman"/>
          <w:b/>
          <w:lang w:val="vi-VN"/>
        </w:rPr>
        <w:t xml:space="preserve">Tổ chức thực hiện: </w:t>
      </w:r>
    </w:p>
    <w:p w14:paraId="608B40D3" w14:textId="77777777" w:rsidR="00657059" w:rsidRPr="00E761DA" w:rsidRDefault="00657059" w:rsidP="00657059">
      <w:pPr>
        <w:spacing w:after="0" w:line="240" w:lineRule="auto"/>
        <w:rPr>
          <w:rFonts w:eastAsia="Times New Roman" w:cs="Times New Roman"/>
          <w:bCs/>
          <w:lang w:val="vi-VN"/>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1"/>
        <w:gridCol w:w="5624"/>
      </w:tblGrid>
      <w:tr w:rsidR="004E2C51" w:rsidRPr="00E761DA" w14:paraId="4D5B530A" w14:textId="77777777" w:rsidTr="001F0F16">
        <w:tc>
          <w:tcPr>
            <w:tcW w:w="5220" w:type="dxa"/>
          </w:tcPr>
          <w:p w14:paraId="5942B904" w14:textId="77777777" w:rsidR="00657059" w:rsidRPr="00E761DA" w:rsidRDefault="00657059" w:rsidP="00657059">
            <w:pPr>
              <w:spacing w:after="0" w:line="240" w:lineRule="auto"/>
              <w:jc w:val="center"/>
              <w:rPr>
                <w:rFonts w:eastAsia="Times New Roman" w:cs="Times New Roman"/>
                <w:b/>
                <w:bCs/>
              </w:rPr>
            </w:pPr>
            <w:r w:rsidRPr="00E761DA">
              <w:rPr>
                <w:rFonts w:eastAsia="Times New Roman" w:cs="Times New Roman"/>
                <w:b/>
                <w:lang w:val="vi-VN"/>
              </w:rPr>
              <w:t>NỘI DUNG</w:t>
            </w:r>
            <w:r w:rsidRPr="00E761DA">
              <w:rPr>
                <w:rFonts w:eastAsia="Times New Roman" w:cs="Times New Roman"/>
                <w:b/>
              </w:rPr>
              <w:t xml:space="preserve"> </w:t>
            </w:r>
          </w:p>
        </w:tc>
        <w:tc>
          <w:tcPr>
            <w:tcW w:w="4845" w:type="dxa"/>
          </w:tcPr>
          <w:p w14:paraId="6FC0AA8A" w14:textId="77777777" w:rsidR="00657059" w:rsidRPr="00E761DA" w:rsidRDefault="00657059" w:rsidP="00657059">
            <w:pPr>
              <w:spacing w:after="0" w:line="240" w:lineRule="auto"/>
              <w:jc w:val="center"/>
              <w:rPr>
                <w:rFonts w:eastAsia="Times New Roman" w:cs="Times New Roman"/>
                <w:b/>
                <w:bCs/>
                <w:lang w:val="vi-VN"/>
              </w:rPr>
            </w:pPr>
            <w:r w:rsidRPr="00E761DA">
              <w:rPr>
                <w:rFonts w:eastAsia="Times New Roman" w:cs="Times New Roman"/>
                <w:b/>
                <w:lang w:val="vi-VN"/>
              </w:rPr>
              <w:t>SẢN PHẨM</w:t>
            </w:r>
          </w:p>
        </w:tc>
      </w:tr>
      <w:tr w:rsidR="00657059" w:rsidRPr="00E761DA" w14:paraId="374EFCA7" w14:textId="77777777" w:rsidTr="001F0F16">
        <w:tc>
          <w:tcPr>
            <w:tcW w:w="5220" w:type="dxa"/>
          </w:tcPr>
          <w:p w14:paraId="438D777B" w14:textId="0C178396" w:rsidR="00657059" w:rsidRPr="00E761DA" w:rsidRDefault="00AF4A08" w:rsidP="00657059">
            <w:pPr>
              <w:spacing w:after="0" w:line="252" w:lineRule="auto"/>
              <w:jc w:val="both"/>
              <w:rPr>
                <w:rFonts w:eastAsia="Times New Roman" w:cs="Times New Roman"/>
                <w:b/>
                <w:bCs/>
              </w:rPr>
            </w:pPr>
            <w:r w:rsidRPr="00E761DA">
              <w:rPr>
                <w:rFonts w:eastAsia="Times New Roman" w:cs="Times New Roman"/>
                <w:b/>
              </w:rPr>
              <w:t>Bước 1:</w:t>
            </w:r>
            <w:r w:rsidR="00657059" w:rsidRPr="00E761DA">
              <w:rPr>
                <w:rFonts w:eastAsia="Times New Roman" w:cs="Times New Roman"/>
                <w:b/>
                <w:lang w:val="vi-VN"/>
              </w:rPr>
              <w:t xml:space="preserve"> Giao nhiệm vụ:</w:t>
            </w:r>
            <w:r w:rsidR="00657059" w:rsidRPr="00E761DA">
              <w:rPr>
                <w:rFonts w:eastAsia="Times New Roman" w:cs="Times New Roman"/>
                <w:b/>
              </w:rPr>
              <w:t xml:space="preserve"> </w:t>
            </w:r>
          </w:p>
          <w:p w14:paraId="252D8326"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rPr>
              <w:t xml:space="preserve">- </w:t>
            </w:r>
            <w:r w:rsidRPr="00E761DA">
              <w:rPr>
                <w:rFonts w:eastAsia="Times New Roman" w:cs="Times New Roman"/>
              </w:rPr>
              <w:t>GV YC HS nhắc lại trung điểm đoạn thẳng</w:t>
            </w:r>
          </w:p>
          <w:p w14:paraId="5E0D1DFF"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xml:space="preserve">- GV YC HS suy nghĩ HĐ cá nhân </w:t>
            </w:r>
            <w:r w:rsidRPr="00E761DA">
              <w:rPr>
                <w:rFonts w:eastAsia="Times New Roman" w:cs="Times New Roman"/>
                <w:b/>
              </w:rPr>
              <w:t>Bài 2a-SGK</w:t>
            </w:r>
          </w:p>
          <w:p w14:paraId="75D000CE" w14:textId="28333B19" w:rsidR="00F766A7" w:rsidRPr="00E761DA" w:rsidRDefault="00657059" w:rsidP="00F766A7">
            <w:pPr>
              <w:spacing w:after="0" w:line="240" w:lineRule="auto"/>
              <w:rPr>
                <w:rFonts w:eastAsia="Times New Roman" w:cs="Times New Roman"/>
                <w:bCs/>
              </w:rPr>
            </w:pPr>
            <w:r w:rsidRPr="00E761DA">
              <w:rPr>
                <w:rFonts w:eastAsia="Times New Roman" w:cs="Times New Roman"/>
                <w:b/>
              </w:rPr>
              <w:t>Bài 2 - SGK</w:t>
            </w:r>
            <w:r w:rsidRPr="00E761DA">
              <w:rPr>
                <w:rFonts w:eastAsia="Times New Roman" w:cs="Times New Roman"/>
              </w:rPr>
              <w:t xml:space="preserve">: </w:t>
            </w:r>
            <w:r w:rsidR="00F766A7" w:rsidRPr="00E761DA">
              <w:rPr>
                <w:rFonts w:eastAsia="Times New Roman" w:cs="Times New Roman"/>
              </w:rPr>
              <w:t xml:space="preserve">Cho </w:t>
            </w:r>
            <w:r w:rsidR="009D4798" w:rsidRPr="00025957">
              <w:rPr>
                <w:position w:val="-4"/>
              </w:rPr>
              <w:object w:dxaOrig="260" w:dyaOrig="260" w14:anchorId="019FB9B8">
                <v:shape id="_x0000_i1075" type="#_x0000_t75" style="width:12.5pt;height:12.5pt" o:ole="">
                  <v:imagedata r:id="rId114" o:title=""/>
                </v:shape>
                <o:OLEObject Type="Embed" ProgID="Equation.DSMT4" ShapeID="_x0000_i1075" DrawAspect="Content" ObjectID="_1738397690" r:id="rId115"/>
              </w:object>
            </w:r>
            <w:r w:rsidR="00F766A7">
              <w:rPr>
                <w:rFonts w:eastAsia="Times New Roman" w:cs="Times New Roman"/>
              </w:rPr>
              <w:t xml:space="preserve"> </w:t>
            </w:r>
            <w:r w:rsidR="00F766A7" w:rsidRPr="00E761DA">
              <w:rPr>
                <w:rFonts w:eastAsia="Times New Roman" w:cs="Times New Roman"/>
              </w:rPr>
              <w:t>là trung điểm của đoạn thẳng</w:t>
            </w:r>
            <w:r w:rsidR="00F766A7">
              <w:rPr>
                <w:rFonts w:eastAsia="Times New Roman" w:cs="Times New Roman"/>
              </w:rPr>
              <w:t xml:space="preserve"> </w:t>
            </w:r>
            <w:r w:rsidR="009D4798" w:rsidRPr="00025957">
              <w:rPr>
                <w:position w:val="-4"/>
              </w:rPr>
              <w:object w:dxaOrig="440" w:dyaOrig="260" w14:anchorId="4A22741E">
                <v:shape id="_x0000_i1076" type="#_x0000_t75" style="width:21.9pt;height:12.5pt" o:ole="">
                  <v:imagedata r:id="rId116" o:title=""/>
                </v:shape>
                <o:OLEObject Type="Embed" ProgID="Equation.DSMT4" ShapeID="_x0000_i1076" DrawAspect="Content" ObjectID="_1738397691" r:id="rId117"/>
              </w:object>
            </w:r>
            <w:r w:rsidR="00F766A7" w:rsidRPr="00E761DA">
              <w:rPr>
                <w:rFonts w:eastAsia="Times New Roman" w:cs="Times New Roman"/>
              </w:rPr>
              <w:t xml:space="preserve">, </w:t>
            </w:r>
            <w:r w:rsidR="009D4798" w:rsidRPr="00025957">
              <w:rPr>
                <w:position w:val="-4"/>
              </w:rPr>
              <w:object w:dxaOrig="240" w:dyaOrig="260" w14:anchorId="08AEAF55">
                <v:shape id="_x0000_i1077" type="#_x0000_t75" style="width:11.9pt;height:12.5pt" o:ole="">
                  <v:imagedata r:id="rId118" o:title=""/>
                </v:shape>
                <o:OLEObject Type="Embed" ProgID="Equation.DSMT4" ShapeID="_x0000_i1077" DrawAspect="Content" ObjectID="_1738397692" r:id="rId119"/>
              </w:object>
            </w:r>
            <w:r w:rsidR="00F766A7">
              <w:rPr>
                <w:rFonts w:eastAsia="Times New Roman" w:cs="Times New Roman"/>
              </w:rPr>
              <w:t xml:space="preserve"> </w:t>
            </w:r>
            <w:r w:rsidR="00F766A7" w:rsidRPr="00E761DA">
              <w:rPr>
                <w:rFonts w:eastAsia="Times New Roman" w:cs="Times New Roman"/>
              </w:rPr>
              <w:t xml:space="preserve">là trung điểm của đoạn thẳng </w:t>
            </w:r>
            <w:r w:rsidR="009D4798" w:rsidRPr="00025957">
              <w:rPr>
                <w:position w:val="-4"/>
              </w:rPr>
              <w:object w:dxaOrig="460" w:dyaOrig="260" w14:anchorId="1DEB0D19">
                <v:shape id="_x0000_i1078" type="#_x0000_t75" style="width:23.15pt;height:12.5pt" o:ole="">
                  <v:imagedata r:id="rId120" o:title=""/>
                </v:shape>
                <o:OLEObject Type="Embed" ProgID="Equation.DSMT4" ShapeID="_x0000_i1078" DrawAspect="Content" ObjectID="_1738397693" r:id="rId121"/>
              </w:object>
            </w:r>
            <w:r w:rsidR="00F766A7" w:rsidRPr="00E761DA">
              <w:rPr>
                <w:rFonts w:eastAsia="Times New Roman" w:cs="Times New Roman"/>
              </w:rPr>
              <w:t xml:space="preserve">) </w:t>
            </w:r>
          </w:p>
          <w:p w14:paraId="4F24C15A" w14:textId="10F4B332" w:rsidR="00F766A7" w:rsidRPr="00E761DA" w:rsidRDefault="00F766A7" w:rsidP="00F766A7">
            <w:pPr>
              <w:spacing w:after="0" w:line="252" w:lineRule="auto"/>
              <w:jc w:val="both"/>
              <w:rPr>
                <w:rFonts w:eastAsia="Times New Roman" w:cs="Times New Roman"/>
                <w:bCs/>
              </w:rPr>
            </w:pPr>
            <w:r w:rsidRPr="00E761DA">
              <w:rPr>
                <w:rFonts w:eastAsia="Times New Roman" w:cs="Times New Roman"/>
              </w:rPr>
              <w:t>a) Hãy tìm độ dài của</w:t>
            </w:r>
            <w:r>
              <w:rPr>
                <w:rFonts w:eastAsia="Times New Roman" w:cs="Times New Roman"/>
              </w:rPr>
              <w:t xml:space="preserve"> </w:t>
            </w:r>
            <w:r w:rsidR="009D4798" w:rsidRPr="00025957">
              <w:rPr>
                <w:position w:val="-4"/>
              </w:rPr>
              <w:object w:dxaOrig="460" w:dyaOrig="260" w14:anchorId="056B87F6">
                <v:shape id="_x0000_i1079" type="#_x0000_t75" style="width:23.15pt;height:12.5pt" o:ole="">
                  <v:imagedata r:id="rId122" o:title=""/>
                </v:shape>
                <o:OLEObject Type="Embed" ProgID="Equation.DSMT4" ShapeID="_x0000_i1079" DrawAspect="Content" ObjectID="_1738397694" r:id="rId123"/>
              </w:object>
            </w:r>
            <w:r w:rsidRPr="00E761DA">
              <w:rPr>
                <w:rFonts w:eastAsia="Times New Roman" w:cs="Times New Roman"/>
              </w:rPr>
              <w:t xml:space="preserve">, </w:t>
            </w:r>
            <w:r w:rsidR="009D4798" w:rsidRPr="00025957">
              <w:rPr>
                <w:position w:val="-4"/>
              </w:rPr>
              <w:object w:dxaOrig="400" w:dyaOrig="260" w14:anchorId="55B39C3E">
                <v:shape id="_x0000_i1080" type="#_x0000_t75" style="width:20.05pt;height:12.5pt" o:ole="">
                  <v:imagedata r:id="rId124" o:title=""/>
                </v:shape>
                <o:OLEObject Type="Embed" ProgID="Equation.DSMT4" ShapeID="_x0000_i1080" DrawAspect="Content" ObjectID="_1738397695" r:id="rId125"/>
              </w:object>
            </w:r>
            <w:r w:rsidRPr="00E761DA">
              <w:rPr>
                <w:rFonts w:eastAsia="Times New Roman" w:cs="Times New Roman"/>
              </w:rPr>
              <w:t xml:space="preserve">, và </w:t>
            </w:r>
            <w:r w:rsidR="009D4798" w:rsidRPr="00025957">
              <w:rPr>
                <w:position w:val="-4"/>
              </w:rPr>
              <w:object w:dxaOrig="440" w:dyaOrig="260" w14:anchorId="2B32E773">
                <v:shape id="_x0000_i1081" type="#_x0000_t75" style="width:21.9pt;height:12.5pt" o:ole="">
                  <v:imagedata r:id="rId126" o:title=""/>
                </v:shape>
                <o:OLEObject Type="Embed" ProgID="Equation.DSMT4" ShapeID="_x0000_i1081" DrawAspect="Content" ObjectID="_1738397696" r:id="rId127"/>
              </w:object>
            </w:r>
            <w:r w:rsidRPr="00E761DA">
              <w:rPr>
                <w:rFonts w:eastAsia="Times New Roman" w:cs="Times New Roman"/>
              </w:rPr>
              <w:t xml:space="preserve">nếu </w:t>
            </w:r>
            <w:r w:rsidR="009D4798" w:rsidRPr="00025957">
              <w:rPr>
                <w:position w:val="-4"/>
              </w:rPr>
              <w:object w:dxaOrig="1160" w:dyaOrig="260" w14:anchorId="3EED63E0">
                <v:shape id="_x0000_i1082" type="#_x0000_t75" style="width:57.6pt;height:12.5pt" o:ole="">
                  <v:imagedata r:id="rId128" o:title=""/>
                </v:shape>
                <o:OLEObject Type="Embed" ProgID="Equation.DSMT4" ShapeID="_x0000_i1082" DrawAspect="Content" ObjectID="_1738397697" r:id="rId129"/>
              </w:object>
            </w:r>
          </w:p>
          <w:p w14:paraId="6D036440" w14:textId="7F240A14"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YC HS đọc kĩ, phân tích đề. (Đã cho, cần tìm)</w:t>
            </w:r>
          </w:p>
          <w:p w14:paraId="3629D187" w14:textId="7A0B41A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Vẽ hình minh họa)</w:t>
            </w:r>
          </w:p>
          <w:p w14:paraId="7D57FFA1" w14:textId="3DA43489"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Áp dụng tính chất trung điểm của đoạn thẳng.</w:t>
            </w:r>
          </w:p>
          <w:p w14:paraId="33F6D0A7" w14:textId="77777777" w:rsidR="00657059" w:rsidRPr="00E761DA" w:rsidRDefault="00657059" w:rsidP="00657059">
            <w:pPr>
              <w:spacing w:after="0" w:line="252" w:lineRule="auto"/>
              <w:jc w:val="both"/>
              <w:rPr>
                <w:rFonts w:eastAsia="Times New Roman" w:cs="Times New Roman"/>
                <w:bCs/>
              </w:rPr>
            </w:pPr>
          </w:p>
          <w:p w14:paraId="1EAF789A"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rPr>
              <w:t xml:space="preserve">- GV YC HS suy nghĩ HĐ cá nhân </w:t>
            </w:r>
            <w:r w:rsidRPr="00E761DA">
              <w:rPr>
                <w:rFonts w:eastAsia="Times New Roman" w:cs="Times New Roman"/>
                <w:b/>
              </w:rPr>
              <w:t>bài 3ab_SBT</w:t>
            </w:r>
          </w:p>
          <w:p w14:paraId="2B1CF282" w14:textId="692B1F65" w:rsidR="00F766A7" w:rsidRPr="00E761DA" w:rsidRDefault="00657059" w:rsidP="00F766A7">
            <w:pPr>
              <w:spacing w:after="0" w:line="252" w:lineRule="auto"/>
              <w:jc w:val="both"/>
              <w:rPr>
                <w:rFonts w:eastAsia="Times New Roman" w:cs="Times New Roman"/>
                <w:bCs/>
              </w:rPr>
            </w:pPr>
            <w:r w:rsidRPr="00E761DA">
              <w:rPr>
                <w:rFonts w:eastAsia="Times New Roman" w:cs="Times New Roman"/>
                <w:b/>
              </w:rPr>
              <w:t xml:space="preserve">Bài 3ab_SBT: </w:t>
            </w:r>
            <w:r w:rsidRPr="00E761DA">
              <w:rPr>
                <w:rFonts w:eastAsia="Times New Roman" w:cs="Times New Roman"/>
              </w:rPr>
              <w:t xml:space="preserve"> </w:t>
            </w:r>
            <w:r w:rsidR="00F766A7" w:rsidRPr="00E761DA">
              <w:rPr>
                <w:rFonts w:eastAsia="Times New Roman" w:cs="Times New Roman"/>
              </w:rPr>
              <w:t xml:space="preserve">Trên tia </w:t>
            </w:r>
            <w:r w:rsidR="009D4798" w:rsidRPr="00025957">
              <w:rPr>
                <w:position w:val="-4"/>
              </w:rPr>
              <w:object w:dxaOrig="360" w:dyaOrig="260" w14:anchorId="31C45CF9">
                <v:shape id="_x0000_i1083" type="#_x0000_t75" style="width:18.15pt;height:12.5pt" o:ole="">
                  <v:imagedata r:id="rId130" o:title=""/>
                </v:shape>
                <o:OLEObject Type="Embed" ProgID="Equation.DSMT4" ShapeID="_x0000_i1083" DrawAspect="Content" ObjectID="_1738397698" r:id="rId131"/>
              </w:object>
            </w:r>
            <w:r w:rsidR="00ED69FE">
              <w:rPr>
                <w:rFonts w:eastAsia="Times New Roman" w:cs="Times New Roman"/>
                <w:bCs/>
              </w:rPr>
              <w:t xml:space="preserve"> </w:t>
            </w:r>
            <w:r w:rsidR="00F766A7" w:rsidRPr="00E761DA">
              <w:rPr>
                <w:rFonts w:eastAsia="Times New Roman" w:cs="Times New Roman"/>
              </w:rPr>
              <w:t xml:space="preserve">lấy hai điểm </w:t>
            </w:r>
            <w:r w:rsidR="009D4798" w:rsidRPr="00025957">
              <w:rPr>
                <w:position w:val="-4"/>
              </w:rPr>
              <w:object w:dxaOrig="320" w:dyaOrig="260" w14:anchorId="47468118">
                <v:shape id="_x0000_i1084" type="#_x0000_t75" style="width:15.65pt;height:12.5pt" o:ole="">
                  <v:imagedata r:id="rId132" o:title=""/>
                </v:shape>
                <o:OLEObject Type="Embed" ProgID="Equation.DSMT4" ShapeID="_x0000_i1084" DrawAspect="Content" ObjectID="_1738397699" r:id="rId133"/>
              </w:object>
            </w:r>
            <w:r w:rsidR="00F766A7">
              <w:rPr>
                <w:rFonts w:eastAsia="Times New Roman" w:cs="Times New Roman"/>
              </w:rPr>
              <w:t xml:space="preserve"> </w:t>
            </w:r>
            <w:r w:rsidR="00F766A7" w:rsidRPr="00E761DA">
              <w:rPr>
                <w:rFonts w:eastAsia="Times New Roman" w:cs="Times New Roman"/>
              </w:rPr>
              <w:t xml:space="preserve">và </w:t>
            </w:r>
            <w:r w:rsidR="009D4798" w:rsidRPr="00025957">
              <w:rPr>
                <w:position w:val="-4"/>
              </w:rPr>
              <w:object w:dxaOrig="279" w:dyaOrig="260" w14:anchorId="524EE8F4">
                <v:shape id="_x0000_i1085" type="#_x0000_t75" style="width:14.4pt;height:12.5pt" o:ole="">
                  <v:imagedata r:id="rId134" o:title=""/>
                </v:shape>
                <o:OLEObject Type="Embed" ProgID="Equation.DSMT4" ShapeID="_x0000_i1085" DrawAspect="Content" ObjectID="_1738397700" r:id="rId135"/>
              </w:object>
            </w:r>
            <w:r w:rsidR="00ED69FE">
              <w:rPr>
                <w:rFonts w:eastAsia="Times New Roman" w:cs="Times New Roman"/>
                <w:bCs/>
              </w:rPr>
              <w:t xml:space="preserve"> </w:t>
            </w:r>
            <w:r w:rsidR="00F766A7" w:rsidRPr="00E761DA">
              <w:rPr>
                <w:rFonts w:eastAsia="Times New Roman" w:cs="Times New Roman"/>
              </w:rPr>
              <w:t>sao cho</w:t>
            </w:r>
            <w:r w:rsidR="00F766A7">
              <w:rPr>
                <w:rFonts w:eastAsia="Times New Roman" w:cs="Times New Roman"/>
              </w:rPr>
              <w:t xml:space="preserve"> </w:t>
            </w:r>
            <w:r w:rsidR="009D4798" w:rsidRPr="00025957">
              <w:rPr>
                <w:position w:val="-4"/>
              </w:rPr>
              <w:object w:dxaOrig="1219" w:dyaOrig="260" w14:anchorId="00F78B32">
                <v:shape id="_x0000_i1086" type="#_x0000_t75" style="width:60.75pt;height:12.5pt" o:ole="">
                  <v:imagedata r:id="rId136" o:title=""/>
                </v:shape>
                <o:OLEObject Type="Embed" ProgID="Equation.DSMT4" ShapeID="_x0000_i1086" DrawAspect="Content" ObjectID="_1738397701" r:id="rId137"/>
              </w:object>
            </w:r>
            <w:r w:rsidR="00F766A7" w:rsidRPr="00E761DA">
              <w:rPr>
                <w:rFonts w:eastAsia="Times New Roman" w:cs="Times New Roman"/>
              </w:rPr>
              <w:t xml:space="preserve">, </w:t>
            </w:r>
            <w:r w:rsidR="009D4798" w:rsidRPr="00025957">
              <w:rPr>
                <w:position w:val="-4"/>
              </w:rPr>
              <w:object w:dxaOrig="1219" w:dyaOrig="260" w14:anchorId="559A9F85">
                <v:shape id="_x0000_i1087" type="#_x0000_t75" style="width:60.75pt;height:12.5pt" o:ole="">
                  <v:imagedata r:id="rId138" o:title=""/>
                </v:shape>
                <o:OLEObject Type="Embed" ProgID="Equation.DSMT4" ShapeID="_x0000_i1087" DrawAspect="Content" ObjectID="_1738397702" r:id="rId139"/>
              </w:object>
            </w:r>
          </w:p>
          <w:p w14:paraId="10903E65" w14:textId="02551D09" w:rsidR="00F766A7" w:rsidRPr="00E761DA" w:rsidRDefault="00F766A7" w:rsidP="00F766A7">
            <w:pPr>
              <w:spacing w:after="0" w:line="252" w:lineRule="auto"/>
              <w:jc w:val="both"/>
              <w:rPr>
                <w:rFonts w:eastAsia="Times New Roman" w:cs="Times New Roman"/>
                <w:bCs/>
              </w:rPr>
            </w:pPr>
            <w:r w:rsidRPr="00E761DA">
              <w:rPr>
                <w:rFonts w:eastAsia="Times New Roman" w:cs="Times New Roman"/>
              </w:rPr>
              <w:t xml:space="preserve">a) Trong ba điểm </w:t>
            </w:r>
            <w:r w:rsidR="009D4798" w:rsidRPr="00025957">
              <w:rPr>
                <w:position w:val="-4"/>
              </w:rPr>
              <w:object w:dxaOrig="240" w:dyaOrig="260" w14:anchorId="066AD529">
                <v:shape id="_x0000_i1088" type="#_x0000_t75" style="width:11.9pt;height:12.5pt" o:ole="">
                  <v:imagedata r:id="rId140" o:title=""/>
                </v:shape>
                <o:OLEObject Type="Embed" ProgID="Equation.DSMT4" ShapeID="_x0000_i1088" DrawAspect="Content" ObjectID="_1738397703" r:id="rId141"/>
              </w:object>
            </w:r>
            <w:r w:rsidRPr="00E761DA">
              <w:rPr>
                <w:rFonts w:eastAsia="Times New Roman" w:cs="Times New Roman"/>
              </w:rPr>
              <w:t xml:space="preserve">, </w:t>
            </w:r>
            <w:r w:rsidR="009D4798" w:rsidRPr="00025957">
              <w:rPr>
                <w:position w:val="-4"/>
              </w:rPr>
              <w:object w:dxaOrig="320" w:dyaOrig="260" w14:anchorId="2E7C8F0A">
                <v:shape id="_x0000_i1089" type="#_x0000_t75" style="width:15.65pt;height:12.5pt" o:ole="">
                  <v:imagedata r:id="rId142" o:title=""/>
                </v:shape>
                <o:OLEObject Type="Embed" ProgID="Equation.DSMT4" ShapeID="_x0000_i1089" DrawAspect="Content" ObjectID="_1738397704" r:id="rId143"/>
              </w:object>
            </w:r>
            <w:r w:rsidRPr="00E761DA">
              <w:rPr>
                <w:rFonts w:eastAsia="Times New Roman" w:cs="Times New Roman"/>
              </w:rPr>
              <w:t xml:space="preserve">, </w:t>
            </w:r>
            <w:r w:rsidR="009D4798" w:rsidRPr="00025957">
              <w:rPr>
                <w:position w:val="-4"/>
              </w:rPr>
              <w:object w:dxaOrig="279" w:dyaOrig="260" w14:anchorId="52143C37">
                <v:shape id="_x0000_i1090" type="#_x0000_t75" style="width:14.4pt;height:12.5pt" o:ole="">
                  <v:imagedata r:id="rId144" o:title=""/>
                </v:shape>
                <o:OLEObject Type="Embed" ProgID="Equation.DSMT4" ShapeID="_x0000_i1090" DrawAspect="Content" ObjectID="_1738397705" r:id="rId145"/>
              </w:object>
            </w:r>
            <w:r>
              <w:rPr>
                <w:rFonts w:eastAsia="Times New Roman" w:cs="Times New Roman"/>
              </w:rPr>
              <w:t xml:space="preserve"> </w:t>
            </w:r>
            <w:r w:rsidRPr="00E761DA">
              <w:rPr>
                <w:rFonts w:eastAsia="Times New Roman" w:cs="Times New Roman"/>
              </w:rPr>
              <w:t>điểm nào nằm giữa hai điểm còn lại?</w:t>
            </w:r>
          </w:p>
          <w:p w14:paraId="08B66204" w14:textId="3B2578F1" w:rsidR="00F766A7" w:rsidRPr="00E761DA" w:rsidRDefault="00F766A7" w:rsidP="00F766A7">
            <w:pPr>
              <w:spacing w:after="0" w:line="252" w:lineRule="auto"/>
              <w:jc w:val="both"/>
              <w:rPr>
                <w:rFonts w:eastAsia="Times New Roman" w:cs="Times New Roman"/>
                <w:bCs/>
              </w:rPr>
            </w:pPr>
            <w:r w:rsidRPr="00E761DA">
              <w:rPr>
                <w:rFonts w:eastAsia="Times New Roman" w:cs="Times New Roman"/>
              </w:rPr>
              <w:t xml:space="preserve">b) Điểm </w:t>
            </w:r>
            <w:r w:rsidR="009D4798" w:rsidRPr="00025957">
              <w:rPr>
                <w:position w:val="-4"/>
              </w:rPr>
              <w:object w:dxaOrig="320" w:dyaOrig="260" w14:anchorId="243675FA">
                <v:shape id="_x0000_i1091" type="#_x0000_t75" style="width:15.65pt;height:12.5pt" o:ole="">
                  <v:imagedata r:id="rId146" o:title=""/>
                </v:shape>
                <o:OLEObject Type="Embed" ProgID="Equation.DSMT4" ShapeID="_x0000_i1091" DrawAspect="Content" ObjectID="_1738397706" r:id="rId147"/>
              </w:object>
            </w:r>
            <w:r w:rsidRPr="00E761DA">
              <w:rPr>
                <w:rFonts w:eastAsia="Times New Roman" w:cs="Times New Roman"/>
              </w:rPr>
              <w:t xml:space="preserve"> có là trung điểm của đoạn thẳng </w:t>
            </w:r>
            <w:r w:rsidR="009D4798" w:rsidRPr="00025957">
              <w:rPr>
                <w:position w:val="-4"/>
              </w:rPr>
              <w:object w:dxaOrig="440" w:dyaOrig="260" w14:anchorId="2FCE3143">
                <v:shape id="_x0000_i1092" type="#_x0000_t75" style="width:21.9pt;height:12.5pt" o:ole="">
                  <v:imagedata r:id="rId148" o:title=""/>
                </v:shape>
                <o:OLEObject Type="Embed" ProgID="Equation.DSMT4" ShapeID="_x0000_i1092" DrawAspect="Content" ObjectID="_1738397707" r:id="rId149"/>
              </w:object>
            </w:r>
            <w:r>
              <w:rPr>
                <w:rFonts w:eastAsia="Times New Roman" w:cs="Times New Roman"/>
              </w:rPr>
              <w:t xml:space="preserve"> </w:t>
            </w:r>
            <w:r w:rsidRPr="00E761DA">
              <w:rPr>
                <w:rFonts w:eastAsia="Times New Roman" w:cs="Times New Roman"/>
              </w:rPr>
              <w:t>hay không? Vì sao?</w:t>
            </w:r>
          </w:p>
          <w:p w14:paraId="10EE52AF" w14:textId="2FAE33FE"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2:</w:t>
            </w:r>
            <w:r w:rsidR="00657059" w:rsidRPr="00E761DA">
              <w:rPr>
                <w:rFonts w:eastAsia="Times New Roman" w:cs="Times New Roman"/>
                <w:b/>
                <w:lang w:val="vi-VN"/>
              </w:rPr>
              <w:t xml:space="preserve"> Thực hiện nhiệm vụ</w:t>
            </w:r>
          </w:p>
          <w:p w14:paraId="21E6CF41" w14:textId="55EA2FA1"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HS thực hiện nhiệm vụ cá nhân.</w:t>
            </w:r>
          </w:p>
          <w:p w14:paraId="2EA9B5A0" w14:textId="6052B462"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GV hướng dân, giải thích nếu cần.</w:t>
            </w:r>
          </w:p>
          <w:p w14:paraId="3FA979C4" w14:textId="2BBA8750"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3:</w:t>
            </w:r>
            <w:r w:rsidR="00657059" w:rsidRPr="00E761DA">
              <w:rPr>
                <w:rFonts w:eastAsia="Times New Roman" w:cs="Times New Roman"/>
                <w:b/>
                <w:lang w:val="vi-VN"/>
              </w:rPr>
              <w:t xml:space="preserve"> Báo cáo, thảo luận</w:t>
            </w:r>
          </w:p>
          <w:p w14:paraId="63B12859" w14:textId="08502252"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b/>
                <w:lang w:val="vi-VN"/>
              </w:rPr>
              <w:lastRenderedPageBreak/>
              <w:t xml:space="preserve">- </w:t>
            </w:r>
            <w:r w:rsidRPr="00E761DA">
              <w:rPr>
                <w:rFonts w:eastAsia="Times New Roman" w:cs="Times New Roman"/>
                <w:lang w:val="vi-VN"/>
              </w:rPr>
              <w:t>HS thực hiện vào nháp</w:t>
            </w:r>
          </w:p>
          <w:p w14:paraId="1E65B780" w14:textId="341FDB82"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Gọi 2-3 HS lên bảng thực hiện bài làm.</w:t>
            </w:r>
          </w:p>
          <w:p w14:paraId="3F3D62D2" w14:textId="3EE15D01" w:rsidR="00657059" w:rsidRPr="00E761DA" w:rsidRDefault="00AF4A08" w:rsidP="00657059">
            <w:pPr>
              <w:spacing w:after="0" w:line="252" w:lineRule="auto"/>
              <w:jc w:val="both"/>
              <w:rPr>
                <w:rFonts w:eastAsia="Times New Roman" w:cs="Times New Roman"/>
                <w:bCs/>
                <w:lang w:val="vi-VN"/>
              </w:rPr>
            </w:pPr>
            <w:r w:rsidRPr="00E761DA">
              <w:rPr>
                <w:rFonts w:eastAsia="Times New Roman" w:cs="Times New Roman"/>
                <w:b/>
              </w:rPr>
              <w:t>Bước 4</w:t>
            </w:r>
            <w:r w:rsidR="00657059" w:rsidRPr="00E761DA">
              <w:rPr>
                <w:rFonts w:eastAsia="Times New Roman" w:cs="Times New Roman"/>
                <w:b/>
                <w:lang w:val="vi-VN"/>
              </w:rPr>
              <w:t xml:space="preserve"> Kết luận, nhận định</w:t>
            </w:r>
            <w:r w:rsidR="00657059" w:rsidRPr="00E761DA">
              <w:rPr>
                <w:rFonts w:eastAsia="Times New Roman" w:cs="Times New Roman"/>
                <w:lang w:val="vi-VN"/>
              </w:rPr>
              <w:t>: Phân tích cụ thể về sản phẩm học tập mà học sinh phải hoàn thành theo yêu cầu</w:t>
            </w:r>
          </w:p>
          <w:p w14:paraId="3104EA68" w14:textId="193810B0" w:rsidR="00657059" w:rsidRPr="00E761DA" w:rsidRDefault="00657059" w:rsidP="00657059">
            <w:pPr>
              <w:spacing w:after="0" w:line="252" w:lineRule="auto"/>
              <w:jc w:val="both"/>
              <w:rPr>
                <w:rFonts w:eastAsia="Times New Roman" w:cs="Times New Roman"/>
                <w:bCs/>
                <w:i/>
                <w:iCs/>
                <w:lang w:val="vi-VN"/>
              </w:rPr>
            </w:pPr>
            <w:r w:rsidRPr="00E761DA">
              <w:rPr>
                <w:rFonts w:eastAsia="Times New Roman" w:cs="Times New Roman"/>
                <w:lang w:val="vi-VN"/>
              </w:rPr>
              <w:t>- Đưa ra phương pháp từng dạng bài</w:t>
            </w:r>
          </w:p>
        </w:tc>
        <w:tc>
          <w:tcPr>
            <w:tcW w:w="4845" w:type="dxa"/>
          </w:tcPr>
          <w:p w14:paraId="24A162A3" w14:textId="77777777" w:rsidR="00657059" w:rsidRPr="00E761DA" w:rsidRDefault="00657059" w:rsidP="00657059">
            <w:pPr>
              <w:spacing w:after="0" w:line="240" w:lineRule="auto"/>
              <w:rPr>
                <w:rFonts w:eastAsia="Times New Roman" w:cs="Times New Roman"/>
                <w:b/>
                <w:bCs/>
                <w:lang w:val="vi-VN"/>
              </w:rPr>
            </w:pPr>
            <w:r w:rsidRPr="00E761DA">
              <w:rPr>
                <w:rFonts w:eastAsia="Times New Roman" w:cs="Times New Roman"/>
                <w:lang w:val="vi-VN"/>
              </w:rPr>
              <w:lastRenderedPageBreak/>
              <w:t xml:space="preserve"> </w:t>
            </w:r>
            <w:r w:rsidRPr="00E761DA">
              <w:rPr>
                <w:rFonts w:eastAsia="Times New Roman" w:cs="Times New Roman"/>
                <w:b/>
                <w:lang w:val="vi-VN"/>
              </w:rPr>
              <w:t>Dạng 1: Tính độ dài đoạn thẳng:</w:t>
            </w:r>
          </w:p>
          <w:p w14:paraId="5E51CC4C" w14:textId="77777777" w:rsidR="00657059" w:rsidRPr="00E761DA" w:rsidRDefault="00657059" w:rsidP="00657059">
            <w:pPr>
              <w:spacing w:after="0" w:line="240" w:lineRule="auto"/>
              <w:rPr>
                <w:rFonts w:eastAsia="Times New Roman" w:cs="Times New Roman"/>
                <w:bCs/>
              </w:rPr>
            </w:pPr>
            <w:r w:rsidRPr="00E761DA">
              <w:rPr>
                <w:rFonts w:eastAsia="Times New Roman" w:cs="Times New Roman"/>
              </w:rPr>
              <w:t>Giải:</w:t>
            </w:r>
          </w:p>
          <w:p w14:paraId="03176B96" w14:textId="41F6A657" w:rsidR="00657059" w:rsidRPr="00E761DA" w:rsidRDefault="00657059" w:rsidP="00657059">
            <w:pPr>
              <w:spacing w:after="0" w:line="240" w:lineRule="auto"/>
              <w:rPr>
                <w:rFonts w:eastAsia="Times New Roman" w:cs="Times New Roman"/>
                <w:bCs/>
              </w:rPr>
            </w:pPr>
            <w:r w:rsidRPr="00E761DA">
              <w:rPr>
                <w:rFonts w:eastAsia="Times New Roman" w:cs="Times New Roman"/>
                <w:bCs/>
                <w:noProof/>
              </w:rPr>
              <w:drawing>
                <wp:inline distT="0" distB="0" distL="0" distR="0" wp14:anchorId="6265AFE2" wp14:editId="45C216EF">
                  <wp:extent cx="3094355" cy="690880"/>
                  <wp:effectExtent l="0" t="0" r="0" b="0"/>
                  <wp:docPr id="21" name="Picture 21"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chart  Description automatically generated"/>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94355" cy="690880"/>
                          </a:xfrm>
                          <a:prstGeom prst="rect">
                            <a:avLst/>
                          </a:prstGeom>
                          <a:noFill/>
                          <a:ln>
                            <a:noFill/>
                          </a:ln>
                        </pic:spPr>
                      </pic:pic>
                    </a:graphicData>
                  </a:graphic>
                </wp:inline>
              </w:drawing>
            </w:r>
          </w:p>
          <w:p w14:paraId="34870327" w14:textId="280D0D75"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Ta có </w:t>
            </w:r>
            <w:r w:rsidR="009D4798" w:rsidRPr="00025957">
              <w:rPr>
                <w:position w:val="-4"/>
              </w:rPr>
              <w:object w:dxaOrig="1160" w:dyaOrig="260" w14:anchorId="74F36133">
                <v:shape id="_x0000_i1093" type="#_x0000_t75" style="width:57.6pt;height:12.5pt" o:ole="">
                  <v:imagedata r:id="rId151" o:title=""/>
                </v:shape>
                <o:OLEObject Type="Embed" ProgID="Equation.DSMT4" ShapeID="_x0000_i1093" DrawAspect="Content" ObjectID="_1738397708" r:id="rId152"/>
              </w:object>
            </w:r>
          </w:p>
          <w:p w14:paraId="3A90C8B6" w14:textId="656A5592" w:rsidR="00657059" w:rsidRPr="00E761DA" w:rsidRDefault="009D4798" w:rsidP="00657059">
            <w:pPr>
              <w:spacing w:after="0" w:line="240" w:lineRule="auto"/>
              <w:rPr>
                <w:rFonts w:eastAsia="Times New Roman" w:cs="Times New Roman"/>
                <w:bCs/>
              </w:rPr>
            </w:pPr>
            <w:r w:rsidRPr="00025957">
              <w:rPr>
                <w:position w:val="-4"/>
              </w:rPr>
              <w:object w:dxaOrig="260" w:dyaOrig="260" w14:anchorId="438D3392">
                <v:shape id="_x0000_i1094" type="#_x0000_t75" style="width:12.5pt;height:12.5pt" o:ole="">
                  <v:imagedata r:id="rId153" o:title=""/>
                </v:shape>
                <o:OLEObject Type="Embed" ProgID="Equation.DSMT4" ShapeID="_x0000_i1094" DrawAspect="Content" ObjectID="_1738397709" r:id="rId154"/>
              </w:object>
            </w:r>
            <w:r w:rsidR="00F766A7">
              <w:rPr>
                <w:rFonts w:eastAsia="Times New Roman" w:cs="Times New Roman"/>
              </w:rPr>
              <w:t xml:space="preserve"> </w:t>
            </w:r>
            <w:r w:rsidR="00657059" w:rsidRPr="00E761DA">
              <w:rPr>
                <w:rFonts w:eastAsia="Times New Roman" w:cs="Times New Roman"/>
              </w:rPr>
              <w:t xml:space="preserve">là trung điểm đoạn thẳng </w:t>
            </w:r>
            <w:r w:rsidRPr="00025957">
              <w:rPr>
                <w:position w:val="-4"/>
              </w:rPr>
              <w:object w:dxaOrig="440" w:dyaOrig="260" w14:anchorId="1753D373">
                <v:shape id="_x0000_i1095" type="#_x0000_t75" style="width:21.9pt;height:12.5pt" o:ole="">
                  <v:imagedata r:id="rId155" o:title=""/>
                </v:shape>
                <o:OLEObject Type="Embed" ProgID="Equation.DSMT4" ShapeID="_x0000_i1095" DrawAspect="Content" ObjectID="_1738397710" r:id="rId156"/>
              </w:object>
            </w:r>
            <w:r w:rsidR="00657059" w:rsidRPr="00E761DA">
              <w:rPr>
                <w:rFonts w:eastAsia="Times New Roman" w:cs="Times New Roman"/>
              </w:rPr>
              <w:t>:</w:t>
            </w:r>
          </w:p>
          <w:p w14:paraId="5F70BAEB" w14:textId="0D6DD668" w:rsidR="00657059" w:rsidRPr="00E761DA" w:rsidRDefault="009D4798" w:rsidP="00657059">
            <w:pPr>
              <w:spacing w:after="0" w:line="240" w:lineRule="auto"/>
              <w:rPr>
                <w:rFonts w:eastAsia="Times New Roman" w:cs="Times New Roman"/>
                <w:bCs/>
              </w:rPr>
            </w:pPr>
            <w:r w:rsidRPr="009D4798">
              <w:rPr>
                <w:position w:val="-24"/>
              </w:rPr>
              <w:object w:dxaOrig="2480" w:dyaOrig="660" w14:anchorId="061AC3E4">
                <v:shape id="_x0000_i1096" type="#_x0000_t75" style="width:123.95pt;height:33.2pt" o:ole="">
                  <v:imagedata r:id="rId157" o:title=""/>
                </v:shape>
                <o:OLEObject Type="Embed" ProgID="Equation.DSMT4" ShapeID="_x0000_i1096" DrawAspect="Content" ObjectID="_1738397711" r:id="rId158"/>
              </w:object>
            </w:r>
          </w:p>
          <w:p w14:paraId="02BFAA2F" w14:textId="098B875D" w:rsidR="00657059" w:rsidRPr="00E761DA" w:rsidRDefault="009D4798" w:rsidP="00657059">
            <w:pPr>
              <w:spacing w:after="0" w:line="240" w:lineRule="auto"/>
              <w:rPr>
                <w:rFonts w:eastAsia="Times New Roman" w:cs="Times New Roman"/>
                <w:bCs/>
              </w:rPr>
            </w:pPr>
            <w:r w:rsidRPr="009D4798">
              <w:rPr>
                <w:position w:val="-24"/>
              </w:rPr>
              <w:object w:dxaOrig="3060" w:dyaOrig="660" w14:anchorId="2B9E630E">
                <v:shape id="_x0000_i1097" type="#_x0000_t75" style="width:153.4pt;height:33.2pt" o:ole="">
                  <v:imagedata r:id="rId159" o:title=""/>
                </v:shape>
                <o:OLEObject Type="Embed" ProgID="Equation.DSMT4" ShapeID="_x0000_i1097" DrawAspect="Content" ObjectID="_1738397712" r:id="rId160"/>
              </w:object>
            </w:r>
          </w:p>
          <w:p w14:paraId="0DF07444" w14:textId="2DCD6685"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O là trung điểm đoạn thẳng </w:t>
            </w:r>
            <w:r w:rsidR="009D4798" w:rsidRPr="00025957">
              <w:rPr>
                <w:position w:val="-4"/>
              </w:rPr>
              <w:object w:dxaOrig="460" w:dyaOrig="260" w14:anchorId="4B4D5C2C">
                <v:shape id="_x0000_i1098" type="#_x0000_t75" style="width:23.15pt;height:12.5pt" o:ole="">
                  <v:imagedata r:id="rId161" o:title=""/>
                </v:shape>
                <o:OLEObject Type="Embed" ProgID="Equation.DSMT4" ShapeID="_x0000_i1098" DrawAspect="Content" ObjectID="_1738397713" r:id="rId162"/>
              </w:object>
            </w:r>
            <w:r w:rsidRPr="00E761DA">
              <w:rPr>
                <w:rFonts w:eastAsia="Times New Roman" w:cs="Times New Roman"/>
              </w:rPr>
              <w:t>:</w:t>
            </w:r>
          </w:p>
          <w:p w14:paraId="5CA9081B" w14:textId="12CE9155" w:rsidR="00657059" w:rsidRPr="00E761DA" w:rsidRDefault="009D4798" w:rsidP="00657059">
            <w:pPr>
              <w:spacing w:after="0" w:line="240" w:lineRule="auto"/>
              <w:rPr>
                <w:rFonts w:eastAsia="Times New Roman" w:cs="Times New Roman"/>
                <w:bCs/>
              </w:rPr>
            </w:pPr>
            <w:r w:rsidRPr="009D4798">
              <w:rPr>
                <w:position w:val="-24"/>
              </w:rPr>
              <w:object w:dxaOrig="2540" w:dyaOrig="660" w14:anchorId="791B94F6">
                <v:shape id="_x0000_i1099" type="#_x0000_t75" style="width:126.45pt;height:33.2pt" o:ole="">
                  <v:imagedata r:id="rId163" o:title=""/>
                </v:shape>
                <o:OLEObject Type="Embed" ProgID="Equation.DSMT4" ShapeID="_x0000_i1099" DrawAspect="Content" ObjectID="_1738397714" r:id="rId164"/>
              </w:object>
            </w:r>
          </w:p>
          <w:p w14:paraId="5BA8D584" w14:textId="7AFADC4F" w:rsidR="00657059" w:rsidRPr="00E761DA" w:rsidRDefault="009D4798" w:rsidP="00657059">
            <w:pPr>
              <w:spacing w:after="0" w:line="240" w:lineRule="auto"/>
              <w:rPr>
                <w:rFonts w:eastAsia="Times New Roman" w:cs="Times New Roman"/>
                <w:bCs/>
              </w:rPr>
            </w:pPr>
            <w:r w:rsidRPr="009D4798">
              <w:rPr>
                <w:position w:val="-24"/>
              </w:rPr>
              <w:object w:dxaOrig="2940" w:dyaOrig="660" w14:anchorId="61FF13B2">
                <v:shape id="_x0000_i1100" type="#_x0000_t75" style="width:147.15pt;height:33.2pt" o:ole="">
                  <v:imagedata r:id="rId165" o:title=""/>
                </v:shape>
                <o:OLEObject Type="Embed" ProgID="Equation.DSMT4" ShapeID="_x0000_i1100" DrawAspect="Content" ObjectID="_1738397715" r:id="rId166"/>
              </w:object>
            </w:r>
          </w:p>
          <w:p w14:paraId="7713FD65" w14:textId="77777777" w:rsidR="00657059" w:rsidRPr="00E761DA" w:rsidRDefault="00657059" w:rsidP="00657059">
            <w:pPr>
              <w:spacing w:after="0" w:line="240" w:lineRule="auto"/>
              <w:rPr>
                <w:rFonts w:eastAsia="Times New Roman" w:cs="Times New Roman"/>
                <w:bCs/>
                <w:i/>
              </w:rPr>
            </w:pPr>
            <w:r w:rsidRPr="00E761DA">
              <w:rPr>
                <w:rFonts w:eastAsia="Times New Roman" w:cs="Times New Roman"/>
                <w:i/>
              </w:rPr>
              <w:t>Phương pháp:</w:t>
            </w:r>
          </w:p>
          <w:p w14:paraId="54ED00BA" w14:textId="7A0C6D09" w:rsidR="00657059" w:rsidRPr="00E761DA" w:rsidRDefault="00657059" w:rsidP="00657059">
            <w:pPr>
              <w:spacing w:after="0" w:line="240" w:lineRule="auto"/>
              <w:rPr>
                <w:rFonts w:eastAsia="Times New Roman" w:cs="Times New Roman"/>
                <w:bCs/>
                <w:i/>
              </w:rPr>
            </w:pPr>
            <w:r w:rsidRPr="00E761DA">
              <w:rPr>
                <w:rFonts w:eastAsia="Times New Roman" w:cs="Times New Roman"/>
                <w:bCs/>
                <w:noProof/>
              </w:rPr>
              <w:drawing>
                <wp:inline distT="0" distB="0" distL="0" distR="0" wp14:anchorId="1489BE62" wp14:editId="13247E42">
                  <wp:extent cx="3083560" cy="499745"/>
                  <wp:effectExtent l="0" t="0" r="2540" b="0"/>
                  <wp:docPr id="20" name="Picture 20"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text  Description automatically generated"/>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83560" cy="499745"/>
                          </a:xfrm>
                          <a:prstGeom prst="rect">
                            <a:avLst/>
                          </a:prstGeom>
                          <a:noFill/>
                          <a:ln>
                            <a:noFill/>
                          </a:ln>
                        </pic:spPr>
                      </pic:pic>
                    </a:graphicData>
                  </a:graphic>
                </wp:inline>
              </w:drawing>
            </w:r>
          </w:p>
          <w:p w14:paraId="2341D549" w14:textId="27457343"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Nếu </w:t>
            </w:r>
            <w:r w:rsidR="009D4798" w:rsidRPr="00025957">
              <w:rPr>
                <w:position w:val="-4"/>
              </w:rPr>
              <w:object w:dxaOrig="320" w:dyaOrig="260" w14:anchorId="2F4E31D0">
                <v:shape id="_x0000_i1101" type="#_x0000_t75" style="width:15.65pt;height:12.5pt" o:ole="">
                  <v:imagedata r:id="rId168" o:title=""/>
                </v:shape>
                <o:OLEObject Type="Embed" ProgID="Equation.DSMT4" ShapeID="_x0000_i1101" DrawAspect="Content" ObjectID="_1738397716" r:id="rId169"/>
              </w:object>
            </w:r>
            <w:r w:rsidR="00ED69FE">
              <w:rPr>
                <w:rFonts w:eastAsia="Times New Roman" w:cs="Times New Roman"/>
                <w:bCs/>
              </w:rPr>
              <w:t xml:space="preserve"> </w:t>
            </w:r>
            <w:r w:rsidRPr="00E761DA">
              <w:rPr>
                <w:rFonts w:eastAsia="Times New Roman" w:cs="Times New Roman"/>
              </w:rPr>
              <w:t xml:space="preserve">là trung điểm của đoạn thẳng </w:t>
            </w:r>
            <w:r w:rsidR="009D4798" w:rsidRPr="00025957">
              <w:rPr>
                <w:position w:val="-4"/>
              </w:rPr>
              <w:object w:dxaOrig="440" w:dyaOrig="260" w14:anchorId="603BC6B7">
                <v:shape id="_x0000_i1102" type="#_x0000_t75" style="width:21.9pt;height:12.5pt" o:ole="">
                  <v:imagedata r:id="rId170" o:title=""/>
                </v:shape>
                <o:OLEObject Type="Embed" ProgID="Equation.DSMT4" ShapeID="_x0000_i1102" DrawAspect="Content" ObjectID="_1738397717" r:id="rId171"/>
              </w:object>
            </w:r>
            <w:r w:rsidR="00F766A7">
              <w:rPr>
                <w:rFonts w:eastAsia="Times New Roman" w:cs="Times New Roman"/>
              </w:rPr>
              <w:t xml:space="preserve"> </w:t>
            </w:r>
            <w:r w:rsidRPr="00E761DA">
              <w:rPr>
                <w:rFonts w:eastAsia="Times New Roman" w:cs="Times New Roman"/>
              </w:rPr>
              <w:t xml:space="preserve">thì </w:t>
            </w:r>
            <w:r w:rsidR="009D4798" w:rsidRPr="009D4798">
              <w:rPr>
                <w:position w:val="-24"/>
              </w:rPr>
              <w:object w:dxaOrig="1880" w:dyaOrig="660" w14:anchorId="08C55DBC">
                <v:shape id="_x0000_i1103" type="#_x0000_t75" style="width:93.9pt;height:33.2pt" o:ole="">
                  <v:imagedata r:id="rId172" o:title=""/>
                </v:shape>
                <o:OLEObject Type="Embed" ProgID="Equation.DSMT4" ShapeID="_x0000_i1103" DrawAspect="Content" ObjectID="_1738397718" r:id="rId173"/>
              </w:object>
            </w:r>
          </w:p>
          <w:p w14:paraId="2FA012B5" w14:textId="282D36CC"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 Nếu điểm </w:t>
            </w:r>
            <w:r w:rsidR="009D4798" w:rsidRPr="00025957">
              <w:rPr>
                <w:position w:val="-4"/>
              </w:rPr>
              <w:object w:dxaOrig="320" w:dyaOrig="260" w14:anchorId="41623DC7">
                <v:shape id="_x0000_i1104" type="#_x0000_t75" style="width:15.65pt;height:12.5pt" o:ole="">
                  <v:imagedata r:id="rId174" o:title=""/>
                </v:shape>
                <o:OLEObject Type="Embed" ProgID="Equation.DSMT4" ShapeID="_x0000_i1104" DrawAspect="Content" ObjectID="_1738397719" r:id="rId175"/>
              </w:object>
            </w:r>
            <w:r w:rsidR="00ED69FE">
              <w:rPr>
                <w:rFonts w:eastAsia="Times New Roman" w:cs="Times New Roman"/>
                <w:bCs/>
              </w:rPr>
              <w:t xml:space="preserve"> </w:t>
            </w:r>
            <w:r w:rsidRPr="00E761DA">
              <w:rPr>
                <w:rFonts w:eastAsia="Times New Roman" w:cs="Times New Roman"/>
              </w:rPr>
              <w:t>nằm giữa hai điểm</w:t>
            </w:r>
            <w:r w:rsidR="009D4798" w:rsidRPr="00025957">
              <w:rPr>
                <w:position w:val="-4"/>
              </w:rPr>
              <w:object w:dxaOrig="240" w:dyaOrig="260" w14:anchorId="0AA6EB60">
                <v:shape id="_x0000_i1105" type="#_x0000_t75" style="width:11.9pt;height:12.5pt" o:ole="">
                  <v:imagedata r:id="rId176" o:title=""/>
                </v:shape>
                <o:OLEObject Type="Embed" ProgID="Equation.DSMT4" ShapeID="_x0000_i1105" DrawAspect="Content" ObjectID="_1738397720" r:id="rId177"/>
              </w:object>
            </w:r>
            <w:r w:rsidRPr="00E761DA">
              <w:rPr>
                <w:rFonts w:eastAsia="Times New Roman" w:cs="Times New Roman"/>
              </w:rPr>
              <w:t xml:space="preserve">, </w:t>
            </w:r>
            <w:r w:rsidR="009D4798" w:rsidRPr="00025957">
              <w:rPr>
                <w:position w:val="-4"/>
              </w:rPr>
              <w:object w:dxaOrig="260" w:dyaOrig="260" w14:anchorId="3602E7D7">
                <v:shape id="_x0000_i1106" type="#_x0000_t75" style="width:12.5pt;height:12.5pt" o:ole="">
                  <v:imagedata r:id="rId178" o:title=""/>
                </v:shape>
                <o:OLEObject Type="Embed" ProgID="Equation.DSMT4" ShapeID="_x0000_i1106" DrawAspect="Content" ObjectID="_1738397721" r:id="rId179"/>
              </w:object>
            </w:r>
            <w:r w:rsidR="00ED69FE">
              <w:rPr>
                <w:rFonts w:eastAsia="Times New Roman" w:cs="Times New Roman"/>
                <w:bCs/>
              </w:rPr>
              <w:t xml:space="preserve"> </w:t>
            </w:r>
            <w:r w:rsidRPr="00E761DA">
              <w:rPr>
                <w:rFonts w:eastAsia="Times New Roman" w:cs="Times New Roman"/>
              </w:rPr>
              <w:t xml:space="preserve">thì </w:t>
            </w:r>
            <w:r w:rsidR="009D4798" w:rsidRPr="009D4798">
              <w:rPr>
                <w:position w:val="-6"/>
              </w:rPr>
              <w:object w:dxaOrig="1820" w:dyaOrig="279" w14:anchorId="2097334B">
                <v:shape id="_x0000_i1107" type="#_x0000_t75" style="width:90.8pt;height:14.4pt" o:ole="">
                  <v:imagedata r:id="rId180" o:title=""/>
                </v:shape>
                <o:OLEObject Type="Embed" ProgID="Equation.DSMT4" ShapeID="_x0000_i1107" DrawAspect="Content" ObjectID="_1738397722" r:id="rId181"/>
              </w:object>
            </w:r>
            <w:r w:rsidRPr="00E761DA">
              <w:rPr>
                <w:rFonts w:eastAsia="Times New Roman" w:cs="Times New Roman"/>
                <w:noProof/>
              </w:rPr>
              <w:t xml:space="preserve"> </w:t>
            </w:r>
          </w:p>
          <w:p w14:paraId="2AFA84A5" w14:textId="77777777" w:rsidR="00657059" w:rsidRPr="00E761DA" w:rsidRDefault="00657059" w:rsidP="00657059">
            <w:pPr>
              <w:spacing w:after="0" w:line="240" w:lineRule="auto"/>
              <w:rPr>
                <w:rFonts w:eastAsia="Times New Roman" w:cs="Times New Roman"/>
                <w:b/>
                <w:bCs/>
              </w:rPr>
            </w:pPr>
            <w:r w:rsidRPr="00E761DA">
              <w:rPr>
                <w:rFonts w:eastAsia="Times New Roman" w:cs="Times New Roman"/>
                <w:b/>
              </w:rPr>
              <w:t>Dạng 2 Chứng minh một điểm là trung điểm của đoạn thẳng</w:t>
            </w:r>
          </w:p>
          <w:p w14:paraId="67BF6E14" w14:textId="77777777" w:rsidR="00657059" w:rsidRPr="00E761DA" w:rsidRDefault="00657059" w:rsidP="00657059">
            <w:pPr>
              <w:spacing w:after="0" w:line="240" w:lineRule="auto"/>
              <w:rPr>
                <w:rFonts w:eastAsia="Times New Roman" w:cs="Times New Roman"/>
                <w:bCs/>
              </w:rPr>
            </w:pPr>
            <w:r w:rsidRPr="00E761DA">
              <w:rPr>
                <w:rFonts w:eastAsia="Times New Roman" w:cs="Times New Roman"/>
              </w:rPr>
              <w:t>Giải:</w:t>
            </w:r>
          </w:p>
          <w:p w14:paraId="35EEE1B0" w14:textId="7FFB65F3"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a) Trong ba điểm </w:t>
            </w:r>
            <w:r w:rsidR="009D4798" w:rsidRPr="00025957">
              <w:rPr>
                <w:position w:val="-4"/>
              </w:rPr>
              <w:object w:dxaOrig="240" w:dyaOrig="260" w14:anchorId="5A558282">
                <v:shape id="_x0000_i1108" type="#_x0000_t75" style="width:11.9pt;height:12.5pt" o:ole="">
                  <v:imagedata r:id="rId182" o:title=""/>
                </v:shape>
                <o:OLEObject Type="Embed" ProgID="Equation.DSMT4" ShapeID="_x0000_i1108" DrawAspect="Content" ObjectID="_1738397723" r:id="rId183"/>
              </w:object>
            </w:r>
            <w:r w:rsidR="00F766A7" w:rsidRPr="00E761DA">
              <w:rPr>
                <w:rFonts w:eastAsia="Times New Roman" w:cs="Times New Roman"/>
              </w:rPr>
              <w:t xml:space="preserve">, </w:t>
            </w:r>
            <w:r w:rsidR="009D4798" w:rsidRPr="00025957">
              <w:rPr>
                <w:position w:val="-4"/>
              </w:rPr>
              <w:object w:dxaOrig="320" w:dyaOrig="260" w14:anchorId="26143655">
                <v:shape id="_x0000_i1109" type="#_x0000_t75" style="width:15.65pt;height:12.5pt" o:ole="">
                  <v:imagedata r:id="rId184" o:title=""/>
                </v:shape>
                <o:OLEObject Type="Embed" ProgID="Equation.DSMT4" ShapeID="_x0000_i1109" DrawAspect="Content" ObjectID="_1738397724" r:id="rId185"/>
              </w:object>
            </w:r>
            <w:r w:rsidR="00F766A7" w:rsidRPr="00E761DA">
              <w:rPr>
                <w:rFonts w:eastAsia="Times New Roman" w:cs="Times New Roman"/>
              </w:rPr>
              <w:t xml:space="preserve">, </w:t>
            </w:r>
            <w:r w:rsidR="009D4798" w:rsidRPr="00025957">
              <w:rPr>
                <w:position w:val="-4"/>
              </w:rPr>
              <w:object w:dxaOrig="279" w:dyaOrig="260" w14:anchorId="2B06E19C">
                <v:shape id="_x0000_i1110" type="#_x0000_t75" style="width:14.4pt;height:12.5pt" o:ole="">
                  <v:imagedata r:id="rId186" o:title=""/>
                </v:shape>
                <o:OLEObject Type="Embed" ProgID="Equation.DSMT4" ShapeID="_x0000_i1110" DrawAspect="Content" ObjectID="_1738397725" r:id="rId187"/>
              </w:object>
            </w:r>
            <w:r w:rsidRPr="00E761DA">
              <w:rPr>
                <w:rFonts w:eastAsia="Times New Roman" w:cs="Times New Roman"/>
              </w:rPr>
              <w:t xml:space="preserve">điểm </w:t>
            </w:r>
            <w:r w:rsidR="009D4798" w:rsidRPr="00025957">
              <w:rPr>
                <w:position w:val="-4"/>
              </w:rPr>
              <w:object w:dxaOrig="320" w:dyaOrig="260" w14:anchorId="1E79D32C">
                <v:shape id="_x0000_i1111" type="#_x0000_t75" style="width:15.65pt;height:12.5pt" o:ole="">
                  <v:imagedata r:id="rId188" o:title=""/>
                </v:shape>
                <o:OLEObject Type="Embed" ProgID="Equation.DSMT4" ShapeID="_x0000_i1111" DrawAspect="Content" ObjectID="_1738397726" r:id="rId189"/>
              </w:object>
            </w:r>
            <w:r w:rsidRPr="00E761DA">
              <w:rPr>
                <w:rFonts w:eastAsia="Times New Roman" w:cs="Times New Roman"/>
              </w:rPr>
              <w:t xml:space="preserve"> nằm giữa hai điểm còn lại, vì </w:t>
            </w:r>
            <w:r w:rsidR="009D4798" w:rsidRPr="009D4798">
              <w:rPr>
                <w:position w:val="-6"/>
              </w:rPr>
              <w:object w:dxaOrig="1160" w:dyaOrig="279" w14:anchorId="6F41023E">
                <v:shape id="_x0000_i1112" type="#_x0000_t75" style="width:57.6pt;height:14.4pt" o:ole="">
                  <v:imagedata r:id="rId190" o:title=""/>
                </v:shape>
                <o:OLEObject Type="Embed" ProgID="Equation.DSMT4" ShapeID="_x0000_i1112" DrawAspect="Content" ObjectID="_1738397727" r:id="rId191"/>
              </w:object>
            </w:r>
            <w:r w:rsidR="00652A72">
              <w:rPr>
                <w:rFonts w:eastAsia="Times New Roman" w:cs="Times New Roman"/>
              </w:rPr>
              <w:t xml:space="preserve"> </w:t>
            </w:r>
            <w:r w:rsidRPr="00E761DA">
              <w:rPr>
                <w:rFonts w:eastAsia="Times New Roman" w:cs="Times New Roman"/>
              </w:rPr>
              <w:t xml:space="preserve">và </w:t>
            </w:r>
            <w:r w:rsidR="009D4798" w:rsidRPr="00025957">
              <w:rPr>
                <w:position w:val="-4"/>
              </w:rPr>
              <w:object w:dxaOrig="320" w:dyaOrig="260" w14:anchorId="7274E479">
                <v:shape id="_x0000_i1113" type="#_x0000_t75" style="width:15.65pt;height:12.5pt" o:ole="">
                  <v:imagedata r:id="rId192" o:title=""/>
                </v:shape>
                <o:OLEObject Type="Embed" ProgID="Equation.DSMT4" ShapeID="_x0000_i1113" DrawAspect="Content" ObjectID="_1738397728" r:id="rId193"/>
              </w:object>
            </w:r>
            <w:r w:rsidR="00F766A7" w:rsidRPr="00E761DA">
              <w:rPr>
                <w:rFonts w:eastAsia="Times New Roman" w:cs="Times New Roman"/>
              </w:rPr>
              <w:t xml:space="preserve">, </w:t>
            </w:r>
            <w:r w:rsidR="009D4798" w:rsidRPr="00025957">
              <w:rPr>
                <w:position w:val="-4"/>
              </w:rPr>
              <w:object w:dxaOrig="279" w:dyaOrig="260" w14:anchorId="054DF338">
                <v:shape id="_x0000_i1114" type="#_x0000_t75" style="width:14.4pt;height:12.5pt" o:ole="">
                  <v:imagedata r:id="rId194" o:title=""/>
                </v:shape>
                <o:OLEObject Type="Embed" ProgID="Equation.DSMT4" ShapeID="_x0000_i1114" DrawAspect="Content" ObjectID="_1738397729" r:id="rId195"/>
              </w:object>
            </w:r>
            <w:r w:rsidR="00652A72">
              <w:rPr>
                <w:rFonts w:eastAsia="Times New Roman" w:cs="Times New Roman"/>
              </w:rPr>
              <w:t xml:space="preserve"> </w:t>
            </w:r>
            <w:r w:rsidRPr="00E761DA">
              <w:rPr>
                <w:rFonts w:eastAsia="Times New Roman" w:cs="Times New Roman"/>
              </w:rPr>
              <w:t xml:space="preserve">đều </w:t>
            </w:r>
            <w:r w:rsidRPr="00E761DA">
              <w:rPr>
                <w:rFonts w:eastAsia="Times New Roman" w:cs="Times New Roman"/>
              </w:rPr>
              <w:lastRenderedPageBreak/>
              <w:t>nằm trên tia</w:t>
            </w:r>
            <w:r w:rsidR="00652A72">
              <w:rPr>
                <w:rFonts w:eastAsia="Times New Roman" w:cs="Times New Roman"/>
              </w:rPr>
              <w:t xml:space="preserve"> </w:t>
            </w:r>
            <w:r w:rsidR="009D4798" w:rsidRPr="00025957">
              <w:rPr>
                <w:position w:val="-4"/>
              </w:rPr>
              <w:object w:dxaOrig="360" w:dyaOrig="260" w14:anchorId="60984F84">
                <v:shape id="_x0000_i1115" type="#_x0000_t75" style="width:18.15pt;height:12.5pt" o:ole="">
                  <v:imagedata r:id="rId196" o:title=""/>
                </v:shape>
                <o:OLEObject Type="Embed" ProgID="Equation.DSMT4" ShapeID="_x0000_i1115" DrawAspect="Content" ObjectID="_1738397730" r:id="rId197"/>
              </w:object>
            </w:r>
            <w:r w:rsidRPr="00E761DA">
              <w:rPr>
                <w:rFonts w:eastAsia="Times New Roman" w:cs="Times New Roman"/>
              </w:rPr>
              <w:t>.</w:t>
            </w:r>
          </w:p>
          <w:p w14:paraId="2854F069" w14:textId="22E1BAAF" w:rsidR="00657059" w:rsidRPr="00E761DA" w:rsidRDefault="00657059" w:rsidP="00657059">
            <w:pPr>
              <w:spacing w:after="0" w:line="240" w:lineRule="auto"/>
              <w:rPr>
                <w:rFonts w:eastAsia="Times New Roman" w:cs="Times New Roman"/>
                <w:bCs/>
              </w:rPr>
            </w:pPr>
            <w:r w:rsidRPr="00E761DA">
              <w:rPr>
                <w:rFonts w:eastAsia="Times New Roman" w:cs="Times New Roman"/>
              </w:rPr>
              <w:t xml:space="preserve">b) Ta có điểm </w:t>
            </w:r>
            <w:r w:rsidR="009D4798" w:rsidRPr="00025957">
              <w:rPr>
                <w:position w:val="-4"/>
              </w:rPr>
              <w:object w:dxaOrig="320" w:dyaOrig="260" w14:anchorId="543F78B6">
                <v:shape id="_x0000_i1116" type="#_x0000_t75" style="width:15.65pt;height:12.5pt" o:ole="">
                  <v:imagedata r:id="rId198" o:title=""/>
                </v:shape>
                <o:OLEObject Type="Embed" ProgID="Equation.DSMT4" ShapeID="_x0000_i1116" DrawAspect="Content" ObjectID="_1738397731" r:id="rId199"/>
              </w:object>
            </w:r>
            <w:r w:rsidRPr="00E761DA">
              <w:rPr>
                <w:rFonts w:eastAsia="Times New Roman" w:cs="Times New Roman"/>
              </w:rPr>
              <w:t xml:space="preserve"> nằm giữa hai điểm </w:t>
            </w:r>
            <w:r w:rsidR="009D4798" w:rsidRPr="00025957">
              <w:rPr>
                <w:position w:val="-4"/>
              </w:rPr>
              <w:object w:dxaOrig="240" w:dyaOrig="260" w14:anchorId="60E69592">
                <v:shape id="_x0000_i1117" type="#_x0000_t75" style="width:11.9pt;height:12.5pt" o:ole="">
                  <v:imagedata r:id="rId200" o:title=""/>
                </v:shape>
                <o:OLEObject Type="Embed" ProgID="Equation.DSMT4" ShapeID="_x0000_i1117" DrawAspect="Content" ObjectID="_1738397732" r:id="rId201"/>
              </w:object>
            </w:r>
            <w:r w:rsidRPr="00E761DA">
              <w:rPr>
                <w:rFonts w:eastAsia="Times New Roman" w:cs="Times New Roman"/>
              </w:rPr>
              <w:t xml:space="preserve"> và </w:t>
            </w:r>
            <w:r w:rsidR="009D4798" w:rsidRPr="00025957">
              <w:rPr>
                <w:position w:val="-4"/>
              </w:rPr>
              <w:object w:dxaOrig="279" w:dyaOrig="260" w14:anchorId="1D2E8206">
                <v:shape id="_x0000_i1118" type="#_x0000_t75" style="width:14.4pt;height:12.5pt" o:ole="">
                  <v:imagedata r:id="rId202" o:title=""/>
                </v:shape>
                <o:OLEObject Type="Embed" ProgID="Equation.DSMT4" ShapeID="_x0000_i1118" DrawAspect="Content" ObjectID="_1738397733" r:id="rId203"/>
              </w:object>
            </w:r>
            <w:r w:rsidRPr="00E761DA">
              <w:rPr>
                <w:rFonts w:eastAsia="Times New Roman" w:cs="Times New Roman"/>
              </w:rPr>
              <w:t>. Hơn nữa,</w:t>
            </w:r>
            <w:r w:rsidR="009D4798" w:rsidRPr="00025957">
              <w:rPr>
                <w:position w:val="-4"/>
              </w:rPr>
              <w:object w:dxaOrig="1219" w:dyaOrig="260" w14:anchorId="03A74F20">
                <v:shape id="_x0000_i1119" type="#_x0000_t75" style="width:60.75pt;height:12.5pt" o:ole="">
                  <v:imagedata r:id="rId204" o:title=""/>
                </v:shape>
                <o:OLEObject Type="Embed" ProgID="Equation.DSMT4" ShapeID="_x0000_i1119" DrawAspect="Content" ObjectID="_1738397734" r:id="rId205"/>
              </w:object>
            </w:r>
            <w:r w:rsidRPr="00E761DA">
              <w:rPr>
                <w:rFonts w:eastAsia="Times New Roman" w:cs="Times New Roman"/>
              </w:rPr>
              <w:t xml:space="preserve">; </w:t>
            </w:r>
            <w:r w:rsidR="009D4798" w:rsidRPr="00025957">
              <w:rPr>
                <w:position w:val="-4"/>
              </w:rPr>
              <w:object w:dxaOrig="1860" w:dyaOrig="260" w14:anchorId="0DCD9AA0">
                <v:shape id="_x0000_i1120" type="#_x0000_t75" style="width:93.3pt;height:12.5pt" o:ole="">
                  <v:imagedata r:id="rId206" o:title=""/>
                </v:shape>
                <o:OLEObject Type="Embed" ProgID="Equation.DSMT4" ShapeID="_x0000_i1120" DrawAspect="Content" ObjectID="_1738397735" r:id="rId207"/>
              </w:object>
            </w:r>
            <w:r w:rsidRPr="00E761DA">
              <w:rPr>
                <w:rFonts w:eastAsia="Times New Roman" w:cs="Times New Roman"/>
              </w:rPr>
              <w:t xml:space="preserve">nên </w:t>
            </w:r>
            <w:r w:rsidR="009D4798" w:rsidRPr="009D4798">
              <w:rPr>
                <w:position w:val="-16"/>
              </w:rPr>
              <w:object w:dxaOrig="3720" w:dyaOrig="440" w14:anchorId="3EDEEB4B">
                <v:shape id="_x0000_i1121" type="#_x0000_t75" style="width:185.95pt;height:21.9pt" o:ole="">
                  <v:imagedata r:id="rId208" o:title=""/>
                </v:shape>
                <o:OLEObject Type="Embed" ProgID="Equation.DSMT4" ShapeID="_x0000_i1121" DrawAspect="Content" ObjectID="_1738397736" r:id="rId209"/>
              </w:object>
            </w:r>
            <w:r w:rsidRPr="00E761DA">
              <w:rPr>
                <w:rFonts w:eastAsia="Times New Roman" w:cs="Times New Roman"/>
              </w:rPr>
              <w:t xml:space="preserve">do đó </w:t>
            </w:r>
            <w:r w:rsidR="009D4798" w:rsidRPr="00025957">
              <w:rPr>
                <w:position w:val="-4"/>
              </w:rPr>
              <w:object w:dxaOrig="1260" w:dyaOrig="260" w14:anchorId="449592ED">
                <v:shape id="_x0000_i1122" type="#_x0000_t75" style="width:63.25pt;height:12.5pt" o:ole="">
                  <v:imagedata r:id="rId210" o:title=""/>
                </v:shape>
                <o:OLEObject Type="Embed" ProgID="Equation.DSMT4" ShapeID="_x0000_i1122" DrawAspect="Content" ObjectID="_1738397737" r:id="rId211"/>
              </w:object>
            </w:r>
            <w:r w:rsidRPr="00E761DA">
              <w:rPr>
                <w:rFonts w:eastAsia="Times New Roman" w:cs="Times New Roman"/>
              </w:rPr>
              <w:t xml:space="preserve">Vậy điểm </w:t>
            </w:r>
            <w:r w:rsidR="009D4798" w:rsidRPr="00025957">
              <w:rPr>
                <w:position w:val="-4"/>
              </w:rPr>
              <w:object w:dxaOrig="320" w:dyaOrig="260" w14:anchorId="21E6A790">
                <v:shape id="_x0000_i1123" type="#_x0000_t75" style="width:15.65pt;height:12.5pt" o:ole="">
                  <v:imagedata r:id="rId212" o:title=""/>
                </v:shape>
                <o:OLEObject Type="Embed" ProgID="Equation.DSMT4" ShapeID="_x0000_i1123" DrawAspect="Content" ObjectID="_1738397738" r:id="rId213"/>
              </w:object>
            </w:r>
            <w:r w:rsidRPr="00E761DA">
              <w:rPr>
                <w:rFonts w:eastAsia="Times New Roman" w:cs="Times New Roman"/>
              </w:rPr>
              <w:t xml:space="preserve"> là trung điểm của đoạn thẳng </w:t>
            </w:r>
            <w:r w:rsidR="009D4798" w:rsidRPr="00025957">
              <w:rPr>
                <w:position w:val="-4"/>
              </w:rPr>
              <w:object w:dxaOrig="440" w:dyaOrig="260" w14:anchorId="67C9E1E6">
                <v:shape id="_x0000_i1124" type="#_x0000_t75" style="width:21.9pt;height:12.5pt" o:ole="">
                  <v:imagedata r:id="rId214" o:title=""/>
                </v:shape>
                <o:OLEObject Type="Embed" ProgID="Equation.DSMT4" ShapeID="_x0000_i1124" DrawAspect="Content" ObjectID="_1738397739" r:id="rId215"/>
              </w:object>
            </w:r>
            <w:r w:rsidRPr="00E761DA">
              <w:rPr>
                <w:rFonts w:eastAsia="Times New Roman" w:cs="Times New Roman"/>
              </w:rPr>
              <w:t>.</w:t>
            </w:r>
          </w:p>
          <w:p w14:paraId="5D97ACF5" w14:textId="77777777" w:rsidR="00657059" w:rsidRPr="00E761DA" w:rsidRDefault="00657059" w:rsidP="00657059">
            <w:pPr>
              <w:spacing w:after="0" w:line="240" w:lineRule="auto"/>
              <w:rPr>
                <w:rFonts w:eastAsia="Times New Roman" w:cs="Times New Roman"/>
                <w:bCs/>
                <w:i/>
              </w:rPr>
            </w:pPr>
            <w:r w:rsidRPr="00E761DA">
              <w:rPr>
                <w:rFonts w:eastAsia="Times New Roman" w:cs="Times New Roman"/>
                <w:i/>
              </w:rPr>
              <w:t>Phương pháp:</w:t>
            </w:r>
          </w:p>
          <w:p w14:paraId="1ED3116A" w14:textId="06D61401" w:rsidR="00657059" w:rsidRPr="00E761DA" w:rsidRDefault="00657059" w:rsidP="00657059">
            <w:pPr>
              <w:spacing w:after="0" w:line="240" w:lineRule="auto"/>
              <w:rPr>
                <w:rFonts w:eastAsia="Times New Roman" w:cs="Times New Roman"/>
                <w:bCs/>
                <w:i/>
              </w:rPr>
            </w:pPr>
            <w:r w:rsidRPr="00E761DA">
              <w:rPr>
                <w:rFonts w:eastAsia="Times New Roman" w:cs="Times New Roman"/>
                <w:bCs/>
                <w:noProof/>
              </w:rPr>
              <w:drawing>
                <wp:inline distT="0" distB="0" distL="0" distR="0" wp14:anchorId="0A6E2A05" wp14:editId="78FFC283">
                  <wp:extent cx="3434080" cy="510540"/>
                  <wp:effectExtent l="0" t="0" r="0" b="3810"/>
                  <wp:docPr id="19" name="Picture 19"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Description automatically generated"/>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434080" cy="510540"/>
                          </a:xfrm>
                          <a:prstGeom prst="rect">
                            <a:avLst/>
                          </a:prstGeom>
                          <a:noFill/>
                          <a:ln>
                            <a:noFill/>
                          </a:ln>
                        </pic:spPr>
                      </pic:pic>
                    </a:graphicData>
                  </a:graphic>
                </wp:inline>
              </w:drawing>
            </w:r>
          </w:p>
          <w:p w14:paraId="224FE441" w14:textId="5D02173D" w:rsidR="00657059" w:rsidRPr="00E761DA" w:rsidRDefault="00657059" w:rsidP="00657059">
            <w:pPr>
              <w:spacing w:after="0" w:line="240" w:lineRule="auto"/>
              <w:rPr>
                <w:rFonts w:eastAsia="Times New Roman" w:cs="Times New Roman"/>
                <w:bCs/>
              </w:rPr>
            </w:pPr>
            <w:r w:rsidRPr="00E761DA">
              <w:rPr>
                <w:rFonts w:eastAsia="Times New Roman" w:cs="Times New Roman"/>
                <w:b/>
              </w:rPr>
              <w:t xml:space="preserve">Cách 1: </w:t>
            </w:r>
            <w:r w:rsidRPr="00E761DA">
              <w:rPr>
                <w:rFonts w:eastAsia="Times New Roman" w:cs="Times New Roman"/>
              </w:rPr>
              <w:t xml:space="preserve">Để chứng minh điểm </w:t>
            </w:r>
            <w:r w:rsidR="009D4798" w:rsidRPr="00025957">
              <w:rPr>
                <w:position w:val="-4"/>
              </w:rPr>
              <w:object w:dxaOrig="320" w:dyaOrig="260" w14:anchorId="1B70387C">
                <v:shape id="_x0000_i1125" type="#_x0000_t75" style="width:15.65pt;height:12.5pt" o:ole="">
                  <v:imagedata r:id="rId217" o:title=""/>
                </v:shape>
                <o:OLEObject Type="Embed" ProgID="Equation.DSMT4" ShapeID="_x0000_i1125" DrawAspect="Content" ObjectID="_1738397740" r:id="rId218"/>
              </w:object>
            </w:r>
            <w:r w:rsidRPr="00E761DA">
              <w:rPr>
                <w:rFonts w:eastAsia="Times New Roman" w:cs="Times New Roman"/>
              </w:rPr>
              <w:t xml:space="preserve"> là trung điểm của đoạn thẳng </w:t>
            </w:r>
            <w:r w:rsidR="009D4798" w:rsidRPr="00025957">
              <w:rPr>
                <w:position w:val="-4"/>
              </w:rPr>
              <w:object w:dxaOrig="440" w:dyaOrig="260" w14:anchorId="293314EE">
                <v:shape id="_x0000_i1126" type="#_x0000_t75" style="width:21.9pt;height:12.5pt" o:ole="">
                  <v:imagedata r:id="rId219" o:title=""/>
                </v:shape>
                <o:OLEObject Type="Embed" ProgID="Equation.DSMT4" ShapeID="_x0000_i1126" DrawAspect="Content" ObjectID="_1738397741" r:id="rId220"/>
              </w:object>
            </w:r>
            <w:r w:rsidR="00ED69FE">
              <w:rPr>
                <w:rFonts w:eastAsia="Times New Roman" w:cs="Times New Roman"/>
                <w:bCs/>
              </w:rPr>
              <w:t xml:space="preserve"> </w:t>
            </w:r>
            <w:r w:rsidRPr="00E761DA">
              <w:rPr>
                <w:rFonts w:eastAsia="Times New Roman" w:cs="Times New Roman"/>
              </w:rPr>
              <w:t>ta cần chứng minh 2 điều sau:</w:t>
            </w:r>
          </w:p>
          <w:p w14:paraId="6DF455CC" w14:textId="4D9FC3EA" w:rsidR="00657059" w:rsidRPr="00E761DA" w:rsidRDefault="00657059" w:rsidP="00657059">
            <w:pPr>
              <w:spacing w:after="0" w:line="240" w:lineRule="auto"/>
              <w:rPr>
                <w:rFonts w:eastAsia="Times New Roman" w:cs="Times New Roman"/>
                <w:bCs/>
                <w:lang w:val="x-none" w:eastAsia="x-none"/>
              </w:rPr>
            </w:pPr>
            <w:r w:rsidRPr="00E761DA">
              <w:rPr>
                <w:rFonts w:eastAsia="Times New Roman" w:cs="Times New Roman"/>
                <w:lang w:val="x-none" w:eastAsia="x-none"/>
              </w:rPr>
              <w:t xml:space="preserve">- Điểm đó nằm giữa đoạn thẳng. (Điểm </w:t>
            </w:r>
            <w:r w:rsidR="009D4798" w:rsidRPr="00025957">
              <w:rPr>
                <w:position w:val="-4"/>
              </w:rPr>
              <w:object w:dxaOrig="320" w:dyaOrig="260" w14:anchorId="6CF026B5">
                <v:shape id="_x0000_i1127" type="#_x0000_t75" style="width:15.65pt;height:12.5pt" o:ole="">
                  <v:imagedata r:id="rId221" o:title=""/>
                </v:shape>
                <o:OLEObject Type="Embed" ProgID="Equation.DSMT4" ShapeID="_x0000_i1127" DrawAspect="Content" ObjectID="_1738397742" r:id="rId222"/>
              </w:object>
            </w:r>
            <w:r w:rsidRPr="00E761DA">
              <w:rPr>
                <w:rFonts w:eastAsia="Times New Roman" w:cs="Times New Roman"/>
                <w:lang w:val="x-none" w:eastAsia="x-none"/>
              </w:rPr>
              <w:t xml:space="preserve">nằm giữa </w:t>
            </w:r>
            <w:r w:rsidR="009D4798" w:rsidRPr="00025957">
              <w:rPr>
                <w:position w:val="-4"/>
              </w:rPr>
              <w:object w:dxaOrig="240" w:dyaOrig="260" w14:anchorId="7E0A7349">
                <v:shape id="_x0000_i1128" type="#_x0000_t75" style="width:11.9pt;height:12.5pt" o:ole="">
                  <v:imagedata r:id="rId223" o:title=""/>
                </v:shape>
                <o:OLEObject Type="Embed" ProgID="Equation.DSMT4" ShapeID="_x0000_i1128" DrawAspect="Content" ObjectID="_1738397743" r:id="rId224"/>
              </w:object>
            </w:r>
            <w:r w:rsidR="000C040C">
              <w:rPr>
                <w:rFonts w:eastAsia="Times New Roman" w:cs="Times New Roman"/>
                <w:lang w:eastAsia="x-none"/>
              </w:rPr>
              <w:t xml:space="preserve"> </w:t>
            </w:r>
            <w:r w:rsidRPr="00E761DA">
              <w:rPr>
                <w:rFonts w:eastAsia="Times New Roman" w:cs="Times New Roman"/>
                <w:lang w:val="x-none" w:eastAsia="x-none"/>
              </w:rPr>
              <w:t>và</w:t>
            </w:r>
            <w:r w:rsidR="000C040C">
              <w:rPr>
                <w:rFonts w:eastAsia="Times New Roman" w:cs="Times New Roman"/>
                <w:lang w:eastAsia="x-none"/>
              </w:rPr>
              <w:t xml:space="preserve"> </w:t>
            </w:r>
            <w:r w:rsidR="009D4798" w:rsidRPr="00025957">
              <w:rPr>
                <w:position w:val="-4"/>
              </w:rPr>
              <w:object w:dxaOrig="260" w:dyaOrig="260" w14:anchorId="45F0BEFF">
                <v:shape id="_x0000_i1129" type="#_x0000_t75" style="width:12.5pt;height:12.5pt" o:ole="">
                  <v:imagedata r:id="rId225" o:title=""/>
                </v:shape>
                <o:OLEObject Type="Embed" ProgID="Equation.DSMT4" ShapeID="_x0000_i1129" DrawAspect="Content" ObjectID="_1738397744" r:id="rId226"/>
              </w:object>
            </w:r>
            <w:r w:rsidRPr="00E761DA">
              <w:rPr>
                <w:rFonts w:eastAsia="Times New Roman" w:cs="Times New Roman"/>
                <w:lang w:val="x-none" w:eastAsia="x-none"/>
              </w:rPr>
              <w:t>)</w:t>
            </w:r>
          </w:p>
          <w:p w14:paraId="518C5830" w14:textId="61C999F2" w:rsidR="00657059" w:rsidRPr="00E761DA" w:rsidRDefault="00657059" w:rsidP="00657059">
            <w:pPr>
              <w:spacing w:after="0" w:line="240" w:lineRule="auto"/>
              <w:rPr>
                <w:rFonts w:eastAsia="Times New Roman" w:cs="Times New Roman"/>
                <w:b/>
                <w:bCs/>
              </w:rPr>
            </w:pPr>
            <w:r w:rsidRPr="00E761DA">
              <w:rPr>
                <w:rFonts w:eastAsia="Times New Roman" w:cs="Times New Roman"/>
              </w:rPr>
              <w:t>- Điểm đó chia đoạn thẳng thành hai phần bằng nhau</w:t>
            </w:r>
            <w:r w:rsidRPr="00E761DA">
              <w:rPr>
                <w:rFonts w:eastAsia="Times New Roman" w:cs="Times New Roman"/>
                <w:b/>
              </w:rPr>
              <w:t xml:space="preserve"> </w:t>
            </w:r>
            <w:r w:rsidR="009D4798" w:rsidRPr="009D4798">
              <w:rPr>
                <w:position w:val="-16"/>
              </w:rPr>
              <w:object w:dxaOrig="1359" w:dyaOrig="440" w14:anchorId="53877B94">
                <v:shape id="_x0000_i1130" type="#_x0000_t75" style="width:68.25pt;height:21.9pt" o:ole="">
                  <v:imagedata r:id="rId227" o:title=""/>
                </v:shape>
                <o:OLEObject Type="Embed" ProgID="Equation.DSMT4" ShapeID="_x0000_i1130" DrawAspect="Content" ObjectID="_1738397745" r:id="rId228"/>
              </w:object>
            </w:r>
          </w:p>
          <w:p w14:paraId="102004A1" w14:textId="697C2A3F" w:rsidR="00657059" w:rsidRPr="00E761DA" w:rsidRDefault="00657059" w:rsidP="00657059">
            <w:pPr>
              <w:spacing w:after="0" w:line="240" w:lineRule="auto"/>
              <w:rPr>
                <w:rFonts w:eastAsia="Times New Roman" w:cs="Times New Roman"/>
                <w:bCs/>
              </w:rPr>
            </w:pPr>
            <w:r w:rsidRPr="00E761DA">
              <w:rPr>
                <w:rFonts w:eastAsia="Times New Roman" w:cs="Times New Roman"/>
                <w:b/>
              </w:rPr>
              <w:t>Cách 2:</w:t>
            </w:r>
            <w:r w:rsidRPr="00E761DA">
              <w:rPr>
                <w:rFonts w:eastAsia="Times New Roman" w:cs="Times New Roman"/>
              </w:rPr>
              <w:t xml:space="preserve"> Chứng minh </w:t>
            </w:r>
            <w:r w:rsidR="009D4798" w:rsidRPr="009D4798">
              <w:rPr>
                <w:position w:val="-24"/>
              </w:rPr>
              <w:object w:dxaOrig="1880" w:dyaOrig="660" w14:anchorId="755ED615">
                <v:shape id="_x0000_i1131" type="#_x0000_t75" style="width:93.9pt;height:33.2pt" o:ole="">
                  <v:imagedata r:id="rId229" o:title=""/>
                </v:shape>
                <o:OLEObject Type="Embed" ProgID="Equation.DSMT4" ShapeID="_x0000_i1131" DrawAspect="Content" ObjectID="_1738397746" r:id="rId230"/>
              </w:object>
            </w:r>
          </w:p>
          <w:p w14:paraId="375E4A23" w14:textId="77777777" w:rsidR="00657059" w:rsidRPr="00E761DA" w:rsidRDefault="00657059" w:rsidP="00657059">
            <w:pPr>
              <w:spacing w:after="0" w:line="240" w:lineRule="auto"/>
              <w:rPr>
                <w:rFonts w:eastAsia="Times New Roman" w:cs="Times New Roman"/>
                <w:bCs/>
              </w:rPr>
            </w:pPr>
          </w:p>
        </w:tc>
      </w:tr>
    </w:tbl>
    <w:p w14:paraId="6C3F67A2" w14:textId="77777777" w:rsidR="00657059" w:rsidRPr="00E761DA" w:rsidRDefault="00657059" w:rsidP="00657059">
      <w:pPr>
        <w:spacing w:after="0" w:line="240" w:lineRule="auto"/>
        <w:contextualSpacing/>
        <w:rPr>
          <w:rFonts w:eastAsia="Calibri" w:cs="Times New Roman"/>
          <w:b/>
          <w:bCs/>
        </w:rPr>
      </w:pPr>
    </w:p>
    <w:p w14:paraId="5777B14E" w14:textId="165CBFC7" w:rsidR="00657059" w:rsidRPr="00E761DA" w:rsidRDefault="00AF4A08" w:rsidP="00657059">
      <w:pPr>
        <w:spacing w:after="0" w:line="240" w:lineRule="auto"/>
        <w:jc w:val="both"/>
        <w:rPr>
          <w:rFonts w:eastAsia="Times New Roman" w:cs="Times New Roman"/>
          <w:b/>
          <w:bCs/>
          <w:lang w:val="nl-NL"/>
        </w:rPr>
      </w:pPr>
      <w:r w:rsidRPr="00E761DA">
        <w:rPr>
          <w:rFonts w:eastAsia="Times New Roman" w:cs="Times New Roman"/>
          <w:b/>
        </w:rPr>
        <w:t>Dạng</w:t>
      </w:r>
      <w:r w:rsidR="00657059" w:rsidRPr="00E761DA">
        <w:rPr>
          <w:rFonts w:eastAsia="Times New Roman" w:cs="Times New Roman"/>
          <w:b/>
        </w:rPr>
        <w:t xml:space="preserve"> 2: Góc . Số đo góc</w:t>
      </w:r>
      <w:r w:rsidRPr="00E761DA">
        <w:rPr>
          <w:rFonts w:eastAsia="Times New Roman" w:cs="Times New Roman"/>
          <w:b/>
        </w:rPr>
        <w:t>.</w:t>
      </w:r>
      <w:r w:rsidR="00657059" w:rsidRPr="00E761DA">
        <w:rPr>
          <w:rFonts w:eastAsia="Times New Roman" w:cs="Times New Roman"/>
          <w:b/>
        </w:rPr>
        <w:t xml:space="preserve"> Các góc đặc biệt</w:t>
      </w:r>
    </w:p>
    <w:p w14:paraId="25D9D621" w14:textId="7F3602FD" w:rsidR="00657059" w:rsidRPr="00E761DA" w:rsidRDefault="00657059" w:rsidP="00657059">
      <w:pPr>
        <w:spacing w:after="0" w:line="240" w:lineRule="auto"/>
        <w:rPr>
          <w:rFonts w:eastAsia="Times New Roman" w:cs="Times New Roman"/>
          <w:bCs/>
          <w:iCs/>
        </w:rPr>
      </w:pPr>
      <w:r w:rsidRPr="00E761DA">
        <w:rPr>
          <w:rFonts w:eastAsia="Times New Roman" w:cs="Times New Roman"/>
          <w:b/>
          <w:lang w:val="vi-VN"/>
        </w:rPr>
        <w:t>a)</w:t>
      </w:r>
      <w:r w:rsidR="00AF4A08" w:rsidRPr="00E761DA">
        <w:rPr>
          <w:rFonts w:eastAsia="Times New Roman" w:cs="Times New Roman"/>
          <w:b/>
        </w:rPr>
        <w:t xml:space="preserve"> </w:t>
      </w:r>
      <w:r w:rsidRPr="00E761DA">
        <w:rPr>
          <w:rFonts w:eastAsia="Times New Roman" w:cs="Times New Roman"/>
          <w:b/>
          <w:lang w:val="vi-VN"/>
        </w:rPr>
        <w:t>Mục tiêu</w:t>
      </w:r>
      <w:r w:rsidRPr="00E761DA">
        <w:rPr>
          <w:rFonts w:eastAsia="Times New Roman" w:cs="Times New Roman"/>
          <w:lang w:val="vi-VN"/>
        </w:rPr>
        <w:t xml:space="preserve">: </w:t>
      </w:r>
      <w:r w:rsidRPr="00E761DA">
        <w:rPr>
          <w:rFonts w:eastAsia="Times New Roman" w:cs="Times New Roman"/>
          <w:iCs/>
        </w:rPr>
        <w:t>HS nắm kĩ hơn, nhớ lâu hơn về các góc đặc biệt.</w:t>
      </w:r>
    </w:p>
    <w:p w14:paraId="30F86CD5" w14:textId="561DB1F9" w:rsidR="00657059" w:rsidRPr="00E761DA" w:rsidRDefault="00657059" w:rsidP="00657059">
      <w:pPr>
        <w:spacing w:after="0" w:line="240" w:lineRule="auto"/>
        <w:rPr>
          <w:rFonts w:eastAsia="Times New Roman" w:cs="Times New Roman"/>
          <w:bCs/>
        </w:rPr>
      </w:pPr>
      <w:r w:rsidRPr="00E761DA">
        <w:rPr>
          <w:rFonts w:eastAsia="Times New Roman" w:cs="Times New Roman"/>
          <w:b/>
          <w:lang w:val="vi-VN"/>
        </w:rPr>
        <w:t>b)</w:t>
      </w:r>
      <w:r w:rsidR="00AF4A08" w:rsidRPr="00E761DA">
        <w:rPr>
          <w:rFonts w:eastAsia="Times New Roman" w:cs="Times New Roman"/>
          <w:b/>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rPr>
        <w:t xml:space="preserve"> HS làm bảng GV đưa ra ở phần tổ chức thực hiệ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1984"/>
        <w:gridCol w:w="1486"/>
      </w:tblGrid>
      <w:tr w:rsidR="004E2C51" w:rsidRPr="00E761DA" w14:paraId="1A0B8CFA" w14:textId="77777777" w:rsidTr="002B01B7">
        <w:trPr>
          <w:jc w:val="center"/>
        </w:trPr>
        <w:tc>
          <w:tcPr>
            <w:tcW w:w="4248" w:type="dxa"/>
            <w:shd w:val="clear" w:color="auto" w:fill="F7CAAC"/>
          </w:tcPr>
          <w:p w14:paraId="4573EDBD"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Số đo góc</w:t>
            </w:r>
          </w:p>
        </w:tc>
        <w:tc>
          <w:tcPr>
            <w:tcW w:w="1984" w:type="dxa"/>
            <w:shd w:val="clear" w:color="auto" w:fill="F7CAAC"/>
          </w:tcPr>
          <w:p w14:paraId="0B7434A5"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Hình ảnh góc</w:t>
            </w:r>
          </w:p>
        </w:tc>
        <w:tc>
          <w:tcPr>
            <w:tcW w:w="1486" w:type="dxa"/>
            <w:shd w:val="clear" w:color="auto" w:fill="F7CAAC"/>
          </w:tcPr>
          <w:p w14:paraId="04144E46"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Loại góc</w:t>
            </w:r>
          </w:p>
        </w:tc>
      </w:tr>
      <w:tr w:rsidR="004E2C51" w:rsidRPr="00E761DA" w14:paraId="30E8EEFE" w14:textId="77777777" w:rsidTr="002B01B7">
        <w:trPr>
          <w:jc w:val="center"/>
        </w:trPr>
        <w:tc>
          <w:tcPr>
            <w:tcW w:w="4248" w:type="dxa"/>
            <w:shd w:val="clear" w:color="auto" w:fill="auto"/>
          </w:tcPr>
          <w:p w14:paraId="482C197A"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180</w:t>
            </w:r>
            <w:r w:rsidRPr="00E761DA">
              <w:rPr>
                <w:rFonts w:eastAsia="Times New Roman" w:cs="Times New Roman"/>
                <w:vertAlign w:val="superscript"/>
              </w:rPr>
              <w:t>0</w:t>
            </w:r>
          </w:p>
        </w:tc>
        <w:tc>
          <w:tcPr>
            <w:tcW w:w="1984" w:type="dxa"/>
            <w:shd w:val="clear" w:color="auto" w:fill="auto"/>
          </w:tcPr>
          <w:p w14:paraId="5EDA422C"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76297E8D" w14:textId="77777777" w:rsidR="00657059" w:rsidRPr="00E761DA" w:rsidRDefault="00657059" w:rsidP="00657059">
            <w:pPr>
              <w:spacing w:after="0" w:line="252" w:lineRule="auto"/>
              <w:jc w:val="both"/>
              <w:rPr>
                <w:rFonts w:eastAsia="Times New Roman" w:cs="Times New Roman"/>
                <w:bCs/>
              </w:rPr>
            </w:pPr>
          </w:p>
        </w:tc>
      </w:tr>
      <w:tr w:rsidR="004E2C51" w:rsidRPr="00E761DA" w14:paraId="3D30D1C5" w14:textId="77777777" w:rsidTr="002B01B7">
        <w:trPr>
          <w:jc w:val="center"/>
        </w:trPr>
        <w:tc>
          <w:tcPr>
            <w:tcW w:w="4248" w:type="dxa"/>
            <w:shd w:val="clear" w:color="auto" w:fill="auto"/>
          </w:tcPr>
          <w:p w14:paraId="73256534"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Lớn hơn 90</w:t>
            </w:r>
            <w:r w:rsidRPr="00E761DA">
              <w:rPr>
                <w:rFonts w:eastAsia="Times New Roman" w:cs="Times New Roman"/>
                <w:vertAlign w:val="superscript"/>
              </w:rPr>
              <w:t>0</w:t>
            </w:r>
            <w:r w:rsidRPr="00E761DA">
              <w:rPr>
                <w:rFonts w:eastAsia="Times New Roman" w:cs="Times New Roman"/>
              </w:rPr>
              <w:t xml:space="preserve"> và nhỏ hơn 180</w:t>
            </w:r>
            <w:r w:rsidRPr="00E761DA">
              <w:rPr>
                <w:rFonts w:eastAsia="Times New Roman" w:cs="Times New Roman"/>
                <w:vertAlign w:val="superscript"/>
              </w:rPr>
              <w:t>0</w:t>
            </w:r>
          </w:p>
        </w:tc>
        <w:tc>
          <w:tcPr>
            <w:tcW w:w="1984" w:type="dxa"/>
            <w:shd w:val="clear" w:color="auto" w:fill="auto"/>
          </w:tcPr>
          <w:p w14:paraId="7CA88169"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67798D5B" w14:textId="77777777" w:rsidR="00657059" w:rsidRPr="00E761DA" w:rsidRDefault="00657059" w:rsidP="00657059">
            <w:pPr>
              <w:spacing w:after="0" w:line="252" w:lineRule="auto"/>
              <w:jc w:val="both"/>
              <w:rPr>
                <w:rFonts w:eastAsia="Times New Roman" w:cs="Times New Roman"/>
                <w:bCs/>
              </w:rPr>
            </w:pPr>
          </w:p>
        </w:tc>
      </w:tr>
      <w:tr w:rsidR="004E2C51" w:rsidRPr="00E761DA" w14:paraId="0FC14EBE" w14:textId="77777777" w:rsidTr="002B01B7">
        <w:trPr>
          <w:jc w:val="center"/>
        </w:trPr>
        <w:tc>
          <w:tcPr>
            <w:tcW w:w="4248" w:type="dxa"/>
            <w:shd w:val="clear" w:color="auto" w:fill="auto"/>
          </w:tcPr>
          <w:p w14:paraId="14EC5A1F"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90</w:t>
            </w:r>
            <w:r w:rsidRPr="00E761DA">
              <w:rPr>
                <w:rFonts w:eastAsia="Times New Roman" w:cs="Times New Roman"/>
                <w:vertAlign w:val="superscript"/>
              </w:rPr>
              <w:t>0</w:t>
            </w:r>
          </w:p>
        </w:tc>
        <w:tc>
          <w:tcPr>
            <w:tcW w:w="1984" w:type="dxa"/>
            <w:shd w:val="clear" w:color="auto" w:fill="auto"/>
          </w:tcPr>
          <w:p w14:paraId="4A4A0BC9"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15B30486" w14:textId="77777777" w:rsidR="00657059" w:rsidRPr="00E761DA" w:rsidRDefault="00657059" w:rsidP="00657059">
            <w:pPr>
              <w:spacing w:after="0" w:line="252" w:lineRule="auto"/>
              <w:jc w:val="both"/>
              <w:rPr>
                <w:rFonts w:eastAsia="Times New Roman" w:cs="Times New Roman"/>
                <w:bCs/>
              </w:rPr>
            </w:pPr>
          </w:p>
        </w:tc>
      </w:tr>
      <w:tr w:rsidR="004E2C51" w:rsidRPr="00E761DA" w14:paraId="011B26DF" w14:textId="77777777" w:rsidTr="002B01B7">
        <w:trPr>
          <w:jc w:val="center"/>
        </w:trPr>
        <w:tc>
          <w:tcPr>
            <w:tcW w:w="4248" w:type="dxa"/>
            <w:shd w:val="clear" w:color="auto" w:fill="auto"/>
          </w:tcPr>
          <w:p w14:paraId="05F67C22"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Lớn hơn 0</w:t>
            </w:r>
            <w:r w:rsidRPr="00E761DA">
              <w:rPr>
                <w:rFonts w:eastAsia="Times New Roman" w:cs="Times New Roman"/>
                <w:vertAlign w:val="superscript"/>
              </w:rPr>
              <w:t>0</w:t>
            </w:r>
            <w:r w:rsidRPr="00E761DA">
              <w:rPr>
                <w:rFonts w:eastAsia="Times New Roman" w:cs="Times New Roman"/>
              </w:rPr>
              <w:t xml:space="preserve"> và nhỏ hơn 90</w:t>
            </w:r>
            <w:r w:rsidRPr="00E761DA">
              <w:rPr>
                <w:rFonts w:eastAsia="Times New Roman" w:cs="Times New Roman"/>
                <w:vertAlign w:val="superscript"/>
              </w:rPr>
              <w:t>0</w:t>
            </w:r>
          </w:p>
        </w:tc>
        <w:tc>
          <w:tcPr>
            <w:tcW w:w="1984" w:type="dxa"/>
            <w:shd w:val="clear" w:color="auto" w:fill="auto"/>
          </w:tcPr>
          <w:p w14:paraId="5C04E52A"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42D85AAB" w14:textId="77777777" w:rsidR="00657059" w:rsidRPr="00E761DA" w:rsidRDefault="00657059" w:rsidP="00657059">
            <w:pPr>
              <w:spacing w:after="0" w:line="252" w:lineRule="auto"/>
              <w:jc w:val="both"/>
              <w:rPr>
                <w:rFonts w:eastAsia="Times New Roman" w:cs="Times New Roman"/>
                <w:bCs/>
              </w:rPr>
            </w:pPr>
          </w:p>
        </w:tc>
      </w:tr>
    </w:tbl>
    <w:p w14:paraId="09AED6D6" w14:textId="3B10F40A" w:rsidR="00657059" w:rsidRPr="00E761DA" w:rsidRDefault="00657059" w:rsidP="00657059">
      <w:pPr>
        <w:spacing w:after="0" w:line="252" w:lineRule="auto"/>
        <w:jc w:val="both"/>
        <w:rPr>
          <w:rFonts w:eastAsia="Times New Roman" w:cs="Times New Roman"/>
          <w:bCs/>
          <w:i/>
          <w:iCs/>
        </w:rPr>
      </w:pPr>
      <w:r w:rsidRPr="00E761DA">
        <w:rPr>
          <w:rFonts w:eastAsia="Times New Roman" w:cs="Times New Roman"/>
          <w:lang w:val="vi-VN"/>
        </w:rPr>
        <w:t>c)</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rPr>
        <w:t>HS thực hiện đúng bảng - YC của giáo viê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2623"/>
        <w:gridCol w:w="2693"/>
      </w:tblGrid>
      <w:tr w:rsidR="004E2C51" w:rsidRPr="00E761DA" w14:paraId="130F0871" w14:textId="77777777" w:rsidTr="002B01B7">
        <w:tc>
          <w:tcPr>
            <w:tcW w:w="3539" w:type="dxa"/>
            <w:shd w:val="clear" w:color="auto" w:fill="F7CAAC"/>
            <w:vAlign w:val="center"/>
          </w:tcPr>
          <w:p w14:paraId="13748E76"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Số đo góc</w:t>
            </w:r>
          </w:p>
        </w:tc>
        <w:tc>
          <w:tcPr>
            <w:tcW w:w="2623" w:type="dxa"/>
            <w:shd w:val="clear" w:color="auto" w:fill="F7CAAC"/>
            <w:vAlign w:val="center"/>
          </w:tcPr>
          <w:p w14:paraId="798A051D"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Hình ảnh góc</w:t>
            </w:r>
          </w:p>
        </w:tc>
        <w:tc>
          <w:tcPr>
            <w:tcW w:w="2693" w:type="dxa"/>
            <w:shd w:val="clear" w:color="auto" w:fill="F7CAAC"/>
            <w:vAlign w:val="center"/>
          </w:tcPr>
          <w:p w14:paraId="3EF33397"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Loại góc</w:t>
            </w:r>
          </w:p>
        </w:tc>
      </w:tr>
      <w:tr w:rsidR="004E2C51" w:rsidRPr="00E761DA" w14:paraId="4D0F063A" w14:textId="77777777" w:rsidTr="002B01B7">
        <w:tc>
          <w:tcPr>
            <w:tcW w:w="3539" w:type="dxa"/>
            <w:shd w:val="clear" w:color="auto" w:fill="auto"/>
            <w:vAlign w:val="center"/>
          </w:tcPr>
          <w:p w14:paraId="42C38FB2"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180</w:t>
            </w:r>
            <w:r w:rsidRPr="00E761DA">
              <w:rPr>
                <w:rFonts w:eastAsia="Times New Roman" w:cs="Times New Roman"/>
                <w:vertAlign w:val="superscript"/>
              </w:rPr>
              <w:t>0</w:t>
            </w:r>
          </w:p>
        </w:tc>
        <w:tc>
          <w:tcPr>
            <w:tcW w:w="2623" w:type="dxa"/>
            <w:shd w:val="clear" w:color="auto" w:fill="auto"/>
            <w:vAlign w:val="center"/>
          </w:tcPr>
          <w:p w14:paraId="636C85CA" w14:textId="39925259"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4796C68D" wp14:editId="3728F6D6">
                  <wp:extent cx="1201420" cy="20193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01420" cy="201930"/>
                          </a:xfrm>
                          <a:prstGeom prst="rect">
                            <a:avLst/>
                          </a:prstGeom>
                          <a:noFill/>
                          <a:ln>
                            <a:noFill/>
                          </a:ln>
                        </pic:spPr>
                      </pic:pic>
                    </a:graphicData>
                  </a:graphic>
                </wp:inline>
              </w:drawing>
            </w:r>
          </w:p>
        </w:tc>
        <w:tc>
          <w:tcPr>
            <w:tcW w:w="2693" w:type="dxa"/>
            <w:shd w:val="clear" w:color="auto" w:fill="auto"/>
            <w:vAlign w:val="center"/>
          </w:tcPr>
          <w:p w14:paraId="55558653"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bẹt</w:t>
            </w:r>
          </w:p>
        </w:tc>
      </w:tr>
      <w:tr w:rsidR="004E2C51" w:rsidRPr="00E761DA" w14:paraId="4973CF2D" w14:textId="77777777" w:rsidTr="002B01B7">
        <w:tc>
          <w:tcPr>
            <w:tcW w:w="3539" w:type="dxa"/>
            <w:shd w:val="clear" w:color="auto" w:fill="auto"/>
            <w:vAlign w:val="center"/>
          </w:tcPr>
          <w:p w14:paraId="546EC45F"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Lớn hơn 90</w:t>
            </w:r>
            <w:r w:rsidRPr="00E761DA">
              <w:rPr>
                <w:rFonts w:eastAsia="Times New Roman" w:cs="Times New Roman"/>
                <w:vertAlign w:val="superscript"/>
              </w:rPr>
              <w:t>0</w:t>
            </w:r>
            <w:r w:rsidRPr="00E761DA">
              <w:rPr>
                <w:rFonts w:eastAsia="Times New Roman" w:cs="Times New Roman"/>
              </w:rPr>
              <w:t xml:space="preserve"> và nhỏ hơn 180</w:t>
            </w:r>
            <w:r w:rsidRPr="00E761DA">
              <w:rPr>
                <w:rFonts w:eastAsia="Times New Roman" w:cs="Times New Roman"/>
                <w:vertAlign w:val="superscript"/>
              </w:rPr>
              <w:t>0</w:t>
            </w:r>
          </w:p>
        </w:tc>
        <w:tc>
          <w:tcPr>
            <w:tcW w:w="2623" w:type="dxa"/>
            <w:shd w:val="clear" w:color="auto" w:fill="auto"/>
            <w:vAlign w:val="center"/>
          </w:tcPr>
          <w:p w14:paraId="38706088" w14:textId="7C9554B8"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7E4BE0E4" wp14:editId="17BE5A27">
                  <wp:extent cx="1084580" cy="499745"/>
                  <wp:effectExtent l="0" t="0" r="1270" b="0"/>
                  <wp:docPr id="17" name="Picture 17"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chart  Description automatically generated"/>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084580" cy="499745"/>
                          </a:xfrm>
                          <a:prstGeom prst="rect">
                            <a:avLst/>
                          </a:prstGeom>
                          <a:noFill/>
                          <a:ln>
                            <a:noFill/>
                          </a:ln>
                        </pic:spPr>
                      </pic:pic>
                    </a:graphicData>
                  </a:graphic>
                </wp:inline>
              </w:drawing>
            </w:r>
          </w:p>
        </w:tc>
        <w:tc>
          <w:tcPr>
            <w:tcW w:w="2693" w:type="dxa"/>
            <w:shd w:val="clear" w:color="auto" w:fill="auto"/>
            <w:vAlign w:val="center"/>
          </w:tcPr>
          <w:p w14:paraId="4A340A16"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tù</w:t>
            </w:r>
          </w:p>
        </w:tc>
      </w:tr>
      <w:tr w:rsidR="004E2C51" w:rsidRPr="00E761DA" w14:paraId="13F678B4" w14:textId="77777777" w:rsidTr="002B01B7">
        <w:tc>
          <w:tcPr>
            <w:tcW w:w="3539" w:type="dxa"/>
            <w:shd w:val="clear" w:color="auto" w:fill="auto"/>
            <w:vAlign w:val="center"/>
          </w:tcPr>
          <w:p w14:paraId="7ADFBB60"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90</w:t>
            </w:r>
            <w:r w:rsidRPr="00E761DA">
              <w:rPr>
                <w:rFonts w:eastAsia="Times New Roman" w:cs="Times New Roman"/>
                <w:vertAlign w:val="superscript"/>
              </w:rPr>
              <w:t>0</w:t>
            </w:r>
          </w:p>
        </w:tc>
        <w:tc>
          <w:tcPr>
            <w:tcW w:w="2623" w:type="dxa"/>
            <w:shd w:val="clear" w:color="auto" w:fill="auto"/>
            <w:vAlign w:val="center"/>
          </w:tcPr>
          <w:p w14:paraId="74243D65" w14:textId="18BD4260"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3FFF8A95" wp14:editId="05B8AC79">
                  <wp:extent cx="797560" cy="690880"/>
                  <wp:effectExtent l="0" t="0" r="2540" b="0"/>
                  <wp:docPr id="16" name="Picture 16"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hape  Description automatically generated"/>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797560" cy="690880"/>
                          </a:xfrm>
                          <a:prstGeom prst="rect">
                            <a:avLst/>
                          </a:prstGeom>
                          <a:noFill/>
                          <a:ln>
                            <a:noFill/>
                          </a:ln>
                        </pic:spPr>
                      </pic:pic>
                    </a:graphicData>
                  </a:graphic>
                </wp:inline>
              </w:drawing>
            </w:r>
          </w:p>
        </w:tc>
        <w:tc>
          <w:tcPr>
            <w:tcW w:w="2693" w:type="dxa"/>
            <w:shd w:val="clear" w:color="auto" w:fill="auto"/>
            <w:vAlign w:val="center"/>
          </w:tcPr>
          <w:p w14:paraId="2D543EB5"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vuông</w:t>
            </w:r>
          </w:p>
        </w:tc>
      </w:tr>
      <w:tr w:rsidR="00657059" w:rsidRPr="00E761DA" w14:paraId="371E1BB7" w14:textId="77777777" w:rsidTr="002B01B7">
        <w:tc>
          <w:tcPr>
            <w:tcW w:w="3539" w:type="dxa"/>
            <w:shd w:val="clear" w:color="auto" w:fill="auto"/>
            <w:vAlign w:val="center"/>
          </w:tcPr>
          <w:p w14:paraId="718147C9" w14:textId="0C4FED76"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 xml:space="preserve">Lớn hơn </w:t>
            </w:r>
            <w:r w:rsidR="002B01B7" w:rsidRPr="002B01B7">
              <w:rPr>
                <w:rFonts w:eastAsia="Times New Roman" w:cs="Times New Roman"/>
                <w:position w:val="-4"/>
              </w:rPr>
              <w:object w:dxaOrig="279" w:dyaOrig="260" w14:anchorId="681B08CD">
                <v:shape id="_x0000_i1132" type="#_x0000_t75" style="width:14.4pt;height:13.15pt" o:ole="">
                  <v:imagedata r:id="rId234" o:title=""/>
                </v:shape>
                <o:OLEObject Type="Embed" ProgID="Equation.DSMT4" ShapeID="_x0000_i1132" DrawAspect="Content" ObjectID="_1738397747" r:id="rId235"/>
              </w:object>
            </w:r>
            <w:r w:rsidR="002B01B7">
              <w:rPr>
                <w:rFonts w:eastAsia="Times New Roman" w:cs="Times New Roman"/>
              </w:rPr>
              <w:t xml:space="preserve"> </w:t>
            </w:r>
            <w:r w:rsidRPr="00E761DA">
              <w:rPr>
                <w:rFonts w:eastAsia="Times New Roman" w:cs="Times New Roman"/>
              </w:rPr>
              <w:t xml:space="preserve">và nhỏ hơn </w:t>
            </w:r>
            <w:r w:rsidR="002B01B7" w:rsidRPr="002B01B7">
              <w:rPr>
                <w:rFonts w:eastAsia="Times New Roman" w:cs="Times New Roman"/>
                <w:position w:val="-4"/>
              </w:rPr>
              <w:object w:dxaOrig="400" w:dyaOrig="260" w14:anchorId="0275FCB7">
                <v:shape id="_x0000_i1133" type="#_x0000_t75" style="width:20.05pt;height:13.15pt" o:ole="">
                  <v:imagedata r:id="rId236" o:title=""/>
                </v:shape>
                <o:OLEObject Type="Embed" ProgID="Equation.DSMT4" ShapeID="_x0000_i1133" DrawAspect="Content" ObjectID="_1738397748" r:id="rId237"/>
              </w:object>
            </w:r>
            <w:r w:rsidR="002B01B7">
              <w:rPr>
                <w:rFonts w:eastAsia="Times New Roman" w:cs="Times New Roman"/>
              </w:rPr>
              <w:t xml:space="preserve"> </w:t>
            </w:r>
          </w:p>
        </w:tc>
        <w:tc>
          <w:tcPr>
            <w:tcW w:w="2623" w:type="dxa"/>
            <w:shd w:val="clear" w:color="auto" w:fill="auto"/>
            <w:vAlign w:val="center"/>
          </w:tcPr>
          <w:p w14:paraId="07ABE548" w14:textId="40282D2B" w:rsidR="00657059" w:rsidRPr="00E761DA" w:rsidRDefault="00657059" w:rsidP="002B01B7">
            <w:pPr>
              <w:spacing w:after="0" w:line="252" w:lineRule="auto"/>
              <w:jc w:val="center"/>
              <w:rPr>
                <w:rFonts w:eastAsia="Times New Roman" w:cs="Times New Roman"/>
                <w:bCs/>
              </w:rPr>
            </w:pPr>
            <w:r w:rsidRPr="00E761DA">
              <w:rPr>
                <w:rFonts w:eastAsia="Times New Roman" w:cs="Times New Roman"/>
                <w:bCs/>
                <w:noProof/>
              </w:rPr>
              <w:drawing>
                <wp:inline distT="0" distB="0" distL="0" distR="0" wp14:anchorId="4974446E" wp14:editId="0A3C2370">
                  <wp:extent cx="850900" cy="765810"/>
                  <wp:effectExtent l="0" t="0" r="6350" b="0"/>
                  <wp:docPr id="15" name="Picture 15" descr="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Radar chart  Description automatically generated"/>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50900" cy="765810"/>
                          </a:xfrm>
                          <a:prstGeom prst="rect">
                            <a:avLst/>
                          </a:prstGeom>
                          <a:noFill/>
                          <a:ln>
                            <a:noFill/>
                          </a:ln>
                        </pic:spPr>
                      </pic:pic>
                    </a:graphicData>
                  </a:graphic>
                </wp:inline>
              </w:drawing>
            </w:r>
          </w:p>
        </w:tc>
        <w:tc>
          <w:tcPr>
            <w:tcW w:w="2693" w:type="dxa"/>
            <w:shd w:val="clear" w:color="auto" w:fill="auto"/>
            <w:vAlign w:val="center"/>
          </w:tcPr>
          <w:p w14:paraId="6887A6FD"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nhọn</w:t>
            </w:r>
          </w:p>
        </w:tc>
      </w:tr>
    </w:tbl>
    <w:p w14:paraId="191A1339" w14:textId="77777777" w:rsidR="00657059" w:rsidRPr="00E761DA" w:rsidRDefault="00657059" w:rsidP="00657059">
      <w:pPr>
        <w:spacing w:after="0" w:line="240" w:lineRule="auto"/>
        <w:jc w:val="both"/>
        <w:rPr>
          <w:rFonts w:eastAsia="Times New Roman" w:cs="Times New Roman"/>
          <w:b/>
          <w:bCs/>
          <w:lang w:val="vi-VN"/>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5870"/>
      </w:tblGrid>
      <w:tr w:rsidR="004E2C51" w:rsidRPr="00E761DA" w14:paraId="4294F086" w14:textId="77777777" w:rsidTr="001F0F16">
        <w:tc>
          <w:tcPr>
            <w:tcW w:w="5387" w:type="dxa"/>
          </w:tcPr>
          <w:p w14:paraId="18604016" w14:textId="77777777" w:rsidR="00657059" w:rsidRPr="00E761DA" w:rsidRDefault="00657059" w:rsidP="00657059">
            <w:pPr>
              <w:spacing w:after="0" w:line="240" w:lineRule="auto"/>
              <w:jc w:val="center"/>
              <w:rPr>
                <w:rFonts w:eastAsia="Times New Roman" w:cs="Times New Roman"/>
                <w:b/>
                <w:bCs/>
              </w:rPr>
            </w:pPr>
            <w:r w:rsidRPr="00E761DA">
              <w:rPr>
                <w:rFonts w:eastAsia="Times New Roman" w:cs="Times New Roman"/>
                <w:b/>
                <w:lang w:val="vi-VN"/>
              </w:rPr>
              <w:t>NỘI DUNG</w:t>
            </w:r>
            <w:r w:rsidRPr="00E761DA">
              <w:rPr>
                <w:rFonts w:eastAsia="Times New Roman" w:cs="Times New Roman"/>
                <w:b/>
              </w:rPr>
              <w:t xml:space="preserve"> </w:t>
            </w:r>
          </w:p>
        </w:tc>
        <w:tc>
          <w:tcPr>
            <w:tcW w:w="4678" w:type="dxa"/>
          </w:tcPr>
          <w:p w14:paraId="3F873F52" w14:textId="77777777" w:rsidR="00657059" w:rsidRPr="00E761DA" w:rsidRDefault="00657059" w:rsidP="00657059">
            <w:pPr>
              <w:spacing w:after="0" w:line="240" w:lineRule="auto"/>
              <w:jc w:val="center"/>
              <w:rPr>
                <w:rFonts w:eastAsia="Times New Roman" w:cs="Times New Roman"/>
                <w:b/>
                <w:bCs/>
                <w:lang w:val="vi-VN"/>
              </w:rPr>
            </w:pPr>
            <w:r w:rsidRPr="00E761DA">
              <w:rPr>
                <w:rFonts w:eastAsia="Times New Roman" w:cs="Times New Roman"/>
                <w:b/>
                <w:lang w:val="vi-VN"/>
              </w:rPr>
              <w:t>SẢN PHẨM</w:t>
            </w:r>
          </w:p>
        </w:tc>
      </w:tr>
      <w:tr w:rsidR="004E2C51" w:rsidRPr="00E761DA" w14:paraId="3F218073" w14:textId="77777777" w:rsidTr="001F0F16">
        <w:tc>
          <w:tcPr>
            <w:tcW w:w="5387" w:type="dxa"/>
          </w:tcPr>
          <w:p w14:paraId="66DC264F"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lang w:val="vi-VN"/>
              </w:rPr>
              <w:lastRenderedPageBreak/>
              <w:t>- Giao nhiệm vụ học tập:</w:t>
            </w:r>
            <w:r w:rsidRPr="00E761DA">
              <w:rPr>
                <w:rFonts w:eastAsia="Times New Roman" w:cs="Times New Roman"/>
                <w:b/>
              </w:rPr>
              <w:t xml:space="preserve"> </w:t>
            </w:r>
          </w:p>
          <w:p w14:paraId="26B6988A"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rPr>
              <w:t xml:space="preserve">- </w:t>
            </w:r>
            <w:r w:rsidRPr="00E761DA">
              <w:rPr>
                <w:rFonts w:eastAsia="Times New Roman" w:cs="Times New Roman"/>
              </w:rPr>
              <w:t>GV YC HS quan sát bảng nhóm thực hiện phần khởi động. rồi điền vào bảng sau.:</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1620"/>
              <w:gridCol w:w="1486"/>
            </w:tblGrid>
            <w:tr w:rsidR="004E2C51" w:rsidRPr="00E761DA" w14:paraId="2A7F1068" w14:textId="77777777" w:rsidTr="001F0F16">
              <w:tc>
                <w:tcPr>
                  <w:tcW w:w="2050" w:type="dxa"/>
                  <w:shd w:val="clear" w:color="auto" w:fill="F7CAAC"/>
                </w:tcPr>
                <w:p w14:paraId="4606B8EE"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Số đo góc</w:t>
                  </w:r>
                </w:p>
              </w:tc>
              <w:tc>
                <w:tcPr>
                  <w:tcW w:w="1620" w:type="dxa"/>
                  <w:shd w:val="clear" w:color="auto" w:fill="F7CAAC"/>
                </w:tcPr>
                <w:p w14:paraId="0AF1514A"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Hình ảnh góc</w:t>
                  </w:r>
                </w:p>
              </w:tc>
              <w:tc>
                <w:tcPr>
                  <w:tcW w:w="1486" w:type="dxa"/>
                  <w:shd w:val="clear" w:color="auto" w:fill="F7CAAC"/>
                </w:tcPr>
                <w:p w14:paraId="66C83AA7"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Loại góc</w:t>
                  </w:r>
                </w:p>
              </w:tc>
            </w:tr>
            <w:tr w:rsidR="004E2C51" w:rsidRPr="00E761DA" w14:paraId="7B7A450E" w14:textId="77777777" w:rsidTr="001F0F16">
              <w:tc>
                <w:tcPr>
                  <w:tcW w:w="2050" w:type="dxa"/>
                  <w:shd w:val="clear" w:color="auto" w:fill="auto"/>
                </w:tcPr>
                <w:p w14:paraId="67A5234C"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180</w:t>
                  </w:r>
                  <w:r w:rsidRPr="00E761DA">
                    <w:rPr>
                      <w:rFonts w:eastAsia="Times New Roman" w:cs="Times New Roman"/>
                      <w:vertAlign w:val="superscript"/>
                    </w:rPr>
                    <w:t>0</w:t>
                  </w:r>
                </w:p>
              </w:tc>
              <w:tc>
                <w:tcPr>
                  <w:tcW w:w="1620" w:type="dxa"/>
                  <w:shd w:val="clear" w:color="auto" w:fill="auto"/>
                </w:tcPr>
                <w:p w14:paraId="4547F952"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7534890A" w14:textId="77777777" w:rsidR="00657059" w:rsidRPr="00E761DA" w:rsidRDefault="00657059" w:rsidP="00657059">
                  <w:pPr>
                    <w:spacing w:after="0" w:line="252" w:lineRule="auto"/>
                    <w:jc w:val="both"/>
                    <w:rPr>
                      <w:rFonts w:eastAsia="Times New Roman" w:cs="Times New Roman"/>
                      <w:bCs/>
                    </w:rPr>
                  </w:pPr>
                </w:p>
              </w:tc>
            </w:tr>
            <w:tr w:rsidR="004E2C51" w:rsidRPr="00E761DA" w14:paraId="3F5A2BD0" w14:textId="77777777" w:rsidTr="001F0F16">
              <w:tc>
                <w:tcPr>
                  <w:tcW w:w="2050" w:type="dxa"/>
                  <w:shd w:val="clear" w:color="auto" w:fill="auto"/>
                </w:tcPr>
                <w:p w14:paraId="1CB8372E"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Lớn hơn 90</w:t>
                  </w:r>
                  <w:r w:rsidRPr="00E761DA">
                    <w:rPr>
                      <w:rFonts w:eastAsia="Times New Roman" w:cs="Times New Roman"/>
                      <w:vertAlign w:val="superscript"/>
                    </w:rPr>
                    <w:t>0</w:t>
                  </w:r>
                  <w:r w:rsidRPr="00E761DA">
                    <w:rPr>
                      <w:rFonts w:eastAsia="Times New Roman" w:cs="Times New Roman"/>
                    </w:rPr>
                    <w:t xml:space="preserve"> và nhỏ hơn 180</w:t>
                  </w:r>
                  <w:r w:rsidRPr="00E761DA">
                    <w:rPr>
                      <w:rFonts w:eastAsia="Times New Roman" w:cs="Times New Roman"/>
                      <w:vertAlign w:val="superscript"/>
                    </w:rPr>
                    <w:t>0</w:t>
                  </w:r>
                </w:p>
              </w:tc>
              <w:tc>
                <w:tcPr>
                  <w:tcW w:w="1620" w:type="dxa"/>
                  <w:shd w:val="clear" w:color="auto" w:fill="auto"/>
                </w:tcPr>
                <w:p w14:paraId="62299462"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702E680A" w14:textId="77777777" w:rsidR="00657059" w:rsidRPr="00E761DA" w:rsidRDefault="00657059" w:rsidP="00657059">
                  <w:pPr>
                    <w:spacing w:after="0" w:line="252" w:lineRule="auto"/>
                    <w:jc w:val="both"/>
                    <w:rPr>
                      <w:rFonts w:eastAsia="Times New Roman" w:cs="Times New Roman"/>
                      <w:bCs/>
                    </w:rPr>
                  </w:pPr>
                </w:p>
              </w:tc>
            </w:tr>
            <w:tr w:rsidR="004E2C51" w:rsidRPr="00E761DA" w14:paraId="7601C611" w14:textId="77777777" w:rsidTr="001F0F16">
              <w:tc>
                <w:tcPr>
                  <w:tcW w:w="2050" w:type="dxa"/>
                  <w:shd w:val="clear" w:color="auto" w:fill="auto"/>
                </w:tcPr>
                <w:p w14:paraId="014F9EDC"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90</w:t>
                  </w:r>
                  <w:r w:rsidRPr="00E761DA">
                    <w:rPr>
                      <w:rFonts w:eastAsia="Times New Roman" w:cs="Times New Roman"/>
                      <w:vertAlign w:val="superscript"/>
                    </w:rPr>
                    <w:t>0</w:t>
                  </w:r>
                </w:p>
              </w:tc>
              <w:tc>
                <w:tcPr>
                  <w:tcW w:w="1620" w:type="dxa"/>
                  <w:shd w:val="clear" w:color="auto" w:fill="auto"/>
                </w:tcPr>
                <w:p w14:paraId="668E1EA8"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753B10D6" w14:textId="77777777" w:rsidR="00657059" w:rsidRPr="00E761DA" w:rsidRDefault="00657059" w:rsidP="00657059">
                  <w:pPr>
                    <w:spacing w:after="0" w:line="252" w:lineRule="auto"/>
                    <w:jc w:val="both"/>
                    <w:rPr>
                      <w:rFonts w:eastAsia="Times New Roman" w:cs="Times New Roman"/>
                      <w:bCs/>
                    </w:rPr>
                  </w:pPr>
                </w:p>
              </w:tc>
            </w:tr>
            <w:tr w:rsidR="004E2C51" w:rsidRPr="00E761DA" w14:paraId="70DFE83E" w14:textId="77777777" w:rsidTr="001F0F16">
              <w:tc>
                <w:tcPr>
                  <w:tcW w:w="2050" w:type="dxa"/>
                  <w:shd w:val="clear" w:color="auto" w:fill="auto"/>
                </w:tcPr>
                <w:p w14:paraId="3D1882C5"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Lớn hơn 0</w:t>
                  </w:r>
                  <w:r w:rsidRPr="00E761DA">
                    <w:rPr>
                      <w:rFonts w:eastAsia="Times New Roman" w:cs="Times New Roman"/>
                      <w:vertAlign w:val="superscript"/>
                    </w:rPr>
                    <w:t>0</w:t>
                  </w:r>
                  <w:r w:rsidRPr="00E761DA">
                    <w:rPr>
                      <w:rFonts w:eastAsia="Times New Roman" w:cs="Times New Roman"/>
                    </w:rPr>
                    <w:t xml:space="preserve"> và nhỏ hơn 90</w:t>
                  </w:r>
                  <w:r w:rsidRPr="00E761DA">
                    <w:rPr>
                      <w:rFonts w:eastAsia="Times New Roman" w:cs="Times New Roman"/>
                      <w:vertAlign w:val="superscript"/>
                    </w:rPr>
                    <w:t>0</w:t>
                  </w:r>
                </w:p>
              </w:tc>
              <w:tc>
                <w:tcPr>
                  <w:tcW w:w="1620" w:type="dxa"/>
                  <w:shd w:val="clear" w:color="auto" w:fill="auto"/>
                </w:tcPr>
                <w:p w14:paraId="705D9E7F" w14:textId="77777777" w:rsidR="00657059" w:rsidRPr="00E761DA" w:rsidRDefault="00657059" w:rsidP="00657059">
                  <w:pPr>
                    <w:spacing w:after="0" w:line="252" w:lineRule="auto"/>
                    <w:jc w:val="both"/>
                    <w:rPr>
                      <w:rFonts w:eastAsia="Times New Roman" w:cs="Times New Roman"/>
                      <w:bCs/>
                    </w:rPr>
                  </w:pPr>
                </w:p>
              </w:tc>
              <w:tc>
                <w:tcPr>
                  <w:tcW w:w="1486" w:type="dxa"/>
                  <w:shd w:val="clear" w:color="auto" w:fill="auto"/>
                </w:tcPr>
                <w:p w14:paraId="529673A8" w14:textId="77777777" w:rsidR="00657059" w:rsidRPr="00E761DA" w:rsidRDefault="00657059" w:rsidP="00657059">
                  <w:pPr>
                    <w:spacing w:after="0" w:line="252" w:lineRule="auto"/>
                    <w:jc w:val="both"/>
                    <w:rPr>
                      <w:rFonts w:eastAsia="Times New Roman" w:cs="Times New Roman"/>
                      <w:bCs/>
                    </w:rPr>
                  </w:pPr>
                </w:p>
              </w:tc>
            </w:tr>
          </w:tbl>
          <w:p w14:paraId="58DD8829" w14:textId="77777777" w:rsidR="00657059" w:rsidRPr="00E761DA" w:rsidRDefault="00657059" w:rsidP="00657059">
            <w:pPr>
              <w:spacing w:after="0" w:line="252" w:lineRule="auto"/>
              <w:jc w:val="both"/>
              <w:rPr>
                <w:rFonts w:eastAsia="Times New Roman" w:cs="Times New Roman"/>
                <w:bCs/>
              </w:rPr>
            </w:pPr>
          </w:p>
          <w:p w14:paraId="45BD6DA0" w14:textId="77777777" w:rsidR="00657059" w:rsidRPr="00E761DA" w:rsidRDefault="00657059" w:rsidP="00657059">
            <w:pPr>
              <w:spacing w:after="0" w:line="252" w:lineRule="auto"/>
              <w:jc w:val="both"/>
              <w:rPr>
                <w:rFonts w:eastAsia="Times New Roman" w:cs="Times New Roman"/>
                <w:b/>
                <w:bCs/>
                <w:lang w:val="vi-VN"/>
              </w:rPr>
            </w:pPr>
            <w:r w:rsidRPr="00E761DA">
              <w:rPr>
                <w:rFonts w:eastAsia="Times New Roman" w:cs="Times New Roman"/>
                <w:b/>
                <w:lang w:val="vi-VN"/>
              </w:rPr>
              <w:t>- Thực hiện nhiệm vụ</w:t>
            </w:r>
          </w:p>
          <w:p w14:paraId="0F238013" w14:textId="4590F941"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HS thực hiện nhiệm vụ cá nhân.</w:t>
            </w:r>
          </w:p>
          <w:p w14:paraId="5FF5106C" w14:textId="77777777" w:rsidR="00657059" w:rsidRPr="00E761DA" w:rsidRDefault="00657059" w:rsidP="00657059">
            <w:pPr>
              <w:spacing w:after="0" w:line="252" w:lineRule="auto"/>
              <w:jc w:val="both"/>
              <w:rPr>
                <w:rFonts w:eastAsia="Times New Roman" w:cs="Times New Roman"/>
                <w:b/>
                <w:bCs/>
                <w:lang w:val="vi-VN"/>
              </w:rPr>
            </w:pPr>
            <w:r w:rsidRPr="00E761DA">
              <w:rPr>
                <w:rFonts w:eastAsia="Times New Roman" w:cs="Times New Roman"/>
                <w:b/>
                <w:lang w:val="vi-VN"/>
              </w:rPr>
              <w:t>- Báo cáo, thảo luận</w:t>
            </w:r>
          </w:p>
          <w:p w14:paraId="5783EFED" w14:textId="3C6818AA" w:rsidR="00657059" w:rsidRPr="00E761DA" w:rsidRDefault="00657059" w:rsidP="00657059">
            <w:pPr>
              <w:spacing w:after="0" w:line="252" w:lineRule="auto"/>
              <w:jc w:val="both"/>
              <w:rPr>
                <w:rFonts w:eastAsia="Times New Roman" w:cs="Times New Roman"/>
                <w:bCs/>
              </w:rPr>
            </w:pPr>
            <w:r w:rsidRPr="00E761DA">
              <w:rPr>
                <w:rFonts w:eastAsia="Times New Roman" w:cs="Times New Roman"/>
                <w:b/>
              </w:rPr>
              <w:t xml:space="preserve">- </w:t>
            </w:r>
            <w:r w:rsidRPr="00E761DA">
              <w:rPr>
                <w:rFonts w:eastAsia="Times New Roman" w:cs="Times New Roman"/>
              </w:rPr>
              <w:t>HS lên bảng thực hiện .</w:t>
            </w:r>
          </w:p>
          <w:p w14:paraId="7B983820" w14:textId="77777777" w:rsidR="00657059" w:rsidRPr="00E761DA" w:rsidRDefault="00657059" w:rsidP="00657059">
            <w:pPr>
              <w:spacing w:after="0" w:line="240" w:lineRule="auto"/>
              <w:rPr>
                <w:rFonts w:eastAsia="Times New Roman" w:cs="Times New Roman"/>
                <w:bCs/>
                <w:lang w:val="vi-VN"/>
              </w:rPr>
            </w:pPr>
            <w:r w:rsidRPr="00E761DA">
              <w:rPr>
                <w:rFonts w:eastAsia="Times New Roman" w:cs="Times New Roman"/>
                <w:b/>
                <w:lang w:val="vi-VN"/>
              </w:rPr>
              <w:t>- Kết luận, nhận định</w:t>
            </w:r>
            <w:r w:rsidRPr="00E761DA">
              <w:rPr>
                <w:rFonts w:eastAsia="Times New Roman" w:cs="Times New Roman"/>
                <w:lang w:val="vi-VN"/>
              </w:rPr>
              <w:t xml:space="preserve">: Phân tích cụ thể về sản phẩm học tập mà học sinh phải hoàn thành theo yêu cầu </w:t>
            </w:r>
          </w:p>
        </w:tc>
        <w:tc>
          <w:tcPr>
            <w:tcW w:w="4678" w:type="dxa"/>
          </w:tcPr>
          <w:p w14:paraId="19AE2C72" w14:textId="6C0B1D0C" w:rsidR="00657059" w:rsidRPr="00E761DA" w:rsidRDefault="00657059" w:rsidP="00657059">
            <w:pPr>
              <w:spacing w:after="0" w:line="240" w:lineRule="auto"/>
              <w:rPr>
                <w:rFonts w:eastAsia="Times New Roman" w:cs="Times New Roman"/>
                <w:b/>
                <w:bCs/>
                <w:lang w:val="vi-VN"/>
              </w:rPr>
            </w:pPr>
            <w:r w:rsidRPr="00E761DA">
              <w:rPr>
                <w:rFonts w:eastAsia="Times New Roman" w:cs="Times New Roman"/>
                <w:b/>
                <w:lang w:val="vi-VN"/>
              </w:rPr>
              <w:t>Góc) Số đo góc) Các góc đặc biệt</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2108"/>
              <w:gridCol w:w="1486"/>
            </w:tblGrid>
            <w:tr w:rsidR="004E2C51" w:rsidRPr="00E761DA" w14:paraId="6D433AB0" w14:textId="77777777" w:rsidTr="001F0F16">
              <w:tc>
                <w:tcPr>
                  <w:tcW w:w="2050" w:type="dxa"/>
                  <w:shd w:val="clear" w:color="auto" w:fill="F7CAAC"/>
                </w:tcPr>
                <w:p w14:paraId="49EBDEF7"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Số đo góc</w:t>
                  </w:r>
                </w:p>
              </w:tc>
              <w:tc>
                <w:tcPr>
                  <w:tcW w:w="1620" w:type="dxa"/>
                  <w:shd w:val="clear" w:color="auto" w:fill="F7CAAC"/>
                </w:tcPr>
                <w:p w14:paraId="78D5837E"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Hình ảnh góc</w:t>
                  </w:r>
                </w:p>
              </w:tc>
              <w:tc>
                <w:tcPr>
                  <w:tcW w:w="1486" w:type="dxa"/>
                  <w:shd w:val="clear" w:color="auto" w:fill="F7CAAC"/>
                </w:tcPr>
                <w:p w14:paraId="322269D7" w14:textId="77777777" w:rsidR="00657059" w:rsidRPr="00E761DA" w:rsidRDefault="00657059" w:rsidP="00657059">
                  <w:pPr>
                    <w:spacing w:after="0" w:line="252" w:lineRule="auto"/>
                    <w:jc w:val="both"/>
                    <w:rPr>
                      <w:rFonts w:eastAsia="Times New Roman" w:cs="Times New Roman"/>
                      <w:b/>
                      <w:bCs/>
                    </w:rPr>
                  </w:pPr>
                  <w:r w:rsidRPr="00E761DA">
                    <w:rPr>
                      <w:rFonts w:eastAsia="Times New Roman" w:cs="Times New Roman"/>
                      <w:b/>
                    </w:rPr>
                    <w:t>Loại góc</w:t>
                  </w:r>
                </w:p>
              </w:tc>
            </w:tr>
            <w:tr w:rsidR="004E2C51" w:rsidRPr="00E761DA" w14:paraId="31F998B8" w14:textId="77777777" w:rsidTr="001F0F16">
              <w:tc>
                <w:tcPr>
                  <w:tcW w:w="2050" w:type="dxa"/>
                  <w:shd w:val="clear" w:color="auto" w:fill="auto"/>
                </w:tcPr>
                <w:p w14:paraId="472F6D1F"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180</w:t>
                  </w:r>
                  <w:r w:rsidRPr="00E761DA">
                    <w:rPr>
                      <w:rFonts w:eastAsia="Times New Roman" w:cs="Times New Roman"/>
                      <w:vertAlign w:val="superscript"/>
                    </w:rPr>
                    <w:t>0</w:t>
                  </w:r>
                </w:p>
              </w:tc>
              <w:tc>
                <w:tcPr>
                  <w:tcW w:w="1620" w:type="dxa"/>
                  <w:shd w:val="clear" w:color="auto" w:fill="auto"/>
                </w:tcPr>
                <w:p w14:paraId="017A096B" w14:textId="5A986222"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0C7202AF" wp14:editId="7926A517">
                        <wp:extent cx="1201420" cy="2019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201420" cy="201930"/>
                                </a:xfrm>
                                <a:prstGeom prst="rect">
                                  <a:avLst/>
                                </a:prstGeom>
                                <a:noFill/>
                                <a:ln>
                                  <a:noFill/>
                                </a:ln>
                              </pic:spPr>
                            </pic:pic>
                          </a:graphicData>
                        </a:graphic>
                      </wp:inline>
                    </w:drawing>
                  </w:r>
                </w:p>
              </w:tc>
              <w:tc>
                <w:tcPr>
                  <w:tcW w:w="1486" w:type="dxa"/>
                  <w:shd w:val="clear" w:color="auto" w:fill="auto"/>
                </w:tcPr>
                <w:p w14:paraId="41C80877"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bẹt</w:t>
                  </w:r>
                </w:p>
              </w:tc>
            </w:tr>
            <w:tr w:rsidR="004E2C51" w:rsidRPr="00E761DA" w14:paraId="7E8F5388" w14:textId="77777777" w:rsidTr="001F0F16">
              <w:tc>
                <w:tcPr>
                  <w:tcW w:w="2050" w:type="dxa"/>
                  <w:shd w:val="clear" w:color="auto" w:fill="auto"/>
                </w:tcPr>
                <w:p w14:paraId="4F64A7D4"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Lớn hơn 90</w:t>
                  </w:r>
                  <w:r w:rsidRPr="00E761DA">
                    <w:rPr>
                      <w:rFonts w:eastAsia="Times New Roman" w:cs="Times New Roman"/>
                      <w:vertAlign w:val="superscript"/>
                    </w:rPr>
                    <w:t>0</w:t>
                  </w:r>
                  <w:r w:rsidRPr="00E761DA">
                    <w:rPr>
                      <w:rFonts w:eastAsia="Times New Roman" w:cs="Times New Roman"/>
                    </w:rPr>
                    <w:t xml:space="preserve"> và nhỏ hơn 180</w:t>
                  </w:r>
                  <w:r w:rsidRPr="00E761DA">
                    <w:rPr>
                      <w:rFonts w:eastAsia="Times New Roman" w:cs="Times New Roman"/>
                      <w:vertAlign w:val="superscript"/>
                    </w:rPr>
                    <w:t>0</w:t>
                  </w:r>
                </w:p>
              </w:tc>
              <w:tc>
                <w:tcPr>
                  <w:tcW w:w="1620" w:type="dxa"/>
                  <w:shd w:val="clear" w:color="auto" w:fill="auto"/>
                </w:tcPr>
                <w:p w14:paraId="638759D0" w14:textId="511B91A7"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0CDDBB6F" wp14:editId="4AF5C1E0">
                        <wp:extent cx="1084580" cy="499745"/>
                        <wp:effectExtent l="0" t="0" r="1270" b="0"/>
                        <wp:docPr id="13" name="Picture 13"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chart  Description automatically generated"/>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084580" cy="499745"/>
                                </a:xfrm>
                                <a:prstGeom prst="rect">
                                  <a:avLst/>
                                </a:prstGeom>
                                <a:noFill/>
                                <a:ln>
                                  <a:noFill/>
                                </a:ln>
                              </pic:spPr>
                            </pic:pic>
                          </a:graphicData>
                        </a:graphic>
                      </wp:inline>
                    </w:drawing>
                  </w:r>
                </w:p>
              </w:tc>
              <w:tc>
                <w:tcPr>
                  <w:tcW w:w="1486" w:type="dxa"/>
                  <w:shd w:val="clear" w:color="auto" w:fill="auto"/>
                </w:tcPr>
                <w:p w14:paraId="5A8D6CAF"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tù</w:t>
                  </w:r>
                </w:p>
              </w:tc>
            </w:tr>
            <w:tr w:rsidR="004E2C51" w:rsidRPr="00E761DA" w14:paraId="095C796D" w14:textId="77777777" w:rsidTr="001F0F16">
              <w:tc>
                <w:tcPr>
                  <w:tcW w:w="2050" w:type="dxa"/>
                  <w:shd w:val="clear" w:color="auto" w:fill="auto"/>
                </w:tcPr>
                <w:p w14:paraId="5B848011"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90</w:t>
                  </w:r>
                  <w:r w:rsidRPr="00E761DA">
                    <w:rPr>
                      <w:rFonts w:eastAsia="Times New Roman" w:cs="Times New Roman"/>
                      <w:vertAlign w:val="superscript"/>
                    </w:rPr>
                    <w:t>0</w:t>
                  </w:r>
                </w:p>
              </w:tc>
              <w:tc>
                <w:tcPr>
                  <w:tcW w:w="1620" w:type="dxa"/>
                  <w:shd w:val="clear" w:color="auto" w:fill="auto"/>
                </w:tcPr>
                <w:p w14:paraId="0531E92A" w14:textId="6435B181"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316C4C38" wp14:editId="120851C5">
                        <wp:extent cx="797560" cy="690880"/>
                        <wp:effectExtent l="0" t="0" r="2540" b="0"/>
                        <wp:docPr id="12" name="Picture 12"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Description automatically generated"/>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797560" cy="690880"/>
                                </a:xfrm>
                                <a:prstGeom prst="rect">
                                  <a:avLst/>
                                </a:prstGeom>
                                <a:noFill/>
                                <a:ln>
                                  <a:noFill/>
                                </a:ln>
                              </pic:spPr>
                            </pic:pic>
                          </a:graphicData>
                        </a:graphic>
                      </wp:inline>
                    </w:drawing>
                  </w:r>
                </w:p>
              </w:tc>
              <w:tc>
                <w:tcPr>
                  <w:tcW w:w="1486" w:type="dxa"/>
                  <w:shd w:val="clear" w:color="auto" w:fill="auto"/>
                </w:tcPr>
                <w:p w14:paraId="66CAB3B1"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vuông</w:t>
                  </w:r>
                </w:p>
              </w:tc>
            </w:tr>
            <w:tr w:rsidR="004E2C51" w:rsidRPr="00E761DA" w14:paraId="1A114520" w14:textId="77777777" w:rsidTr="001F0F16">
              <w:tc>
                <w:tcPr>
                  <w:tcW w:w="2050" w:type="dxa"/>
                  <w:shd w:val="clear" w:color="auto" w:fill="auto"/>
                </w:tcPr>
                <w:p w14:paraId="3BAB0232" w14:textId="77777777" w:rsidR="00657059" w:rsidRPr="00E761DA" w:rsidRDefault="00657059" w:rsidP="00657059">
                  <w:pPr>
                    <w:spacing w:after="0" w:line="252" w:lineRule="auto"/>
                    <w:jc w:val="both"/>
                    <w:rPr>
                      <w:rFonts w:eastAsia="Times New Roman" w:cs="Times New Roman"/>
                      <w:bCs/>
                      <w:vertAlign w:val="superscript"/>
                    </w:rPr>
                  </w:pPr>
                  <w:r w:rsidRPr="00E761DA">
                    <w:rPr>
                      <w:rFonts w:eastAsia="Times New Roman" w:cs="Times New Roman"/>
                    </w:rPr>
                    <w:t>Lớn hơn 0</w:t>
                  </w:r>
                  <w:r w:rsidRPr="00E761DA">
                    <w:rPr>
                      <w:rFonts w:eastAsia="Times New Roman" w:cs="Times New Roman"/>
                      <w:vertAlign w:val="superscript"/>
                    </w:rPr>
                    <w:t>0</w:t>
                  </w:r>
                  <w:r w:rsidRPr="00E761DA">
                    <w:rPr>
                      <w:rFonts w:eastAsia="Times New Roman" w:cs="Times New Roman"/>
                    </w:rPr>
                    <w:t xml:space="preserve"> và nhỏ hơn 90</w:t>
                  </w:r>
                  <w:r w:rsidRPr="00E761DA">
                    <w:rPr>
                      <w:rFonts w:eastAsia="Times New Roman" w:cs="Times New Roman"/>
                      <w:vertAlign w:val="superscript"/>
                    </w:rPr>
                    <w:t>0</w:t>
                  </w:r>
                </w:p>
              </w:tc>
              <w:tc>
                <w:tcPr>
                  <w:tcW w:w="1620" w:type="dxa"/>
                  <w:shd w:val="clear" w:color="auto" w:fill="auto"/>
                </w:tcPr>
                <w:p w14:paraId="2A800977" w14:textId="144B27DB" w:rsidR="00657059" w:rsidRPr="00E761DA" w:rsidRDefault="00657059" w:rsidP="00657059">
                  <w:pPr>
                    <w:spacing w:after="0" w:line="252" w:lineRule="auto"/>
                    <w:jc w:val="both"/>
                    <w:rPr>
                      <w:rFonts w:eastAsia="Times New Roman" w:cs="Times New Roman"/>
                      <w:bCs/>
                    </w:rPr>
                  </w:pPr>
                  <w:r w:rsidRPr="00E761DA">
                    <w:rPr>
                      <w:rFonts w:eastAsia="Times New Roman" w:cs="Times New Roman"/>
                      <w:bCs/>
                      <w:noProof/>
                    </w:rPr>
                    <w:drawing>
                      <wp:inline distT="0" distB="0" distL="0" distR="0" wp14:anchorId="22B4D158" wp14:editId="4EC5C609">
                        <wp:extent cx="850900" cy="765810"/>
                        <wp:effectExtent l="0" t="0" r="6350" b="0"/>
                        <wp:docPr id="11" name="Picture 11" descr="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Radar chart  Description automatically generated"/>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850900" cy="765810"/>
                                </a:xfrm>
                                <a:prstGeom prst="rect">
                                  <a:avLst/>
                                </a:prstGeom>
                                <a:noFill/>
                                <a:ln>
                                  <a:noFill/>
                                </a:ln>
                              </pic:spPr>
                            </pic:pic>
                          </a:graphicData>
                        </a:graphic>
                      </wp:inline>
                    </w:drawing>
                  </w:r>
                </w:p>
              </w:tc>
              <w:tc>
                <w:tcPr>
                  <w:tcW w:w="1486" w:type="dxa"/>
                  <w:shd w:val="clear" w:color="auto" w:fill="auto"/>
                </w:tcPr>
                <w:p w14:paraId="0CF7D0C8"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Góc nhọn</w:t>
                  </w:r>
                </w:p>
              </w:tc>
            </w:tr>
          </w:tbl>
          <w:p w14:paraId="2395A682" w14:textId="77777777" w:rsidR="00657059" w:rsidRPr="00E761DA" w:rsidRDefault="00657059" w:rsidP="00657059">
            <w:pPr>
              <w:spacing w:after="0" w:line="240" w:lineRule="auto"/>
              <w:rPr>
                <w:rFonts w:eastAsia="Times New Roman" w:cs="Times New Roman"/>
                <w:b/>
                <w:bCs/>
              </w:rPr>
            </w:pPr>
          </w:p>
        </w:tc>
      </w:tr>
    </w:tbl>
    <w:p w14:paraId="0349909A" w14:textId="33A4ED4D" w:rsidR="00657059" w:rsidRPr="00E761DA" w:rsidRDefault="00657059" w:rsidP="00657059">
      <w:pPr>
        <w:spacing w:after="0" w:line="240" w:lineRule="auto"/>
        <w:jc w:val="both"/>
        <w:rPr>
          <w:rFonts w:eastAsia="Times New Roman" w:cs="Times New Roman"/>
          <w:b/>
          <w:bCs/>
        </w:rPr>
      </w:pPr>
      <w:r w:rsidRPr="00E761DA">
        <w:rPr>
          <w:rFonts w:eastAsia="Times New Roman" w:cs="Times New Roman"/>
          <w:b/>
          <w:lang w:val="nl-NL"/>
        </w:rPr>
        <w:t>C)</w:t>
      </w:r>
      <w:r w:rsidR="00AF4A08" w:rsidRPr="00E761DA">
        <w:rPr>
          <w:rFonts w:eastAsia="Times New Roman" w:cs="Times New Roman"/>
          <w:b/>
          <w:lang w:val="nl-NL"/>
        </w:rPr>
        <w:t xml:space="preserve"> </w:t>
      </w:r>
      <w:r w:rsidRPr="00E761DA">
        <w:rPr>
          <w:rFonts w:eastAsia="Times New Roman" w:cs="Times New Roman"/>
          <w:b/>
          <w:lang w:val="vi-VN"/>
        </w:rPr>
        <w:t xml:space="preserve">HOẠT ĐỘNG </w:t>
      </w:r>
      <w:r w:rsidRPr="00E761DA">
        <w:rPr>
          <w:rFonts w:eastAsia="Times New Roman" w:cs="Times New Roman"/>
          <w:b/>
        </w:rPr>
        <w:t>THỰC HÀNH</w:t>
      </w:r>
    </w:p>
    <w:p w14:paraId="383D08BC" w14:textId="593082BB"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b/>
          <w:lang w:val="vi-VN"/>
        </w:rPr>
        <w:t>a)</w:t>
      </w:r>
      <w:r w:rsidR="00AF4A08" w:rsidRPr="00E761DA">
        <w:rPr>
          <w:rFonts w:eastAsia="Times New Roman" w:cs="Times New Roman"/>
          <w:b/>
        </w:rPr>
        <w:t xml:space="preserve"> </w:t>
      </w:r>
      <w:r w:rsidRPr="00E761DA">
        <w:rPr>
          <w:rFonts w:eastAsia="Times New Roman" w:cs="Times New Roman"/>
          <w:b/>
          <w:lang w:val="vi-VN"/>
        </w:rPr>
        <w:t>Mục tiêu</w:t>
      </w:r>
      <w:r w:rsidRPr="00E761DA">
        <w:rPr>
          <w:rFonts w:eastAsia="Times New Roman" w:cs="Times New Roman"/>
          <w:lang w:val="vi-VN"/>
        </w:rPr>
        <w:t>:</w:t>
      </w:r>
      <w:r w:rsidRPr="00E761DA">
        <w:rPr>
          <w:rFonts w:eastAsia="Times New Roman" w:cs="Times New Roman"/>
          <w:i/>
          <w:iCs/>
        </w:rPr>
        <w:t xml:space="preserve"> </w:t>
      </w:r>
      <w:r w:rsidRPr="00E761DA">
        <w:rPr>
          <w:rFonts w:eastAsia="Times New Roman" w:cs="Times New Roman"/>
          <w:iCs/>
        </w:rPr>
        <w:t>HS vận dụng kiến thức đã học giải được bài tập dạng thông hiểu,</w:t>
      </w:r>
      <w:r w:rsidRPr="00E761DA">
        <w:rPr>
          <w:rFonts w:eastAsia="Times New Roman" w:cs="Times New Roman"/>
          <w:i/>
          <w:iCs/>
          <w:lang w:val="vi-VN"/>
        </w:rPr>
        <w:t>.</w:t>
      </w:r>
    </w:p>
    <w:p w14:paraId="1884F542" w14:textId="35143606" w:rsidR="00657059" w:rsidRPr="00E761DA" w:rsidRDefault="00657059" w:rsidP="00657059">
      <w:pPr>
        <w:spacing w:after="0" w:line="240" w:lineRule="auto"/>
        <w:rPr>
          <w:rFonts w:eastAsia="Times New Roman" w:cs="Times New Roman"/>
          <w:bCs/>
          <w:iCs/>
          <w:lang w:val="vi-VN"/>
        </w:rPr>
      </w:pPr>
      <w:r w:rsidRPr="00E761DA">
        <w:rPr>
          <w:rFonts w:eastAsia="Times New Roman" w:cs="Times New Roman"/>
          <w:b/>
          <w:lang w:val="vi-VN"/>
        </w:rPr>
        <w:t>b)</w:t>
      </w:r>
      <w:r w:rsidR="00AF4A08" w:rsidRPr="00E761DA">
        <w:rPr>
          <w:rFonts w:eastAsia="Times New Roman" w:cs="Times New Roman"/>
          <w:b/>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i/>
          <w:iCs/>
          <w:lang w:val="vi-VN"/>
        </w:rPr>
        <w:t xml:space="preserve"> </w:t>
      </w:r>
      <w:r w:rsidRPr="00E761DA">
        <w:rPr>
          <w:rFonts w:eastAsia="Times New Roman" w:cs="Times New Roman"/>
          <w:iCs/>
          <w:lang w:val="vi-VN"/>
        </w:rPr>
        <w:t xml:space="preserve">HS làm theo nhóm đôi </w:t>
      </w:r>
      <w:r w:rsidRPr="00E761DA">
        <w:rPr>
          <w:rFonts w:eastAsia="Times New Roman" w:cs="Times New Roman"/>
          <w:b/>
          <w:lang w:val="vi-VN"/>
        </w:rPr>
        <w:t>bài 5_SBT/104</w:t>
      </w:r>
    </w:p>
    <w:p w14:paraId="3FC1B11B" w14:textId="636941D8"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b/>
          <w:lang w:val="vi-VN"/>
        </w:rPr>
        <w:t>c)</w:t>
      </w:r>
      <w:r w:rsidR="00AF4A08" w:rsidRPr="00E761DA">
        <w:rPr>
          <w:rFonts w:eastAsia="Times New Roman" w:cs="Times New Roman"/>
          <w:b/>
        </w:rPr>
        <w:t xml:space="preserve"> </w:t>
      </w:r>
      <w:r w:rsidRPr="00E761DA">
        <w:rPr>
          <w:rFonts w:eastAsia="Times New Roman" w:cs="Times New Roman"/>
          <w:b/>
          <w:lang w:val="vi-VN"/>
        </w:rPr>
        <w:t>Sản phẩm</w:t>
      </w:r>
      <w:r w:rsidRPr="00E761DA">
        <w:rPr>
          <w:rFonts w:eastAsia="Times New Roman" w:cs="Times New Roman"/>
          <w:lang w:val="vi-VN"/>
        </w:rPr>
        <w:t>: HS vẽ đúng hình.</w:t>
      </w:r>
    </w:p>
    <w:p w14:paraId="04B42145" w14:textId="754888E8" w:rsidR="00657059" w:rsidRPr="00E761DA" w:rsidRDefault="00657059" w:rsidP="00657059">
      <w:pPr>
        <w:spacing w:after="0" w:line="252" w:lineRule="auto"/>
        <w:jc w:val="both"/>
        <w:rPr>
          <w:rFonts w:eastAsia="Times New Roman" w:cs="Times New Roman"/>
          <w:b/>
          <w:bCs/>
          <w:lang w:val="vi-VN"/>
        </w:rPr>
      </w:pPr>
      <w:r w:rsidRPr="00E761DA">
        <w:rPr>
          <w:rFonts w:eastAsia="Times New Roman" w:cs="Times New Roman"/>
          <w:b/>
          <w:lang w:val="vi-VN"/>
        </w:rPr>
        <w:t>d</w:t>
      </w:r>
      <w:r w:rsidR="00AF4A08" w:rsidRPr="00E761DA">
        <w:rPr>
          <w:rFonts w:eastAsia="Times New Roman" w:cs="Times New Roman"/>
          <w:b/>
        </w:rPr>
        <w:t>)</w:t>
      </w:r>
      <w:r w:rsidRPr="00E761DA">
        <w:rPr>
          <w:rFonts w:eastAsia="Times New Roman" w:cs="Times New Roman"/>
          <w:b/>
          <w:lang w:val="vi-VN"/>
        </w:rPr>
        <w:t xml:space="preserve"> Tổ chức thực hiện:</w:t>
      </w:r>
    </w:p>
    <w:p w14:paraId="0D6CF9FC" w14:textId="1F0A29F4"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1:</w:t>
      </w:r>
      <w:r w:rsidR="00657059" w:rsidRPr="00E761DA">
        <w:rPr>
          <w:rFonts w:eastAsia="Times New Roman" w:cs="Times New Roman"/>
          <w:b/>
          <w:lang w:val="vi-VN"/>
        </w:rPr>
        <w:t xml:space="preserve"> Giao nhiệm vụ học tập: </w:t>
      </w:r>
    </w:p>
    <w:p w14:paraId="28BEE894" w14:textId="71556FF3"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xml:space="preserve">- YC HS làm nhóm đôi 3p </w:t>
      </w:r>
      <w:r w:rsidRPr="00E761DA">
        <w:rPr>
          <w:rFonts w:eastAsia="Times New Roman" w:cs="Times New Roman"/>
          <w:b/>
          <w:lang w:val="vi-VN"/>
        </w:rPr>
        <w:t xml:space="preserve">bài 5: </w:t>
      </w:r>
      <w:r w:rsidRPr="00E761DA">
        <w:rPr>
          <w:rFonts w:eastAsia="Times New Roman" w:cs="Times New Roman"/>
          <w:lang w:val="vi-VN"/>
        </w:rPr>
        <w:t>Vẽ ba đoạn thẳng</w:t>
      </w:r>
      <w:r w:rsidR="00ED69FE">
        <w:rPr>
          <w:rFonts w:eastAsia="Times New Roman" w:cs="Times New Roman"/>
          <w:bCs/>
        </w:rPr>
        <w:t xml:space="preserve"> </w:t>
      </w:r>
      <w:r w:rsidR="009D4798" w:rsidRPr="00025957">
        <w:rPr>
          <w:position w:val="-4"/>
        </w:rPr>
        <w:object w:dxaOrig="440" w:dyaOrig="260" w14:anchorId="3EE00B28">
          <v:shape id="_x0000_i1134" type="#_x0000_t75" style="width:21.9pt;height:12.5pt" o:ole="">
            <v:imagedata r:id="rId239" o:title=""/>
          </v:shape>
          <o:OLEObject Type="Embed" ProgID="Equation.DSMT4" ShapeID="_x0000_i1134" DrawAspect="Content" ObjectID="_1738397749" r:id="rId240"/>
        </w:object>
      </w:r>
      <w:r w:rsidRPr="00E761DA">
        <w:rPr>
          <w:rFonts w:eastAsia="Times New Roman" w:cs="Times New Roman"/>
          <w:lang w:val="vi-VN"/>
        </w:rPr>
        <w:t xml:space="preserve">, </w:t>
      </w:r>
      <w:r w:rsidR="009D4798" w:rsidRPr="00025957">
        <w:rPr>
          <w:position w:val="-4"/>
        </w:rPr>
        <w:object w:dxaOrig="499" w:dyaOrig="260" w14:anchorId="525719D8">
          <v:shape id="_x0000_i1135" type="#_x0000_t75" style="width:24.4pt;height:12.5pt" o:ole="">
            <v:imagedata r:id="rId241" o:title=""/>
          </v:shape>
          <o:OLEObject Type="Embed" ProgID="Equation.DSMT4" ShapeID="_x0000_i1135" DrawAspect="Content" ObjectID="_1738397750" r:id="rId242"/>
        </w:object>
      </w:r>
      <w:r w:rsidRPr="00E761DA">
        <w:rPr>
          <w:rFonts w:eastAsia="Times New Roman" w:cs="Times New Roman"/>
          <w:lang w:val="vi-VN"/>
        </w:rPr>
        <w:t xml:space="preserve">, </w:t>
      </w:r>
      <w:r w:rsidR="009D4798" w:rsidRPr="009D4798">
        <w:rPr>
          <w:position w:val="-10"/>
        </w:rPr>
        <w:object w:dxaOrig="420" w:dyaOrig="320" w14:anchorId="098CE6B0">
          <v:shape id="_x0000_i1136" type="#_x0000_t75" style="width:21.3pt;height:15.65pt" o:ole="">
            <v:imagedata r:id="rId243" o:title=""/>
          </v:shape>
          <o:OLEObject Type="Embed" ProgID="Equation.DSMT4" ShapeID="_x0000_i1136" DrawAspect="Content" ObjectID="_1738397751" r:id="rId244"/>
        </w:object>
      </w:r>
      <w:r w:rsidR="005C6344">
        <w:rPr>
          <w:rFonts w:eastAsia="Times New Roman" w:cs="Times New Roman"/>
        </w:rPr>
        <w:t xml:space="preserve"> </w:t>
      </w:r>
      <w:r w:rsidRPr="00E761DA">
        <w:rPr>
          <w:rFonts w:eastAsia="Times New Roman" w:cs="Times New Roman"/>
          <w:lang w:val="vi-VN"/>
        </w:rPr>
        <w:t>cùng có trung điểm I.</w:t>
      </w:r>
    </w:p>
    <w:p w14:paraId="3EED39CD" w14:textId="5B8E7131"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2:</w:t>
      </w:r>
      <w:r w:rsidR="00657059" w:rsidRPr="00E761DA">
        <w:rPr>
          <w:rFonts w:eastAsia="Times New Roman" w:cs="Times New Roman"/>
          <w:b/>
          <w:lang w:val="vi-VN"/>
        </w:rPr>
        <w:t xml:space="preserve"> Thực hiện nhiệm vụ</w:t>
      </w:r>
    </w:p>
    <w:p w14:paraId="2DCF449E" w14:textId="7F50801C"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HS thực hiện nhiệm vụ.</w:t>
      </w:r>
    </w:p>
    <w:p w14:paraId="03881E65" w14:textId="28240237"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3:</w:t>
      </w:r>
      <w:r w:rsidR="00657059" w:rsidRPr="00E761DA">
        <w:rPr>
          <w:rFonts w:eastAsia="Times New Roman" w:cs="Times New Roman"/>
          <w:b/>
          <w:lang w:val="vi-VN"/>
        </w:rPr>
        <w:t xml:space="preserve"> Báo cáo, thảo luận</w:t>
      </w:r>
    </w:p>
    <w:p w14:paraId="1802B6A0" w14:textId="77777777"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lang w:val="vi-VN"/>
        </w:rPr>
        <w:t>- Gọi 3 nhóm lên bảng thực hiện.</w:t>
      </w:r>
    </w:p>
    <w:p w14:paraId="3B24D8DD" w14:textId="59B77F6F" w:rsidR="00657059" w:rsidRPr="00E761DA" w:rsidRDefault="00AF4A08" w:rsidP="00657059">
      <w:pPr>
        <w:spacing w:after="0" w:line="252" w:lineRule="auto"/>
        <w:jc w:val="both"/>
        <w:rPr>
          <w:rFonts w:eastAsia="Times New Roman" w:cs="Times New Roman"/>
          <w:bCs/>
          <w:i/>
          <w:iCs/>
          <w:lang w:val="vi-VN"/>
        </w:rPr>
      </w:pPr>
      <w:r w:rsidRPr="00E761DA">
        <w:rPr>
          <w:rFonts w:eastAsia="Times New Roman" w:cs="Times New Roman"/>
          <w:b/>
        </w:rPr>
        <w:t>Bước 4:</w:t>
      </w:r>
      <w:r w:rsidR="00657059" w:rsidRPr="00E761DA">
        <w:rPr>
          <w:rFonts w:eastAsia="Times New Roman" w:cs="Times New Roman"/>
          <w:b/>
          <w:lang w:val="vi-VN"/>
        </w:rPr>
        <w:t xml:space="preserve"> Kết luận, nhận định</w:t>
      </w:r>
      <w:r w:rsidR="00657059" w:rsidRPr="00E761DA">
        <w:rPr>
          <w:rFonts w:eastAsia="Times New Roman" w:cs="Times New Roman"/>
          <w:lang w:val="vi-VN"/>
        </w:rPr>
        <w:t>: Phân tích cụ thể về sản phẩm học tập mà học sinh phải hoàn thành theo yêu cầu</w:t>
      </w:r>
    </w:p>
    <w:p w14:paraId="0FA06DBB" w14:textId="77777777" w:rsidR="00657059" w:rsidRPr="00E761DA" w:rsidRDefault="00657059" w:rsidP="00657059">
      <w:pPr>
        <w:spacing w:after="0" w:line="240" w:lineRule="auto"/>
        <w:jc w:val="both"/>
        <w:rPr>
          <w:rFonts w:eastAsia="Times New Roman" w:cs="Times New Roman"/>
          <w:b/>
          <w:bCs/>
          <w:lang w:val="nl-NL"/>
        </w:rPr>
      </w:pPr>
      <w:r w:rsidRPr="00E761DA">
        <w:rPr>
          <w:rFonts w:eastAsia="Times New Roman" w:cs="Times New Roman"/>
          <w:b/>
          <w:lang w:val="vi-VN"/>
        </w:rPr>
        <w:t>D.HOẠT ĐỘNG  VẬN DỤNG .</w:t>
      </w:r>
    </w:p>
    <w:p w14:paraId="189E5170" w14:textId="6FA0A11C" w:rsidR="00657059" w:rsidRPr="00E761DA" w:rsidRDefault="00657059" w:rsidP="00657059">
      <w:pPr>
        <w:spacing w:after="0" w:line="240" w:lineRule="auto"/>
        <w:rPr>
          <w:rFonts w:eastAsia="Times New Roman" w:cs="Times New Roman"/>
          <w:bCs/>
          <w:lang w:val="nl-NL"/>
        </w:rPr>
      </w:pPr>
      <w:r w:rsidRPr="00E761DA">
        <w:rPr>
          <w:rFonts w:eastAsia="Times New Roman" w:cs="Times New Roman"/>
          <w:b/>
          <w:lang w:val="vi-VN"/>
        </w:rPr>
        <w:t>a)</w:t>
      </w:r>
      <w:r w:rsidR="00AF4A08" w:rsidRPr="00E761DA">
        <w:rPr>
          <w:rFonts w:eastAsia="Times New Roman" w:cs="Times New Roman"/>
        </w:rPr>
        <w:t xml:space="preserve"> </w:t>
      </w:r>
      <w:r w:rsidRPr="00E761DA">
        <w:rPr>
          <w:rFonts w:eastAsia="Times New Roman" w:cs="Times New Roman"/>
          <w:b/>
          <w:lang w:val="vi-VN"/>
        </w:rPr>
        <w:t>Mục tiêu</w:t>
      </w:r>
      <w:r w:rsidRPr="00E761DA">
        <w:rPr>
          <w:rFonts w:eastAsia="Times New Roman" w:cs="Times New Roman"/>
          <w:lang w:val="vi-VN"/>
        </w:rPr>
        <w:t xml:space="preserve">: </w:t>
      </w:r>
      <w:r w:rsidRPr="00E761DA">
        <w:rPr>
          <w:rFonts w:eastAsia="Times New Roman" w:cs="Times New Roman"/>
          <w:iCs/>
          <w:lang w:val="nl-NL"/>
        </w:rPr>
        <w:t>HS vận dụng kiến thức về góc đã học để thực hiện nhiệm vụ.</w:t>
      </w:r>
    </w:p>
    <w:p w14:paraId="0CA6F980" w14:textId="00519C92" w:rsidR="00657059" w:rsidRPr="00E761DA" w:rsidRDefault="00657059" w:rsidP="00657059">
      <w:pPr>
        <w:spacing w:after="0" w:line="252" w:lineRule="auto"/>
        <w:jc w:val="both"/>
        <w:rPr>
          <w:rFonts w:eastAsia="Times New Roman" w:cs="Times New Roman"/>
          <w:bCs/>
          <w:iCs/>
          <w:spacing w:val="-4"/>
          <w:lang w:val="nl-NL"/>
        </w:rPr>
      </w:pPr>
      <w:r w:rsidRPr="00E761DA">
        <w:rPr>
          <w:rFonts w:eastAsia="Times New Roman" w:cs="Times New Roman"/>
          <w:b/>
          <w:lang w:val="vi-VN"/>
        </w:rPr>
        <w:t>b)</w:t>
      </w:r>
      <w:r w:rsidR="00AF4A08" w:rsidRPr="00E761DA">
        <w:rPr>
          <w:rFonts w:eastAsia="Times New Roman" w:cs="Times New Roman"/>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i/>
          <w:iCs/>
          <w:spacing w:val="-4"/>
          <w:lang w:val="vi-VN"/>
        </w:rPr>
        <w:t xml:space="preserve"> </w:t>
      </w:r>
      <w:r w:rsidRPr="00E761DA">
        <w:rPr>
          <w:rFonts w:eastAsia="Times New Roman" w:cs="Times New Roman"/>
          <w:iCs/>
          <w:spacing w:val="-4"/>
          <w:lang w:val="nl-NL"/>
        </w:rPr>
        <w:t>HS làm Bài 1, bài 2 bên dưới.</w:t>
      </w:r>
    </w:p>
    <w:p w14:paraId="7CBE65BC" w14:textId="55F04802" w:rsidR="00657059" w:rsidRPr="00E761DA" w:rsidRDefault="00657059" w:rsidP="00657059">
      <w:pPr>
        <w:spacing w:after="0" w:line="252" w:lineRule="auto"/>
        <w:jc w:val="both"/>
        <w:rPr>
          <w:rFonts w:eastAsia="Times New Roman" w:cs="Times New Roman"/>
          <w:bCs/>
          <w:iCs/>
          <w:lang w:val="nl-NL"/>
        </w:rPr>
      </w:pPr>
      <w:r w:rsidRPr="00E761DA">
        <w:rPr>
          <w:rFonts w:eastAsia="Times New Roman" w:cs="Times New Roman"/>
          <w:b/>
          <w:lang w:val="vi-VN"/>
        </w:rPr>
        <w:t>c)</w:t>
      </w:r>
      <w:r w:rsidR="00AF4A08" w:rsidRPr="00E761DA">
        <w:rPr>
          <w:rFonts w:eastAsia="Times New Roman" w:cs="Times New Roman"/>
        </w:rPr>
        <w:t xml:space="preserve"> </w:t>
      </w:r>
      <w:r w:rsidRPr="00E761DA">
        <w:rPr>
          <w:rFonts w:eastAsia="Times New Roman" w:cs="Times New Roman"/>
          <w:b/>
          <w:lang w:val="vi-VN"/>
        </w:rPr>
        <w:t>Sản phẩm</w:t>
      </w:r>
      <w:r w:rsidRPr="00E761DA">
        <w:rPr>
          <w:rFonts w:eastAsia="Times New Roman" w:cs="Times New Roman"/>
          <w:lang w:val="vi-VN"/>
        </w:rPr>
        <w:t>:</w:t>
      </w:r>
      <w:r w:rsidRPr="00E761DA">
        <w:rPr>
          <w:rFonts w:eastAsia="Times New Roman" w:cs="Times New Roman"/>
          <w:lang w:val="nl-NL"/>
        </w:rPr>
        <w:t xml:space="preserve"> HS đo rồi đọc được đúng số đo.</w:t>
      </w:r>
    </w:p>
    <w:p w14:paraId="2F51CD04" w14:textId="5F08D9B3" w:rsidR="00657059" w:rsidRPr="00E761DA" w:rsidRDefault="00657059" w:rsidP="00657059">
      <w:pPr>
        <w:spacing w:after="0" w:line="240" w:lineRule="auto"/>
        <w:rPr>
          <w:rFonts w:eastAsia="Times New Roman" w:cs="Times New Roman"/>
          <w:bCs/>
          <w:lang w:val="vi-VN"/>
        </w:rPr>
      </w:pPr>
      <w:r w:rsidRPr="00E761DA">
        <w:rPr>
          <w:rFonts w:eastAsia="Times New Roman" w:cs="Times New Roman"/>
          <w:b/>
          <w:lang w:val="vi-VN"/>
        </w:rPr>
        <w:t>d</w:t>
      </w:r>
      <w:r w:rsidR="00AF4A08" w:rsidRPr="00E761DA">
        <w:rPr>
          <w:rFonts w:eastAsia="Times New Roman" w:cs="Times New Roman"/>
          <w:b/>
        </w:rPr>
        <w:t>)</w:t>
      </w:r>
      <w:r w:rsidRPr="00E761DA">
        <w:rPr>
          <w:rFonts w:eastAsia="Times New Roman" w:cs="Times New Roman"/>
          <w:b/>
          <w:lang w:val="vi-VN"/>
        </w:rPr>
        <w:t xml:space="preserve"> Tổ chức thực hiện:</w:t>
      </w:r>
    </w:p>
    <w:p w14:paraId="7032E5B2" w14:textId="77777777" w:rsidR="00657059" w:rsidRPr="00E761DA" w:rsidRDefault="00657059" w:rsidP="00657059">
      <w:pPr>
        <w:spacing w:after="0" w:line="252" w:lineRule="auto"/>
        <w:jc w:val="both"/>
        <w:rPr>
          <w:rFonts w:eastAsia="Times New Roman" w:cs="Times New Roman"/>
          <w:b/>
          <w:bCs/>
          <w:lang w:val="vi-VN"/>
        </w:rPr>
      </w:pPr>
      <w:r w:rsidRPr="00E761DA">
        <w:rPr>
          <w:rFonts w:eastAsia="Times New Roman" w:cs="Times New Roman"/>
          <w:b/>
          <w:lang w:val="vi-VN"/>
        </w:rPr>
        <w:t xml:space="preserve">- Giao nhiệm vụ học tập: </w:t>
      </w:r>
    </w:p>
    <w:p w14:paraId="6BA2D64C" w14:textId="60D73180" w:rsidR="00657059" w:rsidRPr="00E761DA" w:rsidRDefault="00657059" w:rsidP="00657059">
      <w:pPr>
        <w:spacing w:after="0" w:line="252" w:lineRule="auto"/>
        <w:jc w:val="both"/>
        <w:rPr>
          <w:rFonts w:eastAsia="Times New Roman" w:cs="Times New Roman"/>
          <w:bCs/>
          <w:lang w:val="vi-VN"/>
        </w:rPr>
      </w:pPr>
      <w:r w:rsidRPr="00E761DA">
        <w:rPr>
          <w:rFonts w:eastAsia="Times New Roman" w:cs="Times New Roman"/>
          <w:b/>
          <w:lang w:val="vi-VN"/>
        </w:rPr>
        <w:t xml:space="preserve"> - Bài 1: </w:t>
      </w:r>
      <w:r w:rsidRPr="00E761DA">
        <w:rPr>
          <w:rFonts w:eastAsia="Times New Roman" w:cs="Times New Roman"/>
          <w:lang w:val="vi-VN"/>
        </w:rPr>
        <w:t>Quan sát các góc tạo bởi kim phút và kim giờ trong các đồng hồ dưới đây và liên hệ với những loại góc mà em đã biết</w:t>
      </w:r>
    </w:p>
    <w:p w14:paraId="61040C88" w14:textId="14875592" w:rsidR="00657059" w:rsidRPr="00E761DA" w:rsidRDefault="00657059" w:rsidP="002B01B7">
      <w:pPr>
        <w:spacing w:after="0" w:line="252" w:lineRule="auto"/>
        <w:jc w:val="center"/>
        <w:rPr>
          <w:rFonts w:eastAsia="Times New Roman" w:cs="Times New Roman"/>
          <w:bCs/>
          <w:noProof/>
        </w:rPr>
      </w:pPr>
      <w:r w:rsidRPr="00E761DA">
        <w:rPr>
          <w:rFonts w:eastAsia="Times New Roman" w:cs="Times New Roman"/>
          <w:bCs/>
          <w:noProof/>
        </w:rPr>
        <w:lastRenderedPageBreak/>
        <w:drawing>
          <wp:inline distT="0" distB="0" distL="0" distR="0" wp14:anchorId="0DCFDE03" wp14:editId="75FD6136">
            <wp:extent cx="5252720" cy="1371600"/>
            <wp:effectExtent l="0" t="0" r="5080" b="0"/>
            <wp:docPr id="10" name="Picture 10"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clock  Description automatically generated"/>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52720" cy="1371600"/>
                    </a:xfrm>
                    <a:prstGeom prst="rect">
                      <a:avLst/>
                    </a:prstGeom>
                    <a:noFill/>
                    <a:ln>
                      <a:noFill/>
                    </a:ln>
                  </pic:spPr>
                </pic:pic>
              </a:graphicData>
            </a:graphic>
          </wp:inline>
        </w:drawing>
      </w:r>
    </w:p>
    <w:p w14:paraId="031F101D" w14:textId="75B4C44C" w:rsidR="00657059" w:rsidRPr="00E761DA" w:rsidRDefault="00657059" w:rsidP="002B01B7">
      <w:pPr>
        <w:spacing w:after="0" w:line="252" w:lineRule="auto"/>
        <w:jc w:val="center"/>
        <w:rPr>
          <w:rFonts w:eastAsia="Times New Roman" w:cs="Times New Roman"/>
          <w:bCs/>
        </w:rPr>
      </w:pPr>
    </w:p>
    <w:p w14:paraId="59B9D51E" w14:textId="07B0439A"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1:</w:t>
      </w:r>
      <w:r w:rsidR="00657059" w:rsidRPr="00E761DA">
        <w:rPr>
          <w:rFonts w:eastAsia="Times New Roman" w:cs="Times New Roman"/>
          <w:b/>
          <w:lang w:val="vi-VN"/>
        </w:rPr>
        <w:t xml:space="preserve"> Thực hiện nhiệm vụ</w:t>
      </w:r>
    </w:p>
    <w:p w14:paraId="4931BCA9" w14:textId="3DB146E9"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HS thực hiện nhiệm vụ.</w:t>
      </w:r>
    </w:p>
    <w:p w14:paraId="141F8B4B" w14:textId="07D272DA" w:rsidR="00657059" w:rsidRPr="00E761DA" w:rsidRDefault="00AF4A08" w:rsidP="00657059">
      <w:pPr>
        <w:spacing w:after="0" w:line="252" w:lineRule="auto"/>
        <w:jc w:val="both"/>
        <w:rPr>
          <w:rFonts w:eastAsia="Times New Roman" w:cs="Times New Roman"/>
          <w:b/>
          <w:bCs/>
          <w:lang w:val="vi-VN"/>
        </w:rPr>
      </w:pPr>
      <w:r w:rsidRPr="00E761DA">
        <w:rPr>
          <w:rFonts w:eastAsia="Times New Roman" w:cs="Times New Roman"/>
          <w:b/>
        </w:rPr>
        <w:t>Bước 2:</w:t>
      </w:r>
      <w:r w:rsidR="00657059" w:rsidRPr="00E761DA">
        <w:rPr>
          <w:rFonts w:eastAsia="Times New Roman" w:cs="Times New Roman"/>
          <w:b/>
          <w:lang w:val="vi-VN"/>
        </w:rPr>
        <w:t xml:space="preserve"> Báo cáo, thảo luận</w:t>
      </w:r>
    </w:p>
    <w:p w14:paraId="192F854E" w14:textId="77777777" w:rsidR="00657059" w:rsidRPr="00E761DA" w:rsidRDefault="00657059" w:rsidP="00657059">
      <w:pPr>
        <w:spacing w:after="0" w:line="252" w:lineRule="auto"/>
        <w:jc w:val="both"/>
        <w:rPr>
          <w:rFonts w:eastAsia="Times New Roman" w:cs="Times New Roman"/>
          <w:bCs/>
        </w:rPr>
      </w:pPr>
      <w:r w:rsidRPr="00E761DA">
        <w:rPr>
          <w:rFonts w:eastAsia="Times New Roman" w:cs="Times New Roman"/>
        </w:rPr>
        <w:t>- Gọi 3-5 thực hiện nhanh bằng cách trả lời miệng.</w:t>
      </w:r>
    </w:p>
    <w:p w14:paraId="4F19B8A2" w14:textId="6E0326AB" w:rsidR="00657059" w:rsidRPr="00E761DA" w:rsidRDefault="00AF4A08" w:rsidP="00657059">
      <w:pPr>
        <w:spacing w:after="0" w:line="252" w:lineRule="auto"/>
        <w:jc w:val="both"/>
        <w:rPr>
          <w:rFonts w:eastAsia="Times New Roman" w:cs="Times New Roman"/>
          <w:bCs/>
          <w:i/>
          <w:iCs/>
        </w:rPr>
      </w:pPr>
      <w:r w:rsidRPr="00E761DA">
        <w:rPr>
          <w:rFonts w:eastAsia="Times New Roman" w:cs="Times New Roman"/>
          <w:b/>
        </w:rPr>
        <w:t>Bước 3:</w:t>
      </w:r>
      <w:r w:rsidR="00657059" w:rsidRPr="00E761DA">
        <w:rPr>
          <w:rFonts w:eastAsia="Times New Roman" w:cs="Times New Roman"/>
          <w:b/>
          <w:lang w:val="vi-VN"/>
        </w:rPr>
        <w:t xml:space="preserve"> Kết luận, nhận định</w:t>
      </w:r>
      <w:r w:rsidR="00657059" w:rsidRPr="00E761DA">
        <w:rPr>
          <w:rFonts w:eastAsia="Times New Roman" w:cs="Times New Roman"/>
          <w:lang w:val="vi-VN"/>
        </w:rPr>
        <w:t>: Phân tích cụ thể về sản phẩm học tập mà học sinh phải hoàn thành theo yêu cầu</w:t>
      </w:r>
    </w:p>
    <w:p w14:paraId="28CCFAA4" w14:textId="77777777" w:rsidR="00657059" w:rsidRPr="00E761DA" w:rsidRDefault="00657059" w:rsidP="00657059">
      <w:pPr>
        <w:spacing w:after="0" w:line="240" w:lineRule="auto"/>
        <w:jc w:val="both"/>
        <w:rPr>
          <w:rFonts w:eastAsia="Times New Roman" w:cs="Times New Roman"/>
          <w:b/>
          <w:bCs/>
        </w:rPr>
      </w:pPr>
    </w:p>
    <w:p w14:paraId="5AB82C9C" w14:textId="77777777" w:rsidR="00657059" w:rsidRPr="00E761DA" w:rsidRDefault="00657059" w:rsidP="00657059">
      <w:pPr>
        <w:spacing w:after="0" w:line="240" w:lineRule="auto"/>
        <w:jc w:val="both"/>
        <w:rPr>
          <w:rFonts w:eastAsia="Times New Roman" w:cs="Times New Roman"/>
          <w:b/>
          <w:bCs/>
          <w:lang w:val="vi-VN"/>
        </w:rPr>
      </w:pPr>
      <w:r w:rsidRPr="00E761DA">
        <w:rPr>
          <w:rFonts w:eastAsia="Times New Roman" w:cs="Times New Roman"/>
          <w:b/>
        </w:rPr>
        <w:t>GIAO VIỆC VỀ NHÀ</w:t>
      </w:r>
    </w:p>
    <w:p w14:paraId="66943E00" w14:textId="77777777" w:rsidR="00657059" w:rsidRPr="00E761DA" w:rsidRDefault="00657059" w:rsidP="00657059">
      <w:pPr>
        <w:spacing w:after="0" w:line="240" w:lineRule="auto"/>
        <w:jc w:val="both"/>
        <w:rPr>
          <w:rFonts w:eastAsia="Times New Roman" w:cs="Times New Roman"/>
          <w:bCs/>
        </w:rPr>
      </w:pPr>
    </w:p>
    <w:p w14:paraId="601B8454" w14:textId="5F3F796E" w:rsidR="00657059" w:rsidRPr="00E761DA" w:rsidRDefault="00657059" w:rsidP="00657059">
      <w:pPr>
        <w:spacing w:after="0" w:line="240" w:lineRule="auto"/>
        <w:jc w:val="both"/>
        <w:rPr>
          <w:rFonts w:eastAsia="Times New Roman" w:cs="Times New Roman"/>
          <w:bCs/>
        </w:rPr>
      </w:pPr>
      <w:r w:rsidRPr="00E761DA">
        <w:rPr>
          <w:rFonts w:eastAsia="Times New Roman" w:cs="Times New Roman"/>
        </w:rPr>
        <w:t xml:space="preserve"> </w:t>
      </w:r>
      <w:r w:rsidRPr="00E761DA">
        <w:rPr>
          <w:rFonts w:eastAsia="Times New Roman" w:cs="Times New Roman"/>
          <w:b/>
        </w:rPr>
        <w:t xml:space="preserve">Bài 1: </w:t>
      </w:r>
      <w:r w:rsidRPr="00E761DA">
        <w:rPr>
          <w:rFonts w:eastAsia="Times New Roman" w:cs="Times New Roman"/>
        </w:rPr>
        <w:t>Tìm trong thực tiễn các hình ảnh về điểm, đường thẳng, đoạn thẳng, trung điểm của đoạn thẳng, tia, góc)</w:t>
      </w:r>
    </w:p>
    <w:p w14:paraId="29418B60" w14:textId="77777777" w:rsidR="00AF4A08" w:rsidRPr="00E761DA" w:rsidRDefault="00AF4A08" w:rsidP="007133A6">
      <w:pPr>
        <w:spacing w:line="276" w:lineRule="auto"/>
        <w:rPr>
          <w:rFonts w:cs="Times New Roman"/>
          <w:b/>
          <w:bCs/>
        </w:rPr>
      </w:pPr>
    </w:p>
    <w:p w14:paraId="18DA95A2" w14:textId="12C84D13" w:rsidR="007133A6" w:rsidRPr="00E761DA" w:rsidRDefault="00481242" w:rsidP="007133A6">
      <w:pPr>
        <w:spacing w:line="276" w:lineRule="auto"/>
        <w:rPr>
          <w:rFonts w:cs="Times New Roman"/>
          <w:b/>
          <w:bCs/>
        </w:rPr>
      </w:pPr>
      <w:r w:rsidRPr="00E761DA">
        <w:rPr>
          <w:rFonts w:cs="Times New Roman"/>
          <w:b/>
        </w:rPr>
        <w:t xml:space="preserve">Tiết </w:t>
      </w:r>
      <w:r w:rsidR="00657059" w:rsidRPr="00E761DA">
        <w:rPr>
          <w:rFonts w:cs="Times New Roman"/>
          <w:b/>
        </w:rPr>
        <w:t>3</w:t>
      </w:r>
      <w:r w:rsidRPr="00E761DA">
        <w:rPr>
          <w:rFonts w:cs="Times New Roman"/>
          <w:b/>
        </w:rPr>
        <w:t xml:space="preserve">: </w:t>
      </w:r>
    </w:p>
    <w:p w14:paraId="2EE94C45" w14:textId="1D0AFC17" w:rsidR="00657059" w:rsidRPr="00E761DA" w:rsidRDefault="00657059" w:rsidP="00657059">
      <w:pPr>
        <w:spacing w:after="0" w:line="360" w:lineRule="auto"/>
        <w:contextualSpacing/>
        <w:jc w:val="both"/>
        <w:rPr>
          <w:rFonts w:eastAsia="Calibri" w:cs="Times New Roman"/>
          <w:bCs/>
          <w:lang w:val="vi-VN"/>
        </w:rPr>
      </w:pPr>
      <w:r w:rsidRPr="00E761DA">
        <w:rPr>
          <w:rFonts w:eastAsia="Times New Roman" w:cs="Times New Roman"/>
          <w:b/>
          <w:lang w:val="nl-NL"/>
        </w:rPr>
        <w:t>A</w:t>
      </w:r>
      <w:r w:rsidR="004E2C51" w:rsidRPr="00E761DA">
        <w:rPr>
          <w:rFonts w:eastAsia="Times New Roman" w:cs="Times New Roman"/>
          <w:b/>
          <w:lang w:val="nl-NL"/>
        </w:rPr>
        <w:t xml:space="preserve">. </w:t>
      </w:r>
      <w:r w:rsidRPr="00E761DA">
        <w:rPr>
          <w:rFonts w:eastAsia="Times New Roman" w:cs="Times New Roman"/>
          <w:b/>
          <w:lang w:val="nl-NL"/>
        </w:rPr>
        <w:t>HOẠT ĐỘNG</w:t>
      </w:r>
      <w:r w:rsidR="004E2C51" w:rsidRPr="00E761DA">
        <w:rPr>
          <w:rFonts w:eastAsia="Times New Roman" w:cs="Times New Roman"/>
          <w:b/>
          <w:lang w:val="nl-NL"/>
        </w:rPr>
        <w:t xml:space="preserve"> MỞ ĐẦU</w:t>
      </w:r>
      <w:r w:rsidRPr="00E761DA">
        <w:rPr>
          <w:rFonts w:eastAsia="Times New Roman" w:cs="Times New Roman"/>
          <w:b/>
          <w:lang w:val="nl-NL"/>
        </w:rPr>
        <w:t xml:space="preserve"> (5 phút)</w:t>
      </w:r>
    </w:p>
    <w:p w14:paraId="471FC843" w14:textId="77B2391A"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
          <w:lang w:val="vi-VN"/>
        </w:rPr>
        <w:t>a) Mục tiêu:</w:t>
      </w:r>
      <w:r w:rsidRPr="00E761DA">
        <w:rPr>
          <w:rFonts w:eastAsia="Times New Roman" w:cs="Times New Roman"/>
          <w:lang w:val="vi-VN"/>
        </w:rPr>
        <w:t xml:space="preserve"> </w:t>
      </w:r>
      <w:r w:rsidRPr="00E761DA">
        <w:rPr>
          <w:rFonts w:eastAsia="Times New Roman" w:cs="Times New Roman"/>
          <w:lang w:val="nl-NL"/>
        </w:rPr>
        <w:t>Hệ thống hóa được các kiến thức của chương 8; tạo tâm thế sẵn sàng trước khi bắt đầu bài học)</w:t>
      </w:r>
    </w:p>
    <w:p w14:paraId="470F0BFE" w14:textId="44A10329"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b/>
          <w:lang w:val="vi-VN"/>
        </w:rPr>
        <w:t>b)</w:t>
      </w:r>
      <w:r w:rsidR="004E2C51" w:rsidRPr="00E761DA">
        <w:rPr>
          <w:rFonts w:eastAsia="Times New Roman" w:cs="Times New Roman"/>
          <w:b/>
        </w:rPr>
        <w:t xml:space="preserve"> </w:t>
      </w:r>
      <w:r w:rsidRPr="00E761DA">
        <w:rPr>
          <w:rFonts w:eastAsia="Times New Roman" w:cs="Times New Roman"/>
          <w:b/>
          <w:lang w:val="vi-VN"/>
        </w:rPr>
        <w:t>Nội dung:</w:t>
      </w:r>
      <w:r w:rsidRPr="00E761DA">
        <w:rPr>
          <w:rFonts w:eastAsia="Times New Roman" w:cs="Times New Roman"/>
          <w:b/>
          <w:lang w:val="nl-NL"/>
        </w:rPr>
        <w:t xml:space="preserve"> </w:t>
      </w:r>
      <w:r w:rsidRPr="00E761DA">
        <w:rPr>
          <w:rFonts w:eastAsia="Times New Roman" w:cs="Times New Roman"/>
          <w:lang w:val="nl-NL"/>
        </w:rPr>
        <w:t>Thực hiện bài tập khởi động</w:t>
      </w:r>
    </w:p>
    <w:p w14:paraId="2140DB15" w14:textId="2C3143A6" w:rsidR="004E2C51" w:rsidRPr="00E761DA" w:rsidRDefault="004E2C51" w:rsidP="00657059">
      <w:pPr>
        <w:spacing w:after="0" w:line="360" w:lineRule="auto"/>
        <w:jc w:val="both"/>
        <w:rPr>
          <w:rFonts w:eastAsia="Times New Roman" w:cs="Times New Roman"/>
          <w:bCs/>
          <w:lang w:val="nl-NL"/>
        </w:rPr>
      </w:pPr>
    </w:p>
    <w:p w14:paraId="2DC14176" w14:textId="77777777" w:rsidR="002B01B7" w:rsidRDefault="002B01B7" w:rsidP="00657059">
      <w:pPr>
        <w:spacing w:after="0" w:line="360" w:lineRule="auto"/>
        <w:jc w:val="both"/>
        <w:rPr>
          <w:rFonts w:eastAsia="Times New Roman" w:cs="Times New Roman"/>
          <w:b/>
          <w:lang w:val="nl-NL"/>
        </w:rPr>
      </w:pPr>
      <w:r w:rsidRPr="00E761DA">
        <w:rPr>
          <w:rFonts w:eastAsia="Times New Roman" w:cs="Times New Roman"/>
          <w:bCs/>
          <w:noProof/>
        </w:rPr>
        <w:lastRenderedPageBreak/>
        <mc:AlternateContent>
          <mc:Choice Requires="wpg">
            <w:drawing>
              <wp:inline distT="0" distB="0" distL="0" distR="0" wp14:anchorId="69CEDB00" wp14:editId="6C8D1E6B">
                <wp:extent cx="2940050" cy="3854450"/>
                <wp:effectExtent l="0" t="0" r="0" b="0"/>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050" cy="3854450"/>
                          <a:chOff x="3616" y="2595"/>
                          <a:chExt cx="7080" cy="8520"/>
                        </a:xfrm>
                      </wpg:grpSpPr>
                      <pic:pic xmlns:pic="http://schemas.openxmlformats.org/drawingml/2006/picture">
                        <pic:nvPicPr>
                          <pic:cNvPr id="3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3676" y="2595"/>
                            <a:ext cx="6870"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3616" y="5145"/>
                            <a:ext cx="7080" cy="5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29" o:spid="_x0000_s1026" style="width:231.5pt;height:303.5pt;mso-position-horizontal-relative:char;mso-position-vertical-relative:line" coordorigin="3616,2595" coordsize="7080,85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MnqHduwMAAIMNAAAOAAAAZHJzL2Uyb0RvYy54bWzsV9tu4zYQfS/QfyD0 ruhiyZaE2ItEsoMCaRu0ux9AU5RErEQKJG0nKPbfO6Qk3xIgxW5fWsSAZV6HM+ecGVO3n567Fu2p VEzwpRPc+A6inIiS8XrpfPm8cRMHKY15iVvB6dJ5ocr5tPr5p9tDn9FQNKItqURghKvs0C+dRus+ 8zxFGtphdSN6ymGyErLDGrqy9kqJD2C9a73Q9+feQciyl4JQpWC0GCadlbVfVZTo36tKUY3apQO+ afuU9rk1T291i7Na4r5hZHQDf4cXHWYcDj2aKrDGaCfZK1MdI1IoUekbIjpPVBUj1MYA0QT+VTQP Uux6G0udHer+CBNAe4XTd5slv+2fJGLl0glTB3HcAUf2WAR9AOfQ1xmseZD9n/2THCKE5qMgXxVM e9fzpl8Pi9H28KsowR7eaWHBea5kZ0xA2OjZcvBy5IA+a0RgMEwj34+BKgJzsySOIuhYlkgDVJp9 s3kwdxBMh3EaT3Prcf/CT8bNSRzanR7OhoOts6Nzq9uekQy+I6jQegXq++KDXXonqTMa6f6RjQ7L r7veBf57rNmWtUy/WC0DRsYpvn9ixGBtOid+ZhDWwA9Mm1NRYGKfFg1bsAnJkoO4yBvMa3qnesgC yE3YPg1JKQ4NxaUyw4bGSyu2e+HGtmX9hrWtYc+0x4Ahka6E+AZmg8gLQXYd5XrIWklbiF1w1bBe OUhmtNtSEKH8pQysVEAOj0qb44wwbCb9FSZ3vp+G924e+7kb+Yu1e5dGC3fhrxeRHyVBHuTfzO4g ynaKAgy4LXo2+gqjr7x9M23GAjMkpE1stMe2fBikrEPTr3URhgwkxlclyR8AtpWr0pJq0pjhCpAb x2HxccLCfELWcKAgyd7Nm9l8ca3/KXvmyWJUfxill+oHaUilH6jokGkA1uCpxRrvIY4htmmJ8ZoL w7iNpeUXAxDEMPIWS6mfrpN1ErlROF8DS0Xh3m3yyJ1vgkVczIo8L4KJpYaVJeXmmB8nyeIvWlZO OlWy3uatHMjb2I/VOjBwWuYZsZzcmIg1xk7CS4Mw8u/D1N0Avm60iWI3hTrj+kF6n879KI2KzWVI j4zTHw8JHZZOGoexZenMaSO0s9h8+3kdG846puHftWXd0kmOi3BmUn/NS0utxqwd2mdQGPdPUAya H7Q+iRRmTRO+/8FKakqh/ad7+l9X0vCjkr5zAzneJOIgGm8SUyU93SNiyPUxuaYLzFQmPyrpRyX9 NyupvaHCTd/W3vGtxLxKnPehff7utPobAAD//wMAUEsDBBQABgAIAAAAIQAubPAAxQAAAKUBAAAZ AAAAZHJzL19yZWxzL2Uyb0RvYy54bWwucmVsc7yQwYrCMBCG7wv7DmHu27Q9LLKY9iKCV3EfYEim abCZhCSKvr2BZUFB8OZxZvi//2PW48Uv4kwpu8AKuqYFQayDcWwV/B62XysQuSAbXAKTgitlGIfP j/WeFiw1lGcXs6gUzgrmUuKPlFnP5DE3IRLXyxSSx1LHZGVEfURLsm/bb5nuGTA8MMXOKEg704M4 XGNtfs0O0+Q0bYI+eeLypEI6X7srEJOlosCTcfi37JvIFuRzh+49Dt2/g3x47nADAAD//wMAUEsD BBQABgAIAAAAIQDDXHux3AAAAAUBAAAPAAAAZHJzL2Rvd25yZXYueG1sTI9BS8NAEIXvgv9hGcGb 3Y3VKDGbUop6KoKtUHqbZqdJaHY3ZLdJ+u8dvejlweMN732TLybbioH60HinIZkpEORKbxpXafja vt09gwgRncHWO9JwoQCL4voqx8z40X3SsImV4BIXMtRQx9hlUoayJoth5jtynB19bzGy7Stpehy5 3LbyXqlUWmwcL9TY0aqm8rQ5Ww3vI47LefI6rE/H1WW/ffzYrRPS+vZmWr6AiDTFv2P4wWd0KJjp 4M/OBNFq4Efir3L2kM7ZHjSk6kmBLHL5n774BgAA//8DAFBLAwQKAAAAAAAAACEAuVPvwCpPAAAq TwAAFAAAAGRycy9tZWRpYS9pbWFnZTEucG5niVBORw0KGgoAAAANSUhEUgAAAccAAACmCAIAAAAg QdOuAAAAAXNSR0IArs4c6QAATuRJREFUeF7tfQd8XFeV96vT1LslW7IlN8ndacRpBBJS2AWykO9b lt0lyweBLGyIvQSygd/3+/ER2P12PxaWhS3gVFKA9Eri2Ikdx3G34xL3XiVZlqw69ZXvf+6dGY2k GWlGnpE1mvt8o8y8ee+Wc8/7v3PPOfcc2bZtaaTDlqyRLkn2dznmQtu0bMnetnXb+++vnT5z5rXX X1dUXIzfFVlWZCXZGsV1yVHAtK2+vr7enh6Hw1FcXKypWnL3jcerYrloYP/wS+IfRzsUPCOmaVqW 1dbWJstydVWlrMbnz5GfpdH2IdP3ef2+Cxcu6LpeUlKCMWqKGrfFs2fOvPryK4cOHVqy5Oqbbrq5 tLwsetnFjB332jaBDOjc0tqqS0pZWZmiKCtXrXz88cevu/a6O+/8QmVlFcguK5cQGWQ5Oe6Sk0PV jMwpMBWcevbs2ebm5qrKqim1UzCd6A+oqaT/0cjIELKoUrzCQG1OYXpsEuBCFo1oaFczxzV42vmT AhpqDkfmGrpU9Ad7YIxgDH4AvuL2pL3jwqmTJ3t7+0rLSqdMmVJYkJ+WDhOqMsnNtIjOqqqCzjgO HjzY3t7ucrpmzppZVFR0yZEhyXlPiKr9aAuAzsxBkiod9J6SSD7tfxMIVE07yUFjK7IuwWMzYSgc KyJFJVX+5kgjDTni4DmntZQ2QMxPZzNp7HGKVZGIY1r8McRzmQhVQQAQHKTlFE4XF3EMsMCgtgUU AHpCBsA/6o9CGIVf8QHl0lIbrUeBcRgGi4+qbBj97IqhpThHCS+3B6gAaIZwEMliZWuat3Q1KOoZ QAF6f+FElpM3lovwKEb5Gw87gQI7uMyVrumPfRzQINQBXAiIFQWosYtZBqerr6Othz/xDDHpb9yD 4I+xT/gZjbkMYHyRB8Eo6wHmNy6jZkS/k3SnGVvRao+v+SBQJ7o1IarylzODPFtL1yuJY2i8vqSN /ZOmkbgweykQy0Jh+VFWaOXDH0rGt+lF1VhamUbINAyFPVQq9I8R3s0RHh6D5zcRPl9aCpM4z9/Y TEeRMqqCUzs6OjZv3gzWNAzDnT5rFeT7AeJqhFvxosNjIQ5BgWQoYMasnSDgAE+ZiCqVlFdOnzkL tjgOqVhIJlNbqtccObD3yOHDFjSAzLIalevAwBcvr6XamTG+fmye39j5jR3gpaWwqSiGpOTn5zc0 NNTU1KSMqgDjvXv33n///VdccQVey247mK7JI9k+gaw64TkyXTTM9XrkQS95puiTpT179kyd0fjl r3ytsbERJCLLRmZQ9YVnHl+1cmVZWamuO2LngtanE10yGJvnF9gd97i0FDYV7WRLG7Dxrrvuuv76 61NAVRJymWJjz45dS//2a//xbw+pslexstgLJ9cxaMKNnz1xsJqotqyotqlYBiA0pLof+umvtPyS e5cumz9/fuYEVbT92MO/ObFv12dvvrasKA8KNvQEai1FMvET11qLY0JSABP9ylvvrtn44T3Lvnfr rbdq9AqlNzpsfIPWRIP1qgxV8cpV9u346Lv33v3K7/9LU3ps0zUhySQGlY0UYLhlWLIOpRFQVbJC YFhDLfj2938SVJ1A1QULFuCKNJqqBlHpkeUPd50+/OXPf6q8JE+SVUvWyGhuA9zJ7JqNJBV9ToYC mNynnn/1hRXrvrHswVtuvVkDpMIdTFZMMMHA+wUTJENPcY2ggKCAoECyFBComiylxHWCAoICggLJ UECgajJUGv6acW6hiHav/0P6/DgvnnqiBkGBiUYBgaqjnFHuuxPrHD7KijJ5G22UITt4rFc8bDxK ErEfMtktUbegwISmgEDVUU8vtwDS5vpxi63Yg4j+0Y4QCw5yRigUom9kjxzn8vWoJ0XcKChw6Skg UDXOHPAFMt+glmiKAE/BYCgYDLLtfWF/miEra6ohScxl2Nff3Og8dAZ1gG8y6urqOnny1IkTJ0+f Pu3zeYGwcQP/CLXApX8cL6IHw09fwh2oYSaP+5YdwL3JsQe/Jf5TE3mg4rQVt/LkWrwIkmXs1gmK qoRzcCU2gSq+oNnrMwy4PzCprTskdQWsQMDf6/V2+0OSbcp2iIARWBPmBhLlwButHb1Hm3sDIVRC 16BAMMWVYBlcGQgE9x858cHm7S1t7dhkg3/MOZ1f6TfJ20YG7J44193S6TNDBL7wd4MjMO6VbQMX w7/RkGWTvDOMkGS2nO89fqYdH0zZwI44SdJkOShLhiQHMAj0SLYdtEFaCuImuL5RJVSVLVv44KeL URM8iy34+lh9Qauz1wpCVpWtTVt2/efy3/7rr/7j5dffuNDdxQRVEAd9QEHfUVS2LQjVw1MEP4V3 0IwO2TPGq6JiRgGacnAbRSGgmUKoKVvqNdSugGKYmPmQbZk9QbnTb2HTeVdP74WQxjiTcTW/kQ5E STEN02jt7Dvd1uX3+fCLIcMtHdwexF51y/b3+uTjZ3vbe/ssnDRVydZDhr+7t9cfRIMUCYBVywLP UZeoYjMYOHW+9+i5XvQK/GmC4a0g838nhm/rDR1p7e3uCzDWxQW4KfrQhfeo8ccWkRcjyylqhRrC mf6T450TJiaqsrchZoLWum+/u+7Xj/+uta0T/OjzB15bveH3r6xYt37Do799+ukXXvN6vRTUEY7c FEFL5b7lTE6VH33yufu+/39Pnm0De1JttDUReEbog69nW1pWrln//Mt/fHPlGngsErASvwI8Mf3B kK3DoRIS4j/+YvnDT7/Q2tIKZzdT0pm/MFwsgwBVYHmfYV/o6wsYoZ6g/6f/9vD9D/6kJ+gzwNIy Nu04UQ+GICvg9hButC0XJONAyMtCfTEPOTwG2NyHdvFNtvwhs70zGApIISv4+srV//Lzh3ft2Qem r58+Z0bTZVV19bPnLyyrqlZ0HTvZWeQ1GjNqxqgNADJFjmB0oxcHe2qET/t4fH6Jq8EWHNrQwa5u 79trNz/90lvHTpwB9HR39bzw1nuPPPPSiROn/vVnv3j61Xeh+2GQiommIms68Y5kt7W1P/67l3/2 X48fOnwYnBBSHEw8CLCXfWD77qPf+s6PX1v5ri8YkBSXHVI/2vfRv/3yPzZs2uYPwjmXRbEhBkVn 8CoG7EodbW3//MtHv/vQzwkBjZClOMFL7GEkTHzxzdXf+T8/+2DThyRRkGqfHjT+lgAA26iBB3Wl 1R9tX0cIG5KO2GNF7Eocmx2aq4mJqtFnAZy0dv3GZ55/8WRLuyk7AWAfrN/45tsrgSMzZs8523J+ 38EjtqWEJA18E7D1gK0ZBFiKquvNzWdPnDhGmKe4DNthSTp2AWOG8R+mfUrt1Ouuu2FKbd2ceQtM 8IfmQiW9QSkANDTkoKSFLAnMd/psy9mWNm/QMMA6CKpASCVLmgYe6ujsffa5V37045+2d/pCpn2+ o/PgwaOQjC1FBT+GwLeq05D1oIkuaYakne/sefG1N37/3It+A/Kwwyd5eoOqoeeZqsdA5xXPuxt3 LvvBQ3sOHAQjd3Z1XegExEJEl8+cbYbMAtw8cux0ICSHLM2SnaBGyNKDlo4XAEKsaRpEYwXRLccj jIg+JaIAC6MJyWDr1q1vrlh57Mw5SdG7vP531qx9449vYk6vu/bat99+G+IhYNCwFfA2WAv8A47C Wx9c19rWfuL02e4+f8hWA+A9ej9DsCDxotfrP4XQx+fa/aSNly1Vn9U0v6yqave+vWdaWkMI3CWp EBQMixVbtxXwknzi9JkTp87gKbFlLYgdZ3iaKAoWMNHu7Ow8febshR6fbeEtrock7ONANzQs7FDQ q4CBB0sjiUHWTUvBqi0YgkiD2zVZcSAmcPwYIuOPPSYqqrJ3GpPCMGGW4jJVViQszDVMmKK7GmY2 zmiah5Xy+c7ed9ZuXLd9zwfbPnrs6ee3796HmQYwkf1cso+eOPXMC6/+8b2NzRf68ELmUby6evq2 79y9efMWtrVGBeR1+83XV763bc+hzbv2P/HUH9Zv20UyJ+rBAt4wP9iw+XfPvbR1526wN4m0thw0 zMNHTq5avW7XniPvrNnU0nqeVA2afuDw0cd++7s16zb2BcyWts7V72/58KNDXV7j6KnmNR9sfH/j loPHT3X2Bo+cbHl1xerHnn529bqNhqQGLbmlvevNd9Zu23vondVr9x44MGPm7Guvu6GsotK05bLy ytKy8rLySQ0z5gQMpbWt65016zdu3b1h60ePP/38tl0HmJzN1nTZq8oaf4/WWPSIVk0wSULSgzSo BmWHKTuCWHKB8RCpTnfMX7BgydVLzra2n2o5//qKd/cdOv7mqtXPv/T6vkPHCEOxPw3ca6v7D5/4 w4uvv7N2Q48PqyIsvCA82qrm9PpDvoCx4p01T//h+ZNnWi3NufCKq0qrqoKWfeDI8TUfbNr64Ucr 3/3g+ZffOnTsLANZlbDVlHbv2f+bx55ct2WnL8SEVaCqRlomvOTPtLa99vbql95affTseUt1+gzp 0PEzz73yxlN/eGHHngM9UJ45PFirdXT2bdyy/fEnnn799bfaO6C2UhHOPlsWT+oPf/jDgdNPeASx +3zLuZVvvvYXd/6pAsHLzrY4AKRyosWFqTjeXrvxxJnWQCCwf9/eXbt2bv3oIF6eSy6b39re9eQf XlLNYGlJyf/9xa9XrVqzYduOTdu2rl797lWXLy4tKQXkHTnVfPjgR9t37gLDefILGqbV5jlUIM/+ w0dfePXNfQeOHD12Yt0H6wuKSopLy//pn3/61qp3Nm/bsWvrlpdXb5nVMNWpyas37jh+/PiJgx+t 37Jt594D1ZMqZtTXYW3T0+vfsmMvtBM+f6i7p2fq1Em7dx5rPd++79DOTZu2rH1v25QpdV3d537z 6O87urpnNM7ctn3vo4/9vqyy9Et//efHT7b887/8+3trV3W2d8ih4LVLLkMwHSS9eP6F1zu7/X0d rdW15e9v2PHqq283zq6D9vjxJ57fvH3H8VMntm7dociqx5P385//+9urVm/aumPj1h1vv7v2ygVN lZXltKxkilumeGMcPC4VqzwOAC0YSZ/C1oZYZyrON995H/EvPnb1kqqqKuLhjL0hPty+PdDdsbBp usftoLUq2wWuhEO+ZJ5kFJwLah9aMnFLACTNLbv27zl41Ovznjx8YMuHu3YdPIl3/x233IhY+v/8 q4fnTJ/a6wv84lf/uWbt+h07d69es2b/gYN1U6fm5RVs+nDvjt17Th45uOXDneu27vSo9uKFc7Bo UyTf8VO9b61a29Z+8sC+Pe+v2Xz42InGBbNWrX5vxYpV9fX1hw4dfuTRJ1a/t37z1p3rNmw5dPjY gvlz0J831m49fbb1xK71Wz/c9dqazQuaZlVVlTuwGrTktVv37jl44tSxw7t3bH93/db27l48UB/u 3vPTn//7lu07Tp0+++prrwF5FyxafL6j56Ef/9Nzz72APCGQcBcvWlRcXBIO6Zp5Aid+Hcq79h7Y d+TkFUuunz6jgQmkTGk8JA7AxJRV2XZswgVSiFs2nIq2bNmy8u2317z7bvPZsxQhm0LPkj4V+n1Z dciaw+XJu/+BB+78H3/e1+fdsnVbAGsPFon861/9yt13f6O4YhK4FnooZiCyaqc2fO7OL9726c/U N8xsa+98f916WkPrjt4e7wPfe/Avv3I31vtAV6/PD2VlfX3D0mXfue32Pz13/sKRYyf5IruooAC8 csUVV5aVVy37+/vnNjUhsBz6tWzZ39/99W+ommPP3gMXunqCIUi1cgjFIhtWRVWV5nStevc9fyB4 z1f/5l//8Uff+F9/qdkB3fAuaJx++803ulTpq3d//RM33+LJL/QFDV8wtGbtB8dPnl5y3fW3/8mf OhzOTZs2d/f0Kpquuzz3P/DgnX/+pV5vYOfOHf4A7F3j3f12LKS/7GqD1I4UIh/rKrybP/zwwxUr 3lq3bt25NgqtRGKFqsKsCmuky5MfDJrVNVO++71/uP6GT4AlTp9pwcIe8FxVVf0XX/rru7/xTVy2 ecs22IogOPCHB14pixcv/slP/nHOvHm79+wFQ+IOA7YrW9EcbigQ5s5fcN+yv19yzXWtbecPHjoM cxnQvLAg7wfff/Av/+qvsfzatmsPaR/wMCoKFnpI63Pbbbd+81t/N6tp7rGTZzZs2rpm7Tqs2+75 5r3fe/AHJWUVL770asu585COt+7YdfOtn/7RT/7xgX94sKq6hpT+lAzgUmJq8qwxEVGV1OeQIOgd QsHhYbxUpK9/9a5/euiHD37v/ssWzCeVOGSdfiLR29+hqfOamupqa2E5haIKMYlp4SLLDVOqGmc2 OJyuPmhJTdguDbh+7tiz/5f//cgLr7x2obsPCxOv1w/DK9STZtC/aN6cuvrpiu4wTVwZROtlJUU1 1VXl5WUwE4QCaJcELPzn0lWXAzmQ1Pz8PJdDx+3A+NkzZ9ZPm6Zreld3Dx4YVXHaFjSeMOOyjF6q 0tvb29raWlBQtGjRoklVlUUFeZJJngwOVfK4nU5k+isp0x0uWdUVVfP6g20dHWeaW6B0e/HFFzs7 2iBeeb09sLFqmjJn7pzaulrDsvq8Xoq+zKxgybOOuHJcUWBy9aS/+asv/tND/2fpvd+aOWM6N/qA 0WCeYjYo8LJSUV5eXV1dWVmJE3DjI0a0DI/bXVMzuaJiksuVF/D7wUsw3SIEF/6qig1JE9xbWlwM 0YRFsgWfUAEbQ1AuLS2d3TizvKLUMILBgF8DSBMrytMb6mfOmg3Y7fGSspQJc+B80zICNVXls2dM R4WWYbS3n0faOpfHU99Qj6i4lVVVgWDg5KlTh44dgy73squurJkyubisRHdAcQchxwjHJR9XdI/X mYmIqkwu59GDWIxsU7VD9ZMnNc2YilV5vgfyHPEFDJE81isZoCQJqKTJJqJ7sSx59JqmDLCy6pQN XTZIGCD5lpwBgoHA3v2HzrScv/qa62+7/U8QZJOwm4z/RiGQ0gpBaFUUDXZ21bZ0sLQZBJ/p4ENa rSpYrDIvF3CtqSlWb09nc/PJoM8LjoQZFggKSQG6Mk1RCvLzUdXJE6cOHjx0+swZJEjF/QUF+VgN tbdf2LB1x2lIv119ZDlVNFt1oARt7ejxE31eX8gghxuny41VXkFh0TXXXvfNb95z/7J7v/jFL1RV luKZQX+o25AhYJzgA0bnMhOQdNw/BROhgx6nXldVNquhblptTYHHxXmb7P5ANCaTsvykxMckUtAi DpYpkjlYWhpJ1zXaMGJQ5C24ZyEYGFBVl0n3Byc+VVUgTLCnCdfCQRDnyMgApmW/gpGYWR/PlGXg IdLxliYxGnYngnX2kHH5xtbwRpdNHco5ycrLywMz+/q8J44fR5j8trbzqqohyWDFpCo8KJu2bDp1 9vT5jvMhMwgMZ7ke0pbsOaNTHoOqzKGNqQog6DFiM3hiRm/6X7aUiPcFj3UJ5gipVsChmE7N1lTm i0Q+fRamSWN+c8ATwK5sBjDTGuz3iNfJFk/gQFUyyHEU4AheAatRhRBDncXFRUbQv/rdVa+8/IIF d1fLAIsQ44WC+EvYaXjBesSgZpDFYYTmD+BO3nmMxqQXg4Q6dcokv7frkeX/dWDvPsv0g9uQBQ1T okHFbwcm19TUTqk+c+bUo48s37p5gwNWVtmsrqi48bolLqfy26ef+eGPfvLEM78j5wSywLqmTG3w 5Ht+/4ffvfPOuwFfHzxnAc3XXHttw/SpWzevf+qJx155+fljRw4CTynxEjxlVLAuHgPy38JLhK37 mBtkWI5n/R9/8865MoZD6SuBxFgdtAzqX+kwMzy5+nL3jow/JpFR8vGyv+A3ydCkkEOxAY5Ydel4 YZMwSg75OlgaHE5gig8hvMvhp8ykVHgumYqNGw0go2ID6cirlC2kSH4gX2kLPAkQxbBMHcyEhrBg ivqZklcV2AaVwCZF9+JCXbbwWDGtNp6vEKqNqOkh+FowY5AUDCBGo1ZgcnXlTZ+4AWce/s1///IX Pw94e77053eWlxR+6qaPz541/d13V/34oYd++e+/bD7bTJgakYHGgMhxm4g8Dhwdh/PyirVWQRAD LTXmnCm1njv39puv/sWddzBRJjteEZzhGEXCXsSY6bIiz+J5MxfMa3ThBa7pFaWFC+fMmtU4q6K8 eGZdFVTsk2uqp9VULF40f9b0ugKPo2Fq3RWXX0HrkbKCqxbMapqzIN+dN72m4oq5s6fVTnV5iiTF UVlcOL22on5q5ZIr5914/ccuXzynvn5KeXnpZVcunt00260qsyaXXblobm1tXUNt9eXz50ydNq20 uLBxeu3ihU3lVRUwqlhQbTockypKp02umjalZtHCy+rqqq5Zsrhp5sx8p6uhvnrRAgjWU6c21NTW VqG/n7ju6uuvXrh47oz6SVVTygvmz66tq6mpr6uZM2f25No6Cf6tljSprKi+urBmSvnlixfPmFZz +cLpC+c1NUyrnzVjyrTJ5bXVFXMaZ8+bN6eqsqJ6UtVlixfOmlFf4NZn1NVcc9m88tJilQRVLlaw B2H8qrAAYuRgQUAKLZ+CRQGeUefKVe/D9n3Vkoxbq2DY8fV0LGqqz8OyB6wGOQ1LE9LS4I2Y+SeF WeHCMg/MlMikrUmTSvPmz64HW7sLiqC8qq0suWJB4+xZswrz8xrrKi9bvGBSVTlk2MsXzQO/lRUV zGmauXDB3NKysurK4kVzps+cPrWiJH9GLZ6CRbUNs2Bwt2SP06nMnV132fx5kyfVFBe6Fy6cvWjO 3MqKoqbG+qbGhqpJZTOmT1u4YN7kmqrSovw5s6bPa2rMLyyZWl22ZPHc+llNsDPMb6i5bH5TTWWF rDnhb1CY7543sx63lFVWVpQWLW6qX9BYP61uyqzZs6smVdVNqf7cpz9149WLivK0Qnf+wsaZ0yZX T6meNG/u3PqG6dBOwFWLS9Zj9fYc2o69e+++A4dPXvWxG2Y0QMdCAjjeH0Pjq8YaKEjTDLmeuyzu 27Xzgb/76qvPPAJjCLn4ZtURmwIL1n+ohFwuFyUZtyWYZTBKh8OBv9hvirnXNDXgD0AR7nQ6+WZ5 DdYipyMYoC2p+Z48vPNxEqsnXdd5OiRsqu/zeYOWyevBT6gfDUEn63a7JYM0s/iAZZA/EABaoTZs ZKHmoDGFDzap7VU4xOCfz+fDXZ68PLQMkREfIEGgKjgboht+xQnb69o1q2fOqIdngkNV3C4oHKyg H5VhkW+iS7gFIgn6gNvRrt8Iuj0eTBf6jBGhGgyKWjEgbmg4gyvxEy5wYbymGQoFsSzEWgyXZYkG wKb4/7ZOIKbAxoe9QPCfK/juAz/xa45vLVua6ajVv3nksa7TB79yx03lJW7alMfcmJi4zD3bM3vw XSj8YHtACWUwoSHDgPbf4dDBrj6vD+edLie4FZ/BJGA7v9+P/+kOnS4OheikquEDrsSvVEkQblUS MTDbhA3WBU86cIOuQ93J2Yl4zjKdDifEYHAOcSkYjPRN0CnRZ1yJzwUFBXim0CXcS7oF2tUl43mC sQE9AJsRt0M61nU4V53v8q7bsOnYsaNfu+uvSgtcioRki4RLYGaMCrd7PB48L2zHSmZpO3ztIPQz z7380lsf3LP0+4hazS6GqzqSWdGmtNgjlgnCec24nhGxzXmhrUdsT1G2FNoFxXddsuJ0uPLc+bT0 JxuW6XFpeS4N6xQsl/JdukuHjGHhjMcB7ZDhhO0IJzHvsunSpcI8Fz7AZ9/t0pwOwCkEJCyLAJRm YZ6zvCiv0K3nO1UUrLnyHEqRx4EFF2ouxs9QISlWvlt3O1Vs3HNoUr7HgZqhIsAqTDIDWDrpilWY 7ywpyoN2Is/jxMW0lFNsVAWvLHYBmdECPl8oEHQ7Ad1OpgMFIDrQAm7Mz3cqVpCWdRZWW8F89Kq4 wKMrqKHQ7XBrWJGZ+FuS764ozi/Od+EzbuB9xtIP/SlwwR/AFcQ+FrB4NswyKQrDNhPMKWYPVMTc cQPlWDx23LMkvA2UVsS05lUtbC+GWjHjjwmNMcLbQHQyrkP7r7vy3WBhWHQCWI/neXQwG1NiGlh+ YZahXMp3O5xOWA2gCpPos4alvQH+dzsUXZVwMSwOHiftMaXN2WYAd+Ey1AlVgEuTCzx4OGwPYxh8 cGl2ATGYjEcJHJ5PDwjxNngPV6Ib+Ap+dkLlSqoz0hK4dZnaVaF1tXEL6iOZhjSwZDsL+f1O/AC/ HNLYQvdqgYHLivMLUTVpLcDepJobAwonaoLtTIMUH+UyLjXHYbkBqMrznHJUJYUI2xGBQqrrLCqk x4gpUA9JeAnTtnu2jZVnOI4UvhMuvOolZVN4bxwPdMLMU3xzJ986HVY1c4GBtOeksSItFD1meAFh ZcquRyGHQtYW/xouMa3zvXy0a5T3inXDBGpHm8a+1+CUsqLP/8mnrl4816XiIbFkkywJLO0cuyXa XFibj+2wzAqHpz3SQ7L/8vFGJjQq65BzGTkZwC6BmoOY9PE/0fR0kXwAckWiF7C3HTawM81P5g9m T2d+HBGdCZtcUl9mnoADeBuPOW0vBjUozkV4TyfnBNLbMXZlfDCAzcAL+Il5QYUZj7EB39PPjU7s loHPAvNDDD87dFnYDBO+PsqKxNJsa2n0dv5TWNLkPB/mW3jUqGaoyK3fcNXiv/j8Z1wKQQ2lzIk+ DpxjmVjO7F2Xkj/JD4f2g3HvIHI9S8RqgxcsEXgJh7ezVdpVBj7OokJhHZi6LVJMUzXpswo3O4wP ujBeNFbYZ7ZRj33Au5+dpK8a3PKwuGMLTNqjFfnA9mvJIC6PG8AzF7GvMsQ9bH4lw2mkFdZQtFFq iFYCrGl2DdlJWWF2WrRI52HTZ3fhQS1waQ21NRWlxTCsMYMD53va2zegw1QVneE9GVrYGAeOl3cG 6iq8QWG4gM0tOyaaz6aBPY0wV5NelZx6g6bix5sh85hKTxMg1IJ5XHZgFxB2D5sS4jZgPyXk1ozT EI7LA9kbX4kg6FE/V7OZJV7irIivnM0Ia+kDfmKcRufZZYwhmTMJZ/t+7uUMGXsL5yL+yAziZ9YQ HAD7n6xoQ/wpCD8I/OlgIYaskFuVqssKZtRV49VOggtBMLFluIQfTN7WWFA40STiscM+RnqD9Zur 4qslBjh+R7EXj+5HO7Yt++bdv/zZv2BJCxP5GDBrGpsIJNADw1GEzI+pHGOTqjdRj5iXQhwDCNa7 LMJQakeClyvgIW2ZyVPr0Civtv06jM7QZEAfwvSqgBVJ/38//ZWeV/l3S7+bab3qr//74bOH9nzu U9cWF3owCwZ8lqCJsIPQII2BAgKmubgWMebtRGFTMnoktH2nbkUCeJFkOnQFTWHfnHFHASAaC3tg AgqGJOdLK95fs+nDv13297dTNkAsK9F9CFuE97FHfFQFvO7eseOvv/Q/L184H+IdeVpl1ZEon/hw 3hDjcoAs6hs/wkuOWJ+elLo87JIlm+YX4oGh+RTLBWc5UrLIfqwcILju3X9s3oLLvr0049aq//rP h996+dmyApgq1ZCsGxRgjFCV2Ugzbq1KbAUfC+N4rK0slv3Ci+KUOJJxNasw+pogzw5WR/yxsIsv Ia/KZ1rO2a6Ce+5b+ulbb9JlaCrQVQT6Yi51McfQzNXhMe3csfMrf/PlP/307aRNkPNSJtclvQEr 87iHrSC4SWq+L7HuBIPqTMTFaXwHkYYh/KAyj0gKY8khlh7juGNMJE0Mw4ymlF2ZySGp98BGIgNY SYHoh3swbLFr3tuAjWlLl96bcVn114+vWfH69Loqp9sTUpwIoAcUoOmAVpBUAZk9mFYvThPwQbax 3T7DxzCPQ2JRJn6foE+DqzWPFhsZEtibWtBtf/znF7E0U1xrppEeuh08dGDPeW/wm0uX3n7rJ3VY a5JEVd4JXLxr58777rvvqSefZL5Eqa2a0ziS0VWVCEG43jvVOuPWlnItqbYavn4YMEy5C4nJcgnf /6OjC5cPmB2GLBlk+Hvwwe/DeW7p0vsyjarLlz/cfPbMFz7/+ZKSEljgI2tY6tLoBpPqXYkZMmWW SLVp9kaPh+mjqGg4ciUayBhROMFo7OeeffbNt1YsXbb0lltuicQkiNOlhAE1du3atWzZspUrV6KB LHFjHM3EinsmBgXg3njPPffAiXdp5jUAy5cv7+7uvuuuu8rKyjIXGWtizMsEG8Vjjz327LPPgseA qsNMfcbVQBOMrGI4ggKCAoICw1NAoOqYckh0M8zQVvkmGRE1akznQzQ2LAWGYdfhKTeIjXk9ucPb AlXH7sFi8Sp5HunBiVejbBebZnXseiZaykkKxDLkIAIM81MypKLILhFWpz2uka85AqwCVZNhkvRc E5VGh763+U9D0TY9DYtaBAXiUSAKfEMXSdG3++he85zDef1AVaRMR66Knp6eHJkHgapjN9EsRCtz fGIMN6hhfiZHXuZjR3TRUmIKRLM/xOW66PppdDyJuzjD49i9e/eGDRsQQTVHZkOg6thNNGdT2Klh QUYAITSM1zg+IEIVx1kE+UfgqJzSQI0d9UVLQygA9oP8iCPKcmBCzo24lmUhss6dO8fjWg26G3zb xQ4wMw7ElwLr8mtwFwAU+aaiK7DCwsKioiJEqBpaz+gge5xPpkDVsZsgMBAi8p06dWr//v1gRzBr c3Pz5s2bjx49ip/wddMmxEM7FgXZ0S2+xm48oqUspEB0bQ5+O3/+PKRILM9j0RAMiZ+4GAuXSuTC Onz4MESB6I1cT3rixAnkxIbn5fbt23fs2LFt27Y9e/YATHnYTKz3ceBK3AVZAW6aYGwAcbSSqPIh 7ocspOuALgtUHbsZBEsh3yr4GMFMy8vL8Xrft28f3N+QqZCv/efPn//++++Dy/Ha5xw5Id/kY0dx 0dIQCnAUw9He3r5x40bAJTJZ8avwGTlZH3/8cY6zHFWbmpqweAeGcokVB0dVbLj44IMP1qxZg1Cq iFB58uRJJEZ78803Ibfi3tmzZ0+fPh3QjItbWlo+85nPzJw5k8VLRT4qK2q/4lasKLDyyicAzwtU HbsnD2/yvXv35ufng1PBlIjF29jYWMvyD4L/EBK4oaHhyiuvfOuttyDJTgDeGjvKipaSpgAXQnFA JgXjzZkzB7DIMRSqAIDj5MmTIYRy9sNfJKleuHAhzkCw5WoBsC7+Ik8FWBeJBfHrZZdd9oUvfOGz n/0s5FZALVASYgEuAyjjmDZtGsSIK664YtKkSTiPVi5cuADwhYoAT0QfO/ABJ6MyctKjGacXClQd u4n56KOPwEAzZszgKny+Y40naONyAbgcuy2BvEg8iTNi387YzU3OtMThEtCGJTne6xUVFZz9AIU4 Cfj7+Mc/DmSEqoqzH9gSSygoASBy8hQS/GIs5yHb4oAEAK7GScgEN9xwwxtvvIGaH330UQgHlJbV svB19erVL7zwAhQFUHnh/BNPPPHee+/h5JNPPrlixQpgMYTcp59+GuLzxFifCVQdu+cJ7AW+rKmp wWucv/Y540b1p+Bg/AQRAIpXZKgW4urYzU3OtMTlR6zxwV2IY8Bf6vgLfmtra4MEihSnSJQCpMNJ vjYHT+L8gQMHIGDylz0OqEqhSMVJqLAAlGfOnAEi19XVQamFHC0QPCF+4mIoVWE2gKC6ZMmSdevW QRbmJwHoN954I0xYq1atAhxfc801uAWwyx+BbJ8NgapjN4PgWqiWoITifBkFTbARJaliB85D5QpZ lcsF4hAUSDsFwHhYzvPUVXyRhL+QImFxgrQIKxM0rX/84x8BqdFFFfAXsiok06g0cPXVVwMrsbT6 +te/fuedd0JRwAVYLv9isY+FFy6GzQDCxCuvvLJ+/XqYYaFtwE+4AHhaWloKbRjCKULngIcCn/GA xAoZaR/4mFUoUHXMSE1LJ66njxVC+XoqthNRcUBoAMZubnKsJeAjWDGqfcJnQB6gE2JmVVXVtdde C5sqcJbbjji2xnIp50z+U3TNDlUARFfgLLdlcVTFyU9+8pNf/epXv/Wtb/34xz++/PLLo7jJ6+TV xj4FEyCWk0DVsXue8KLm2qvoC58z1iA2wuoMwgKMV2PXM9FSLlEAXAcA5YYjjmhYmMMv9aabboLd CQeE0Llz50LjiSUUlwBwAXgSmBvVWUV9CTjmQvKF7nXt2rV/9md/hq9Yk/GFPPRdkFWhOsAF0KXi c9TKz2VhflnUijABIBXDyTlUBY9EcvtFQ5DzTH8JyoDLY29lCc5SKXMaG8uKii60tWHFBTQNer0n jxw5tHfv4QMHmpthnoIMi1TWRmtrc1NTo9uNSNIs4V0qTbCLB3Uyma/USuydCSIj5xL2TNCx8gUT TKZ4xwP7MErIpABQWKj4V1wASRbo9tRTT8Fxiq+ugLlwjYLmlFMFv0L1jwMeV7gRcPnII4/ATgVP AMAxPLJhmIXiFYosAPSRI0ceeOCBu+++G9oAKE+hjcUBPQPuhTYWOlaoU6E6gFMXzvDmsp326g9/ +MO4Y8BoQesvf/nLXLDK9nFG+s+WGywvJZ86lteL55LkudKGFBp7ekpJUfGpk6c62jtmTJ+BdH6B QBB2gpkzZzXObiwqLcnLy4cuYPu27V6v79prroVcAMU98gKy7A0pFTasFApPikkxoFmiTgJm3J91 79vXX38dzyT0fVjDZpRpYcnBennRokXQIWbdo8ElRGgzuVcTVJwQSAGXcC/lO6C4cAphFgZ9nMGH nTt3AnCvuuoqAHF0vLBuwWUKgi0WVagNMA1RF26quBf+A4DgxYsXQ3OKW0AoeBDCZRAVFhcXIyjt vHnzcC+oB8sYNAZogqticTtkW24fG5+AgxcAXgngMe6Nm6iTORa1GkmPCVQpbQnHDsqZQynJ1AAS ScY7nBxm4h4pvmsCtrTvyGEYSadOnTZv3lz480HFaiJFpix7kJzDsvDqhl7/jjvuAG9pGvWHOpVi K6nnOkATPAt0OPkMh2SW6QxQm2rzl+ZxwKMoolYnQ/royh0aT7isQuoEMnIhlFtNaebZ/iium4J0 9dprr91+++2wKQFAo8pQvpCPwh/Ocy0tbo/ucEVtXPHKG+X6BC6N8ou57hWf8RME5KiL67hFVRG1 OgGPscUupjqMV/R/ZKakHDJxS0KZj1LBI1tSCkVTQzPrq6++Yp4u+y+0ndLloEMJOrWQSwej9Sha 8MOdG/7sC7dVTy7RHEh5H5TVICW+T6UJujglOTWMoCy5McsWgiT3IA5lxhbHBKUAX2JDisTyHJIj NABwBqDUhswFhcMrDqyWAHZYyANSIVTiGvzEcRC/4iuXUvEBBwdQfuAzfopCJD+DK/kCgn/mTi+8 XV4zbuEnJ4BDYdat8y6S04EdlFCMFJuADnCJLCHdMLQAmuWPW5DC00Ki+aFF9lqSL6WiSv481aqv KF48Y2ptcZ7D8DmtgFsKOSyf7DZNPXD9zVdXTS2XXaapBgzVH1L8JlpPsRVL8cXvcNxR0MmAoRAd 8LhYJMJDkI/mec8OQfUieSKnbo8KlcAvrMexzY9vS+F+rFxy5NjHT2LZDgdqAF/Us5Ujb/R6jqQ4 E7Xjc1etqKA6qGb+ld8VxXHedLTmbJ+R3EJVQ5aDshQCkrIFbtQSxNYhetyCRPOmpA0thuQ0JE9K xbTzJBS1SHOVKY5SSSmQ5HxJLrBRJJT8gqLJslxoSfmWlMdKvjmwCVPKS6JA0NV4idvzeCfD1KDX DPJC20SiAH0Wx0SjAMcy7mwP4INyEzJpVK6MxTt+DZCXC57RuzgsRq/k+Mgvjq0nelkUjmPPJLoy CsFZTffcQlX2PiRdqioFNNuv2vgb0O2QIll+SY1bVFPVDa2/mJrOisNQHYaSUoHWwa/youJvQOFF DimK01B5QYVOVi37Orh+5J7vL0hFHy0DzqMSdI8KdTvS4QGj4OfDf1WnZeu2odk+ze5DUWwfie9h 5UBWs7fofHwKcKkwumbnX4cecS+ICqeDro89H61wUM2xX2P7EBVUJ8aE5RaqKlJIs3rVQIfiOyf5 zkp9p6l4Typ9p1zetrhF9p6TYkvfOYkXb6vka0mpaN4WV0xx+lp4cXiTq8fbLMUWf4sULbHnfehY G5W+VlaiHR4yEIzLd14CKbynpD4UkAKlWQ2c18xuvG8UuEaIQ1BAUCBFCuSaD4D3wtnDm9a+03zs sAO6RO4SAEu7betW/B2iQRjnoy9yO9bAjvVxaptKNYt0luEjxhoErW4wCU8SHkQoifl1YEHGja0k AkR9CCL6L14D2QSg/NLJLGubbqZhNtETQ5KdBWWf/PTnJ9U3SRoUFGRkGP+H8AEY/3M0AXqYpA9A jqGqIR3d+cbynz20bfVxWEFDWi+c9xTLoUpB+BaNPOvJYNrItURxtb+6fuwb9vZ+VB/Uk4F9R23R fYT9oGrDacbBXgv4nRx2bSmoqGSjkm24DjBHCMuESa2grOB///Rni266VdKAttmxmhGomjTfiQtH TwGBqvFoZ0j7t7708x/9wwdvHrQlt6H6IIcqlq5KIbhrjp7Y2XInuZFxjzIUvEeY2Z8wGIYp+kmz TUi5heXOnz362Mdu/5ykYX+XQNXBs7t8+XJswbzrrrvglpRII5ktHCH6mRIFkkTV7HhmUhr58BcD Q8ivI401Zk1V2PoA8AxJMiIPQXcRsfAPEcDJpIvtBzlJo6yZTNHRcUyBnENVplOkPzkHGkxCheaU /oYjDMRhTG4cHsccK7omKDDeKZBzqEo2mvE+KRnpnydPm1Ttxk7ugZgZB0ABrNyWlZF+iEoFBSY6 BXIOVSf6hCYcHwIDl5aW5XnykxHUBzg75CzJxMAFBUZFAYGqoyJbFt7k7fO3NLf39vgpvEzYYBXR hmThcESXBQXGLQUEqiacmnFo3mXL8v6FOf88KBpF9ILoxfyMz2e0t/u8fSFy7Yd6lfwBxCEoICiQ fgqIR4vRlCICqBI8Oqkwmsh2canmzrfhUJ9+ql9EjUzM5N6oiLDG+j6og9iOK7GBWCgYFBmn8I8F wKBIqsxjFfIqfAB4NERxCAoICqSTAgJVo9TksfCZ9Mf+FpcUu8dTVGLKQhEGwXCAjGhXYzmCAJRA M4QogjKc/BUEouJ2f1r4M68pgaTpfIREXYICgyggUJURhPyNEJmUxcJnsZux8ajt3IVeZOodT1vh uYQKZITpCQfr+FBFBS5BVFapsFiqqXXnFWZL4GnxbAoKTBAKCFSNTGQ42DPglPt0Sr09Ib9vPIVv ZvImrfcRdMtChiuTfR26KYxSxWAYk6dUXHnlosrKYrqELhVzPUEeWjGMcU4B8aQNmCAEz2Xxc5lV aJxtYg1nOwGkmhZSAwUDQVWhsP2DUqrYpFTVMYjOC96jR870dAUBqbblIk2rOAQFBAUyTwGBqgNo nF/gKSsvgjCocOcjWl6PIy0k14rGBrLkUdVjx0CCLCU3lFrO9u3eefL8OS9AVpbCyTMyz1GiBUGB XKeAQFXGASTNSZqqVE+aVFdXG9a0ZidvyEh4pRgka1NcKqShgkIAymI/2a/EISggKJB5CghU5aCK 9T4ynkpHjx7bv39fjHg6ZIGd+Sm5yBagFS4qkZyI4Ud6WBaQCkFV4AwQzqB6kdWL2wUFBAVGoEAO ourQFT1lE0HCHKycQyG7rxepm0bHNyx4CXew5yUMzxyaxwigMZbLL7988uRqJM1E7FjmLpY4+fbo BiruEhQQFEhMAYGqUchhkfEIYCPgGN7WmZxelTnbR0KXUhboSISoseY+LPyPHj7d0d5pGJSxPSKK 83BV4hAUEBTIOAVyEFUzQ9OwY1bYiSksmZJD01gfeC0cP97a2eVjWd/FISggKDDWFBComhaK831Z MYV2E4zdqj92DJBVgafMgSHWfWGM9A9poaaoRFAgqymQe6hKjqjpDR3KN7mG9wsw9CLTEHZlXap4 eip2/18CKTmrHwTReUGBtFEg91CVkY6pGC9azxjehMXqInsXVcn/8uovyYZ72uYf1Q6njU9ERYIC ggLJUiBHUTVZ8gx3Hdek0sE3kjoctE+UNpQqkomQJvACGCCs9l+fjtYT10HBt6IeCBf95shsX0Xt ggITkAICVS9mUsOYBenQ7VZnN87UdYJUTSUpNbxn/2KqH+W96NUl80AYZZfFbYICE4gCAlXDkznQ tBSOXzqSk2lYeQmZNBg0z7e1m1CoStKkSRVFRU7a8zpAUoz1Wh3swcqzRLHAA9jaT4fuUAoKXJqG TNJc5B1a+gXlIb9Gf5pArCqGIiiQJRTIRVSNbJzvN+gQYnEv1YjGFYDo8Ui6NozyFdfyeKxkbLdM ue1ct2TJliFfuOD1e00gbJK7CcKt0+UUGMVCpGxZqq0tvnrJrNLSgrAtbCg/xcagitUuyIZEBQDP Bxj2+UqDHjlLeFp0U1Dg0lIg91A1oaYxCrIUCCo/X7/ppk9OmVKqasmSyDAMPpderzcUMsJhogdM b2Rt3n+S94Y3zRtiJjBZam1t37Nnb3dPp6qQViHOEesM2+83NVba20vLtqJ1QYFxTIFkIWMcDyHd XWMQJ8tqSUmZ25WnxIe04RpF4NOwY1Nc1yoSiWFQ4vuvopDKP5DjPuJSwerl7ZN6ukMup67qsW5S kXt5zBSO3Ly2cHoYnBeHoICgwKWkQO6hakQkHc6h05b8vuCa1e+dPt1s0Eo+tQM4TIVvYUVsE1XW NATi49mm4Mca1p/2BwqAfNm/nZSwkm+Lqp5UM3fevOLifNLPRgxjDIsRKTUycSzaAELDUPoVFnsr tb6KqwUFBAXSTYGcQ1VuC0pMRr5IV4yQffr0ud5eAyFXUqZ55A4OrLquu91uhVbybC0PSRQZUGIP up6jJsvvwpf2ttTR3nXi+EnoE4a4E0QsW+FKaBLZ1gNTRngqAawpT5i4QVAgnRTIRVRNTL8wHMKX n7C1X1mZOsW5GgG1yJJpmIFAAFCuaJIrT3LnSSqMUgDBRAeuJOlVunCh78yZ9r5eCkIdkUJ5blSW Yit8EBwzLQU5y4oIKqlPlbhDUCDNFMg5VE2OfoDUNJl9ZAk6hGAoBJm3ti7/s3dc/T+/+OlZs6dE taiR/kQnIkZwNZFMJexvFfEEYLpXnnS6X4YG6IbwbfrM8pmzinWHUK0mN8niKkGBzFAgJ1E12TU9 j56XzPakAVqFaPUcCnkKLHxomF732c/dduedn507r4l7pjJkjDMF7BbuCxDeAMskUsYCUUep8JeI yKpIt3/6JpS8PASsFoeggKDAJaNAjqEqkv3Zkssg87lPgXep5EKYfPjwa3RegaMolwTlkK2Ytmwj QUnig0WnJsuTLakSWeqZPhTLdw53cDpFtr4oJuO3C+f9B/a27t97EvsFwqhKK32k9EPyPpNHuubN MedZqskOu8SyCsO/DdyaQHpYA/3Gnb29vR0dnUi/esm4STQsKCAoEFdQmsBkYY5IUXNO2CgUOZGM TBqfNm63NH/+jOJiDxcmCSot7CDQXDBSUbCTsHx56NDxp596/pFHfrtz156I0pbrbgcIz5F0f0w8 7f8S68w/QF5lUE5NrHhrzdsr1vT1+SbwDIqhCQqMfwrkmKyamQlx6M5pU6cXFRYzIZX5ndootgWv rBjA9PZZRw617d97uusCjFfRrvA9WqkesVhMkirE4rNn+tpaTdNIVsGRapPiekEBQYFkKCBQNRkq xb2Gh/2nw+8L7Ny5+0JHJyRLwCmXV7G9yusLmLGOWVjYW4ptQbMQo7ENB7cebTcYutrYBWBhI4Bk jzrnVqT9frgXvq+jnRNxX45TIBdRNRL0ZPRL/gFMY0uBAJKanO3u9rLFOMstyETWIQ2A2qrMCzlD 8d8vxoGLmbzCuIwaodx1DMgAMFruDlcipN7RElDcl8sUyEVU5ev0pGz7I7BGBHUYMPLdUxS1mjur sphVA4GVRZNmmt2Y86MDd/KFjYKyHDZqof4knRZG4vnRdWqkWsXvggK5QIEcRdX0TS1Ht2gZvmLY 60ORgFJ8Fz8/RoFh3AOB3Ri2XfGtAbHVpm+UoiZBAUGBpCkgUDVpUiW6kNygyAcqkiWaO6cmOPpF ydirUkdV7ug6WOSFwDxwL+xFD05UICggKJAqBQSqJk2x/rQl/JZYWOQhUyLp//pdtoZUHh9xoYsN Y3HE04qdoZMJ8Jl0qZRzsL8jEVfXpMcTvRDNIIcB+b1S4CtST1iWHLQlHZ4Fqdcm7hAUyHUKiMcm SQ6IiJNxdtqHY/VzI5imU8YquKnCZTUeIg5yO41BxUjY7Ej87JGipIT9sYb6sSY5opjL4EIQFqJh SQOw8q0QlySZYeqdF3cICowzCghUTXJCmFcpL0MOrt0EuAJPqyrLi4qLaMsUxahK+mA6hIgITLWx wKlpMj2N1Ases5CkVPaXbeyC/5eZQv9HakL8LiiQOxQQqDporhMpRaOboOJcwFf8KtylZGl24+ya mhrm8ZTsEZE22aKfKWiZuxTEXcRJGQtkgxttOH1hGFjRDWgDQiNJy8kOUFwnKJBTFBCoGp5uCrpK rlGxgfcZWMYa6iOyY9wYrYhKBcXq9u3bjxw5Ql6rKfFRpOHIqhuya1gjkFI1o73YYP61YXHVxl4C MyiFvJIVGm2F4j5BgdylgEDV/rnn0awHqRMJbHEoksOBqP4EsiyO6YDLCGwjwl5Xpy/gD6Yk5fFA 2uToik0CKqkRWIURkMs8c0L7QCFcoU8lXYBlGpIR8Ib6uoxQIPONixYEBSYaBQSq9s9o3BRVqqpB CAWMLlw0f86cBpebu/cjo0naWCG8F0uS6uqKP/nJK/PzkT6AsI2ytNAmrTE5sN+LYmmTjY254Jqq HcLu2jFpWzQiKDChKCBQlaYTOII8KB6PZ6jdm2WgpsPldjqdOv+cdus45FNNk2679RMPPfS/Fy5s QhM4Y5Nycwxwjd4PhYXS3LkzMUJ6ZdCOW1LrUlQDcQgKCAqkSIHcQlWKEw1DDBu0Bns+fD5ZZFLF QjCUkM/nI93owERViqxBjMNFmzdt3bHjgN/HlAAUeDUScj+sbB3GSXXkOUFMVJSNG7c99dRzR4+e xg0mdW90kJqq5wBd7w9Ibec6TANRBBFvFnCuGbLDio5x5BGIKwQFBAXCFMgtVCWtIbKRMO9M+LgD ZEMsdrUOCMNeeji/k6vpQOaATzwzZPn9QF4WnZ8Lc5Eo/THbAWLdoYa6kQ4LdkhvZUp7955evvwP zc29aIh2TtGW1NSlxfBer4E7r4ZleFNyBg2prblTtkKapMtQBeiFUl6V5OARY8UhKCAokAIFcgxV R6IMC4cyUJWpBpC4FNgG9/6Zs8rrp1foTjimBmU1/XtDTdOCpYs8CS7Go4rcslii1qRVsi6nq7JC 424IaBv3aTh0XRn8hhmJfOJ3QQFBgVzLBTCKGSerFAtjAjvV1UuuuupjlxUVuWhxPn4TmUAcj5ak RF1FRdoCD+xyjD4cjKOBCkdBM3GLoEBOU0DIqiNMP1yduJsUNKqbN27ftGFbd7c/aSlwNLwVlhkj kuNoqhgQpGBkYPX7/GfOdBsGjGOxraXdJje6oYi7BAWyjAICVUeYMIvZs7CkNkPS8WPnTp/sCMKJ kwVKzdBUQ7frcjk0ZAgcVQsQUykiNndUCNcwwuZXKI4N8vdnObZ4RJWx2iybIRqKagUFLiEFBKqO RHxyMYL5RpMsLRRQDDJv4Su8AjJFOkAbIgkUFRZplKM15UNFSgAHD6Edu08s+ZoYGssY4CgsZSn3 VtwgKDDxKJApaJg4lEJ8PArgFAmtEv7AQ0Rn5LBMqbOzC2mo4eU1igYcTuwmmJxfoENiHbCGH24P LZdPw8xAqQzHr9Z4FCQRtwgKjCkFchFVuQwWic/U/zku4VkwFb5PlUrYEDSsGMd3oPYfKWamQmPw BAgGQ0C2YXSikXAv0cCsPH2VDQ+tjo6OQCB2Cz+rJpzealCYGN4Cg2/arkrxAADr8EbAoJOXb8eU Z0VjggLjmwK5haqQxuDj7mJWGT/SksqS06AzAW79jg+rqm1xJQBf9cc6pca/I7yNQJYcTjmvwIFN U2iOb3sNHxT3D7VFQ1INcG6NTVaYCNfg20VRpXmQKwoB46TCxE1oSDs7gqEA20MQVY9SAMNEki+U xH2yqYAapgzn/x4LVZnoNJIbpt97bHw/DqJ3ggJpoEBuoeooCCbLpqwAJw36kLSmEZ6ekDTh9Jnn 8XCvT/ztX4+HXUrjwxwFc2GXxnGeHToAAmRmTYvGSO1fv6cga8ZG5mLSO0VZGZP9sqOYE3GLoMC4 poBA1RGmB9pJCJsUrYqBTX8A0sQWekRp4XIpVvG9vX1YTUfgLQpzscvwtPAHB2i2/Tb1g2cf4Adz bqAoK5YBFcRoFLupty/uEBSYUBQQqDrCdOblq1PqynmoqhggjcGhIRXgSqz3Yb+HitPnD6tHY0Ky siV7eB8T176mIFSGsQ9rfSgmmJyKv0BxaAQUG3A+gjtW5LUQf9QUvpoqtBTbsEzs8sqURW5CPUNi MIICAykgUHUEjuCwx8XU5A++55QbkgbGDGSJWFTJ7Va4vpVdOJqDghEoUkEh1Rb2UghXFr8+DuRx f2OoHuYEfGShESwZYVaFrDqamRH35DoFBKqOwAFer3X2TDs2Vg3EIxaaJcHBhU+uRWXxraOQHM5u 7XbrlZXlnjyYmDiojm4WrMJ857XXXF0zqTCsXCXX2uGqIiBGur+EiVsp9xb1xrZgyYO4ShkNxSEo ICiQIgVG9zyn2Eg2X45FMCLik5NT7OI57KUUf2AcSblfVNhCxSGZS634CVuZDD82NLEA2MOgXGLC MV8vVVNLSgrzC3lkKdpUxfwK4h9oyOGkGLKUX2vQJQxn+98SAF/KBthvAcvmCRR9FxQYawoIVB2J 4iT9MS8oqC7DnlUj3AILPkcoj1srLS1wOCAfxmRksSWfz249193nNSk0Na3KR6MDwD093d71695v OdsS65k1vKqC5TEYrkGWiJDeAMwtKyW1x0iUFL8LCuQGBQSqjjjPPCQ+c/5M0rNKzseFTkVa1FR4 x21zGxvykUPAth22BLdYymaKyhBVwIbbLMcv+EWRB2vEGXbEHnGBV7YDQenUKd+FC2xzggxXg5BF O8ESSNDwSQgY8EkwDJ5FZcCBGN4Ok5xgsSMXnrwhErYx3NHAfTLdF9cICkxgCghUHVHwJODjS/Uk D6yn+Qb+qbVTF85fWFU5SVMpCwHUp8wRlStd2QdUHKN2TW0TFnNrhSI0XGdEt5qok1xAjRGNowLu AM9YvlsgrKpIcsDiMkEBQYEYCghUTT872HKA1s+WtGvn8ZdfWnNg/+kATsjIDp3YUSkcXmA4I1j6 OypqFBQQFMgABQSqZoCodhAbqbAf6/DRC+s3HGhuxkYACIqA1ESoymPw9zuxZqBPokpBAUGBMaKA QNX0ExrLf+4biq36psRy6jEFwgg6hAEaBnIfGK0na/pHJGoUFBAUSJ4CAlWTp1WyV5IOlZK5KhBN YRhiVh8eBCVxDQxCkXdgYOy+ZFsU1wkKCAqMHwoIVM3EXDCMhFFeCZlKyIZdnrmuJpI9OdhitxV8 sLguIHIkbSDLxCBEnYICggKjooBA1RHJlrrPJgvxF5tAmjlQxU0lzd1CJSTiw26rgsK8gY0JJcCI syMuEBQYdxSYqKga8Q7i626SABHXLsT8mySDxeRzIMKfjYiicE7SoP5katA4BT/ALQqFgSKvjjyi El1P+6psjeKxRrIH0B0UoVVnXlX99/EIARxGsee+ubm9o6OXMwh3BaDwqeHPwzU3TE8sG0YzjFLF Piz2IcEYWReoyMydNuz9n/rrZNyxt+iQoMAloMBERdUYLSZDVdsM2UZAMgz4uRvk5CTBMR8YY2DD FBSa5BfPIGhIQRqownylsqLA5YrqPIGXBH2JbmHtWdhQBbMVigOBBAmnELY6AstRQGUbqziG+gNm CP75LBgWC0eNzpiJmhjhfMSdIJLFgPnb0kjjjpGjZwRDKWgL1zwI/cMleCBFkxOAAhMVVQdODUDV NEOhkGQELCto2Tz7CNuGRCU4DIBAXLzxEx+/52+/3tQ0m8JPhxflgL+EopwlBRQFACmVljoQUwou VoBUWQ4CryTLJdlOKpYOGVmRdbYdNt34FSOSsuCAyJdiDJcFi4aCfV8s2UH/sISsOgEecDGES0CB HEBVtpVJVVRNU6G/pG3w4Z2nLC4ekzqj24zifmhtaT986GjnhS6AU78pP3J3nFsofgrNZX19Q13d NB3IGZb8QpIc4EVRQ6pm2ArOGIpGYa3TVmhjLY2Qb+FCkBeECoTelnchbmFrfhbuIDZ6Vrqh/hJw t2hSUOBSUCAHUJViORGWAlclxakqHkVyATEo7xP5PUHpicxU0Ciq8Ystbd28+7lnXz9xvJXijpI0 h8CoOilPI7egBslU+gtb6WMZvW/v4cMHTwQDfIVNO0t5qD5SCNiS2yUtXlR7xRW1hHcxrUtmTG2x 52NbGdjb2NZlyyHbKDopcy0pz61Nra2ZVFmiYb9sgjHGrPcZlIaV0ZeCH0WbggLZT4EcQFWCCSQM YbH8KHWIw7I0GHCw5uWoGgnSxANTUYFhJ1pMWzUsORCkPCm4i4LuMysS+8ti8LPAKCw9X7hwiRAh BL19RsDPAupzBSfBN+UWhOWM7VDVA326GfTArzVaFT5AzStLWrhEuoRekc0s3nn6KXqeFvLhVIM4 iZ9CAetcS3tnRw/F9ot0OPKBZySElyxtqGW5/9juLwJ9IlniQKzZz/hiBIICGaNADqAqyaWEqhTS n1noFaAfM3lDT4rVMdL8UWw8aFclKvigyqFoYSIocpmwDKQwcykoISpySEZop0hRZSNaGGTSCjxs MguvuiHBIgmWmxXIy+6gTz90oHnf7lO2BQztr4p3I9oZUshGSv9PMSejPY/8CtnYz9S46KSJoft9 gYAfBjoAdogXdF6iFqlmBQOHGKtgdBgXhammqNt0DBsxMGMcKSoWFMh2CuQGqkbFVRlSoteyvUzt 6QtnwSMRU5KZUhF/+YfBhYl0JAVyHQCP2xdTeFXDF0JkuZfSRMteSfaxbqAP+GvEVsX7ELcn/T8N bD32FtLSwqeBzP1hZOe2OO4ZywvQnfKysEq4UjnseAB1CMnUXCUQTayd7Uwu+i8oMKYUwKowvql3 165dy5YtW7lyJbrDcy9n1QFRlBnsw15DlmEE4Fyly1rzsQ0vPr18z5YTtuQy1D44GymwxUsGOV+Z kNdklmK631LDc5YwKZet4ilHNF8lEwjHpQkz6XP7T+Tg7qckHmKVzQ7CPBBWRXNIDCDJjui15E0b 6cCg2Yl2LNF5VAKh3DIN/IfxUD/IUKcrmgP/J5Jw9y7bNEJI9kcaEFrpqxiWAxoJ9NqUgnmFefd8 89458y+XCidJnuKsmHcQ5J577gkGg0uXLl2wYAEbeKbMbcuXL+/u7r7rrrvKysoy10pWkD3XOvnY Y489++yz4LFbbrllmKmfqKjaP90cgLhnlQtazVCg88KFPq93MEMAVUlLYKnkJzDMAxl9CaXnoaUI AUPea9GqB/0y4nkMyrAMM+hVTb9qQZUBDapm6x4UU3GbsgOqDNU28JMd8ptBv2xhZwSsWtzVjKE9 e4mWlpa64KBbMFnylGXFkyNQNSumKds7KVB1ALBCr2oYBiz3lA6PXO8jEBIFEzIoWQBfSI8yd0TK zsMIBs2gT7X8QE/mi6BJDo/kyJMUHU5WbIcBrGMmshFYAR/+EqqTZ1f44G8UbqeSPcWyKz8ryCBQ NSumKds7mSSqZt3SfjTzwtf1mqbJGha58K/S6C//EC46QEdSHYrukjRnzPnYa7Ljs+zw6O5CzVMq 55WRpOkukfR8uJTZUAFw1QJUqhis5lY8RUo+rilV8iuV/CpeZE8FipJXhSLrPM+gOAQFBAVSoEBO oCpXAgBYgSzMlANT94CCjE0UFUBWab0c74Kht4zbMxgnvRj0PAJT/NXyJNWF3rKk1KAD9Ll8pLqp ukzdbUGMdTgkh86LrTtsfMXWBZTs06enwPriUkGBDFEgJ1CVr2qZt1D83UVh+xAX5SZEYZZ9mKcg XwNDmaGfrHfwLaDkWfCcwqKf9jQwI5oJ59pIsVTLUiyTFWZRE4eggKBAahTICVTlkMoJMyEwc4RR 8J+jflSkRo4oTmNhkkc1YEd0N9WgD6kxk7haUEBQgJbFOUUFBjVcSpuwJQYr++eWv0ti3Rf4tn/a YcY2V8Ut6fFyyCkOE4MVFBgRVblGkvYvToiDbVCd8AWmfwQ8NCn2ICvwK2N+sizmAcfW8K5bOAMY VGjvWLxCu3Kz4xjjZ5kTZSI9GtkxzeOml8PzW3x/VXR+586d991335NPPkkCrbBajPFTK5pLmgLR DRE/+MEP4Obx7W9/m+8CyBzf/vrXv25pabnjjjvg1St2ASQ9UVl/ITjt+eeff/vtt++9997bbrtt GFRMiKp79uz5zne+c/PNNzMjj1gLZj1PTNQB8KgF+Lthw4a6urqvfe1rjY2NGCx3p8vEqJ955pn3 33+/trZW15HfQTwdmaDxeKwTPu9Hjhzp6+v7yle+8vGPf1xF8s4ER0JUPXfu3DvvvEOhnoSsOh6n WPQpTAEuqwLbwKvV1dXz5s0rLy/PKKru3bsXKzk0h2PQ/mYxKxOYAlz9UFJSMmfOHLy/R4Oq4Bgu AuAY5v4JTEQxtKygAGfRKK/2O3tkTFbFBjz+dGROHM4KyudaJ6PKdM5jKWsAcA+XUjmzCg1ArjFQ No43KrRGO58hvh30dGUjrUSfR0eBWDAcTXSV0bUq7hIUEBQQFMhxCmREnZ/jNBXDFxQQFMhlCghU zeXZF2MXFBAUSD8FBKqmn6aiRkEBQYFcpoBA1VyefTF2QQFBgfRTQKBq+mkqahQUEBTIZQoIVM3l 2RdjFxQQFEg/BQSqpp+mokZBAUGBXKaAQNVcnn0xdkEBQYH0U0CgavppKmoUFBAUyGUKCFTN5dkX YxcUEBRIPwUEqqafpqJGQQFBgVymgEDVXJ59MXZBAUGB9FPg/wMBCX4jXez/OwAAAABJRU5ErkJg glBLAwQKAAAAAAAAACEA8kWdSpSJAQCUiQEAFAAAAGRycy9tZWRpYS9pbWFnZTIucG5niVBORw0K GgoAAAANSUhEUgAAAdgAAAGOCAIAAAC7bIUkAAAAAXNSR0IArs4c6QAA/8pJREFUeF7s/VeQJHd2 5gt6aC1T68zSWqBQUI3Wgi3IJpdq7gw5dzgzl2rM9j6sjd2nu2ZtszYvu7O2L2uznGkO2aSRvBS3 2exmC7Zga90NNICCKC0ys1JFZmgt93fO3yMqgYYsVKGQle5wREVGuvynx+fHv/Od77h6vZ7lTM4I OCPgjIAzAvduBNz3btfOnp0RcEbAGQFnBGQEHCB2rgNnBJwRcEbgHo+AA8T3+A/g7N4ZAWcEnBFw gNi5BpwRcEbAGYF7PAIOEN/jP4Cze2cEnBFwRsABYucacEbAGQFnBO7xCLjekHyt1Wq1221Wcblc 9/jAnd07I/BaI2Cubb/f7/V6X2vZN/v7TqfTbDadr8abHcedub7b7fb5fBw7wHh72PjGgPhnP/tZ JpMxO2PfO3PQnKPeLSMALIKPCwsL+/fvv9vnfPPmzXPnznk8HnZkXp1pl4wAseno6CjXGLd8/vS3 B4xvDIj/8A//8Pr162NjY+yMqdvt7pKxdk5zx40AKEyIms1mP/7xj3Pd3u3j/8xnPvOf//N/Pn78 OPslAHe+Gnd7wN8+279x48bjjz/+e7/3e8DxWwTEf/AHf/Ce97znN37jN8wo3B72v31G0DmS+3UE QEOgcGtr68/+7M8SicTv//7v3+0zBYg///nP/9Ef/RFfRXbtBMV3e8DfPtv/H//jf+Ryud/6rd8y QHx71MQboxcMI2FeHRS+U5fCa9L0r7nAnTqS+2Y7g0v0tjm72xgK9nX/UROvee297ALmw1f51W0M 79t2FYO8rzlQr378bwyI2dYAi80l7kxvfgQIoKCZSITyBk6Tv6iZGG3ziXnOffM72m1beOvDhfvv 28F1aC5OrsPtUGI+N5ereeUqNdctb8z089Bjfms2dd9cjSY25R582+GwsAtv2/vM7jmwwR2VC3Tw XDPA4gEi754Bcc70bTUCXJMGbcHQ7ehpnomNUGQQAm9/MDcfDlYxKGw+eQmsv63O954cjAPE92TY X7RTg7/5fN5cnYOImKu2Wq1WKhUn83Pv/0i79QjMtVcul8l8mkc0Mw2exLloyYgSHRuYHjw0G+De Pg2i5lKptLa2tltH9OXP2/OJT3zi9Y/IF77wBcRAR48eff2rOEu+0ggMLmUu3yeeeOKFF16YnJy8 du3aX/3VX337298m3BgaGuKR8KmnnkIaNT4+Ti5+EDtvjzucEX6lEajVaoxeIBA4c+bM3R6l8+fP X7p0CYXG/fGn2c54Xrhw4dlnnw2FQs8999yf//mff+c737l48eJPfvITzjcYDMbj8cuXL//whz8E GYyWFlDm6uWTf/iHf2D8v/e9733rW9965plnfvCDH7CdcDgMELP6sWPHBn8UE1MPIui7/ce6s9vn HLnSTpw4EY1Gb/uv70TEd/aP8nq3NrjsCByef/55LtDTp083Go0nn3xyZGSkWCz+3d/9HbpUrvKD Bw9y4XJZ/3ww8np35iznjMAbGYEBh8AlR2TAxTkzMzM1NWUiMIKDX/qlX3r/+98P4P7lX/4lse2+ ffuIIf7+7//eoLDRjSBZAZo/9rGP7d27lw2eOnWKVSKRCAKD+fn5D33oQ4PreRA7D/b7Rg72PlnW AeJ784ccRBy8+Zu/+ZuHH34Y/IWIeOc73/nRj3703/ybf8Ot9erVq1zTaGImJiaQbzPdm2N19rrL RsDQvpw0b772ta9xBQKpPJARFhDPEvYODw/Pzs6ePHmSyJfoGHg9dOjQ5uYmocPgwua3qGsBaEJp 1iVaPHDgwHvf+15QGKKDS90AMe+vXLlCcE0UspspOAeI782XbHChQzsQI1Ajw/UN/0Dcge6Vy5eJ Z2oODizmc377ox/9iB8HiZF7c9zOXnfBCAyerymjJeBNp9NQEObaG/yKyJesBgkMI54FZ3k2/+xn PzsAU6KHWCy2XU/NNczCIO8nP/nJP/7jP2aDYDdRCKwOD4IwcmxzF4zuy5+iA8T34E9vHsFM7hju jEuW4kiOw5RI8vny8jIRx+HDhw2DkUwmiURg6AYr3oODdna5a0bAXJxcbJC/xLNM5tSNTILo9XOf +xwFLGQyCBe4UE0ETcALHWy8aFiSK9lYfAwEFQbKudqnp6eXlpb4sV6vr6ysPPTQQ0TcADGkx4Cy 2zWDbZ+oA8T37C9urjmuSC50LlAjeuUNz2iwEHNzc1yd5uAIjYkm1tfXzQK3nRC4Z6fq7HinjYDB Vi45Dhw83a7IhkMj+AU9H3vsMRYj7WYwmic5LmZiC7OwKfYdAOtAaEGYDLPBj/yWCAPi+Omnn2ZF pu0Zwp02YG/2eB0gfrMjeNvrD9gJkNcEDiZGNmHInj17CJCNss2wacbcw0Hh2x5wZ8XXPwIDGcNA lza48EBPQgRScGhReENhtwl10bcRLpiQwnwyuMK3I+xA/caHMMXgOBc5Hh0mlN61NLEDxK//4rxj S5pr1Fyd5C7ILw+uQvgychdQcrATpD6g4VgGcQxgzWPg4Mq+Y4fibMgZgZ8bgQEKc8mBlRAIJrAd 1NcZxDSXJZGv+RFCGVz+eZMN1gKjDcKajbAWb7jmC4UC/Aa6IMN+wDjvWprYAeJ780U0WMxVi2qN C9pc6yDyN77xDZJyX/rSlz796U8TGpvggpwG1+iDDz64nW67N8ft7HUXjIC5OJmgfeElwGJTxAw7 TO0G2TZ0wUzf/e53ef+bv/mbLAmAwjB85CMfMVLiwbSxsQELzFq8ElWwJNk/Qg0ubBJ0ZD6IrEl+ kLIGjnczO+EA8b35YpkLncuR3AVYTCAMHHPR87iHv92jjz76rne9C+klyWgw2lB1/MqEKoOHxHtz 6M5e7/cRGFyclBRxcXL5ESKAxcjUPvzhDyOvTOlEGgO1JfEB0S7KHxTHv/ALv/ASLzCe7R544AHq XABcUh1GX/GOd7zjt3/7t+GUEVH8zu/8Drk7NvUf/+N/5LvAMrvz8n7DfsTve9/7BjaY9/sF+Rad H36maCfQqBEUkMoYXIhc3wQj/JZLnIsVHs1I5R3fu9fzh+GORSD2qU99iiHFK/b1rPJmlkFFQN0p wqz7DEcIYKHICF2p2iBNN7j2uA5NXo5YmLCXqJbRAxx4NUzxmxnMnbXun/7pn3Kj4taCCPW2T9yJ iO/9Hx2QJe4w2p2XHA0fMpG4QzBvctC3/Ze+9+fpHMEOHAHAl9IMAtWXsLeDPAeIDG9GeEtRklFK OJfobfydHSC+jUG7w6tw4fJQduTIkYFgc7ADnuyIRJgG1Jtzld/h0Xc296ojwPUGQcGzGmUdL7n2 zI+AL1VI8A+Dog9nRG9jBBwgvo1Bu8OrmOCCJ+iff6ZDwcZToRFyslcHhe/w0Dube60RMBcnF6Gp 8xxMJsNhqjagfU2H1u1y49fasPP7F42AA8T3/oIYXNMvwdmBKt6p47j3f6TdegSDi/PnOYdBTs+8 MWGEEyvc3pXiAPHtjZuzljMCzgg4I3DHRsAB4js2lM6GnBFwRsAZgdsbAQeIb2/cnLWcEXBGwBmB OzYCDhDfsaF0NuSMgDMCzgjc3gg4QHx74+as5YyAMwLOCNyxEbhPgNh4iJj+3q9zMstvn1hx+0Ze doHXufG3fjFT6fSa0+CkqBN5oyP2mht/2QV2s7fhHfuaOhu630dgx5c4U4vm6rbrlcLK4jW3Sxyp rZ7Lchk7agTnWqxmXuRHrbzU+jUWsHt6u3BcxWFS1sVGyrgC96wewNbqYCvF5nqil6RqyNRt2p1q +VfFOsymbTir6Wcve82Y/rav/KtbvxmU171o6Zes2i/B4zh1p/If781W+lvY9qP+jrNTJywa7rra nS4nxOz3IQfllDl6tz08LLxt4vREw6S6URtVX+4cVbckw8U4c1WZbpAef2hobNofir3Cqd/Fr5dT 4nwXB9fZ9LYRuCMlzjsWiBVscOfl1d3IXfvpV/+//4//W8QLcLY97pDb4+32OkCURIkW/nuycKcL 2npZr6e9wOn23Wy25DeuXjju6rS6oWCw3WoHgz6Pi9+2mo16ruoqVxoBrzsZD8fDAb9X4c4DJHl8 LpGvA2QGiOWtV+o75R5w64+kGK0oppD98tcveDj4lR6bfQ9RTLc3th3i5X7Sv5eYew17Z/viRij7 0/Xte49srNvp9rquXsfTalcK5cL6eqFYtiq1bjDsj0R8wwkPan2fz+/x+riZ8ExBrNxkbrYYPe5W rl6XW1A46I9QWmLA2vPy/aQZ1HaHoXN7WMVVb/fayZmjH/+3//v4gccs31ttPuAAsYOWb80IOEB8 C4iv/OTL/5//+//VahZhKHAd8YCl+KlLgEaIhhOqcaO2uj3eEQiDTYJyfMJirXYvkQo0641YLNpq NOmGwXrMLLCRtzKbjUTENTmejga9Xk9PMNODfaXXDxSbfhkGRAc4sy1aNEFi3yP7RUi0/YF9u4mP WUXR2+7eaC6m7VJ5fkEAawxeKWcyvzIRNzDO+UpQbPUkQLfEaV4oiFa33ew1W5Vmp7mysrWV75Yr ls9vxZO+kYQ3Eg6BwpxOvd4oVSqNBjjMfYy2C9x02EKv3bQCflc07E/EI+FIkD28pIbKYD/sCM8Q nQ4OtR2Pq9HutYYWTvz2//r/HD/wqOV7q0kwB4jfGhhy9nJHgPit/nrcnT+by+f1Es9GI9FAMECj LKK6brctBAMxMf8RCVOK6XMrDgtotA0oC58gPwKsgE631wK4gDgJtT1WMOB3W34gu1rtFfIV4kS/ zy9di/z865dgmEhXEVJCY4JwwMzr8/F6a+aOwI/y6vf5gv7Ay86hQHAwB6gVZS8y+3gdLC979frM zF68hOSyWQnI5W7AOQCO4LLbzYe8erlZyOFpaKx3ImCZGwdrxOLRoaFELMaACCfDgXH87JbN4N5S KDQqVdDc8votX9Dyh8Iud6TZ8uSLvfXNxlq2UO+2B7WtrDW4i8jNQ7Yvxi/mlX8YG7lhaH22Mzkj 4IzAK43AffENEZLXG45EwAUsUwNBL3hapw1AowZESeTLs3mv5/WCZiFQE8TiCZuIryNwDJwCUx2A GvgWx1QvuCyUAixqo06M56pVrWajKcgrpIQir8z2OxMbvmQyYKTka79Q+cW8qoHvQRFzP6pVynnb D4M/20t+IZCqG9fY1ywldxghTaT6n0mw0NwbFLrBZ48/gHMFzkIB6BcfEOqBY+DRwGJLxv+7WpOm TcGAFQ7RxtSCZ+CTYqmRzXc2c1a5buVLna18hWJWNmkg2JzFICg3x2lH8fqcwC+3kzXOV9EZAWcE fn4E7gsg1id3oAT/p1BQms7GotGhdBK0qNdb7VZncnJqfh5f6nil0isUuoUCQa5Fo7hmE6ABhkL1 WgsAqdW6QJVGdCCLp9PuVSp14rlo1BtPxEKCTQI6oJqEvwZjFU5t2NM40MS/EgIL8BPA+nnvZRGZ iVX7s2b/COSJcAWwbXCH9mA2gC+zwXL1FhS0MzPLsB1dy62hMVGw7JH3wk1AJXDj4UEAWUSzCePb abbkVcjfZqVaajbr3J9AUTpH+4VvEeSGvQCHGRA4dUCboYN/0BtVNxQOx+MR7k+FkpXNWytrFfJ9 dqirNwDDnCgam5SemsHYsbGaIr7V/LDzTXdGYIeNwH0BxBLbdvnGE/wBBXhBhSNRMDAYjCws7Pv4 x3/14IFjG+u5pcXVUkmAVR7lu65W06rXCHWVPG0wa+aPBJ9MPLCHO203OObzu9JD8WQK0oNneXn0 BordLvxNbgEOYGaCUGZFyFeMkW18YknBYYV8pTU0fpaZrYDOyj4Im8EsP75o1nDUC1aymHlrQmCZ 4DUgT/zcT/hHJ6E6hC+RhbUbtBd+RGFbyQfCf80xlkoAdBN6AXTmd6Ts4GTcHUtuJ/5eMGTFopy1 jFin5ctmc4bjZkUW5A2Hrygs8W//5PWEeNxwYHiHYYJzuPdgBO4LIOb7TxNZaVIo3uqtZjfgD/Eg vmdh/6/88q9FI6lnz124ubze6lgeYsCQOxj2hKK+UNTrD1ntnlWu1ZtExzyU92g3QBAIMQE4+dst IVf9ASsYcnt9wHSbZ3kVSvBb4VWNB6A+pNvEqKgp2DEfmhDV0LWswGuf1ZUFTOCswaxhdUWyoB9K mNyfheQ1mjvhuqF6e7zhDyZCDZGHSewsIbbZi85CmLAKOgp5lZmFJb6Wz2BroXe5yLpuj2xOwVNy elA3qNrkZH0WBA97bPK80HF5GAq0Jr2G39cM+NvRiNVtW9Wya2urSmMn9mZ6ng6olAEE2xRxn7W4 B9e1s0tnBHbUCNwXQGwJL0HgJ4/MSksCDslE+oEHzq6ubnzly1+7cWOJGBY/VXQCCNvcnrYv0A0L 4eCPRPkEpoKmRNIgETBSZVuvVmtVynUAUNJyXvhlXP4EgyUCFcoBmpVXIV6NOE3jPpO4U3JWOVqJ akm9kWeTqPTWpAGu4XE1Lt4eRNv0g/14L8uYqFkXteNetmyHwyZ03jb17w3mI3bJvk1ozI8cnkmv qUQOeYmcq1FXE0NzNv6AqE0oixH1hUrX5F7Ua7pdLbiKSCgQi/hrpXapZBFBsyQDbngJmxS2D15+ EhLdadawo7DAOdh7OAI7FogVPgaKXURlfrc3GYkyG7YyEouurCx97etfXl69wTO2y9ciGPTyEI1G QqC67XV1QgErEXXFoyJlq1StasVdKFv5WnOrUl3Nl5eyUKyW3+MK+ayQzxP0BAOuqN8V9Lm7Pk+D 4JioGM0X8MbrYFaxgD3d4kwNnQwz25+9bnheewbtmClEMTMBuZkN4TrAXxDd4LuqIcjLEYqKGI9M 42AGO0lNqkyiY+l7WBgpcRF5sadr+WqtXtPimaFIrhJIDrqSxMw9NyqRrsvb9fpd3Ix4dOj1/F1X oNF1Vxq9Us2qg7cutz/oSiSgqLu5mpWr+trc3FBscxgcPgeO0ERFKPDUJhg38bvDD9/Dr7ez650y AjsWiF8ywCBQtyMiAZ8vGosS7xWLhSd+9uTq2ioP4UJU9hHBRG9koqhWAD9UiuZKpgKBoFWpdAqF SptCEKjPnqtelxWl9YBPUnPKAJseBCgWTA5NQ9RtFK0BykGmyoSEOimhfGt+EY9sol07uWU3/TLw pTea/vqGhB2ojDX2f+mmbeWY4ZsN42wHxTwQeCCQgWN0vlAUYLUcukeiYhiGJuAsogt7B/A8yE6o 6mA0Wm2rQRJPWPheKMzmrHqDiLhG4Gzidb0l6r3B1Jm8eHKAeKdggXOc93AE7hMgJjIUKoAeAZYU 71Zq1Y1MhhlggNhVYtWuA9byZwkZyTIhDQayweJgyJtOR6mzY6aooUXZQ0M4UyRc4IgUhZjklCSj THCrSKcTYDeQCbw4SWdTCtvIh1siiBctaYTIitUqOTN6M0HQPvthF0CaEPsl2UCDuf1cn2FFzA1C F9QXuRW52xy/xxVuNwK1KgCsmC7CvAanzKyIqdFz12o1pDIG0iYYlJnMngyFG1q5C8Oj2uo6M/SF kfENKgDv4aXs7NoZgZ07AvcJEAuEwBJ4RSqrVQmFfCHfQPQg8fCgSs2ExRK2gTUADX2TCftA5G63 QcBIMqpRB5nAoG69DkVqEe2Jd4K6NMCHwiKb+NZgmB3oDqLe/q9M1NqftNjNFB5v/9TU+pmCP/WB 6GOZLM4htakW1omqOBTRdZCSY1UVmlQtCxkhyoa+1w8Ly0yUqs5Hsq78UordZFPtVrPdIifZymUr 2a1aIVcn16eV1F3q6Br1RrvFnYwKbol8W22qWqxQyCKAVlW1ALFm+XhOaIcjMnoE0ALEIkHRghL7 G2AH6apYM6GwExDvXHBwjvytG4H7BIgNPhLhEg3ylA1iMQPCJozluRn0ojwBhFXYNRGxzLzBBAeo crk7oZBXfmywBnIGiRlZBSkGaMYShI5gnImOFZlFttVP0wnM6q/E3MK4miHLhR4pFIpAqFZaA68D uIR9ZuJOIVoP2zROsVUOpQ+jqvxtFYulmzdvLi8vsy1zMzCoJ/46egwG6bV0WzHXILip7VagVswW YK7VqjdXVldXC8UC3kaSlwNexQQIAkK0aLAW3G9AbbkpqBbPWAXZcKrF012fT0AZ9rxe47wGUKta Da051yhciOz+TcvB4rfu++zsaYeOwP0DxIIbbje6KgmE1ehGAESkXhIS2wIwxV8jjdDgTRCHT4Th dLUR2PIYDsRAlupsAUnGWROc1SoP1RsYWFXKwsDuwP4RzyDzI68E5isrqwZAwdOB7aQuAaALRhrs Nkywlm/0WQfDYWjoDVAKnBeL7BlZsJIhP0dLmxWVLdFfirgDXkNlxGiK5VXFHr5wmOppKxhGQILU hKIVKfoW6wwUxYS77S6nzIDcUoJIKG/idbmh6TgQIPt5nmCYBzWGSn+YakNzHDb1Yh4Oduh3wzls ZwTeshG4T4AYGDAFC1ASEJ6KnXY4DOrKMzr0KBW9mowSgRt1zoR7SlAwAS5En/Cs+IvxSb1OtCq/ YBlkakZ9RtmeEYEJyvUFagOm2M6JUdpHBTGZP4pJIpFYLBaPx2lFbkRsInnTWSe8MewXIy/Tzcsr vzAzP7C1dDo1Ozs7Pz83PDzMNrWxeX9RWcZsT15li/2t8y+yNY68PwV9Xj7xp4ciI2PuWMJCGQ0J DewyMFIA6PUxSnoT0QFxYaAmEKrgKroKEFiIDDELdXk9AVYkmtebh+ikB5lG+43mCTUFaRhkZ3JG wBmBVxuB+wSIwQhTPFaplMm1mad2VQRLxp8g1y6o008Ea2zhr9RJKMNgQYzycE+SjN/gVWacahDd AqbIMIA/pj5WKp7adWu3CtgM5Bn041MK/MZ1SiQS4XAESGUdM/dL3lhWquD6iTWBrVuSC1Pc4fNR tJ1KpYaGhoFZ4k0jhLilHtYIWGtHjI7DxMUqejMpO3ur3DyC/BCJBUZGo6GI6KlZRCgZRHjQDdhz MAL6uKB0sKiJGSi18eG34LJgsaneENSGtCEiNqUst6rp7BymKXAxUmbxmnAmZwScEXjVEdi5QCxQ SiArJQeuANaX4U4zYDULWlMmLHCbSNjdbrmwcCTI5Rm82e6hoq2By/r0zRQMeiLhYK8NDJOI4ima wrOOD5UFmlqA3e2JhLrJmCseDoWDOArhlMPjvTfo8YVxRsM8QkJsqoR5Ixph3usrVnDyq4DPg4Nx JOgPo8rwefhRSzIEooREEZ8d0QQTbqoeTnzR5Fdq0SM4a+MpqCfe7WYviHZ1p5AJYqXDZvgw4PYE sE+jqsW4fArXIXjJCYhNm5TadcnDQT4Q93LwUX8w6vdFAnhniLccTIU/INXhBLso1bh7GXqcQWu3 ELqJXMLv6WEBJGx0BywOwNBwsp2mx90NqDy6zR+CYfP2OjjfIa4gnoYylqo8MUsGvXW4nckZAWcE XmEEdioQ90UGEAhIGSjU8AbwwLVaVYlwJWWksjMXT9CUNWARCeKIHlYeqMm/ycP31OTYY4889OCp UxF/uNu0cKkA47yerlfLgb3uns/TCQetaNgbhmwAhVVOLI/a4jYpWKn+Qjj5isbNgKzRtinBqlAL 9qkM2SjTtPJZVtXgXdgK8bbUH82H5pUw2A5ydZuEz6FQmECa6FncLqSwWHJrEmzaThVGRCfAbghx KWnRY9FaaPsvD4gq7GMwTCkH58MZ+cnucTdTT1D0ElgPG2N5IBTzYvKWQnYjGPF7uz6vLCJDA1K7 CKRF/8fYwvsILsvQSem28D08jai+mY1DOQstL86izuSMgDMCrzgCOxWIX3JCEgACBpraQuCgCSUA Re0vdVHxEiPEE8mavBlKDJ0+fuLgnoUj+/Y8fPr4/Nzkwf37Du7bc2DvwqED44cOTh89On/82PzR I3v37tkzMzU9NTk5Pj4BS5tMpdJDQ8lUOp5Ix+KpaDwRiSWGhsdGRif4BHOgcCwZisSD0VgolgjH k8yBaMwbivhDkWA4GgxFQ+FYMBwLReRVPgnH/IEws9dPtBpwid+8uFC4vJQKYkHBLSAcjsZZPiAb Cdeb7VKl1oZ9EdxEo+BzkXcLBN3cErA6YhnZWgjLI7c3QJTsBh79QaJcSV1qPk25GNCR+hd6dvBf t1ZrQotjUyd8jiCyiIgZKFgdQN8X8IyMDQ2NxvEvhlRvtmqWS+53lNDVG+V6qw6Kc2sQUQq0D+vy HssOlxsaRkxF1e/C+Qo6I+CMwKuMwE5tlWTg1WU1+Jq3267K89/71n//37uu8meevORqVXgax1yN EFh6IYlbjsxU7lIS1q5b0aD7+OH5E8dmK8WN2cmZibHptfwWuS611QGA8Cb2CyuKIzpFd3Ghd6W0 jhBP5RHqd+YrVapb2Wy1Upmbn0+n09oFg8wX4KgEdV+/DPaptgz7HCM/lv9FK2a0t7byTHtqaCwq 5W1yYnaFGx+K2xtGD3q+WO1cvnSJLFkyGkWgkUwmE6mU4SyMMkTgUOlweS6Q5Jvo7ThmVkQsV62W S5VihddylaA6ER/+yU+e7HoakCPiRVfvNBrcu3SsFIW5eyVi1v593ISG19fXbixukMKUPbStgNca TgUnx5JBwmAv0TKMEFwyzxquhisAbTIU8SWiYU9y6oO/8x9TBx7yWBDNb+nE0GWz2U996lOw/L/3 e793t/f9mc985gtf+MInP/lJJzl5t4f67bb9O9Khw/OJT3zi9Z8Yl9rCwsLRo0df/yp3dUkCO03l u9qby8tPf7vTq5+7sSYMsXCctjSCJ/QBFoPL7QYQ26P7XKdVrpfzI+kUIJvZ2iqWipVymboJUSET 9rVqwBFkqTCsHTBWlL8I44A/okr0GZVa/dLlK6ura9Mzs7QPqtXrWkTRI64kKK9RIsFzebtTqder /NBqSzEGeg7MgMWxXiTJkg0bQLaktGxWQYgLpYpVfCECCoQUsBORaJTzKpbKIpzwBVhgdHw8HCWm Dofs10giFkepQZ4wEmHmRSYs8+ldQsYvkYinh9Jj42NE9zOzc2NjkxfPXyxWq1JFqJEsty6AGLJB gJibFoyNxxOPpdCQXLu2THclID4cSZw8fuDsgyePHNkHvTMyMpQeHk0Pjw2NTPBDemQ0MTQ+NDwS DfpLhXzbEzp09j2h1CRcyV29El5249x+nnrqKbidM2fO3O29nz9//tKlSx//+McdIL7bQ/122z7X GFfaiRMn+K7d9l//foiISf3XLvzwB3/2n6r1rb/5wTnCYGhbQjziWonUepR4UKfQwbmmVrN4sMZm N5WwDu0fPXZ4dv+e+evXrv/46XNALJwp4M2YYmJDpgtOdn58Ynx4FKAD9dRLEtN0vCxiDPfNm2sX L17kmjh79iyUBeAqkWe3C2YB18iZuRtk8/mV1RW2OT45kaI3kfYrUqvfDhsU7ZfSyio8kLSWKdaw C6bVb146ayjVCyACxhAJ2J5xDFAJAuTdbq1RT6ZTYLGsSNtUeoBabkJyW+6s8bDuUT7hdoAnphZ/ WBDYDNFnP/uP3IIIciGcGSVs8rmB8VuqWigyREUCUY4TMZm8crmFiShsydjE1Md/8ZHjRw9EQmT/ JH5HZ9HtERQTGMvdr0XisNO58uxPv/LFf5w8cOpf/2//r8S+M/jWvcXfHycifosHfNfuzomIheqU kmWSS1s3V859t9OtXVjLNSstP0/rpKlE+SpGNprCkhbHhHsmd0f8STO2uT1TVDI8fe5csVqRnsVd d73ZzRfalVpPWs73OsOJZCIaMcbqpmkGQSpATOC8gZ1Qpz0yPDQ2OkLzTTQJ6NxQqAV9gXAoSEgK BF6+cunqtRv1eiU9nJ6bnkrFIol4jJnfxiRgDRlRm6wlTu7GXk3siUVEoRZr7IJwXN0ghMeVZk6y kKferG9uZZ56+mdbW5us26hV68TzhXyJ2o9CrpinwDuXz2WzW5sssCmuGxzvGtUlaxtrly9fvHzl KhV2G+uby0srTeqVwU9cJLo9Mfch/8YThkomel0f2bpara0hszSXquPC0WpVSplyqbTJJldurq+v 31xZW15Zv7G0sry4uLq2vpLJLS8tX790PreVGZ/de/SR94WGpiRN+JZPTkT8lg/5btzhHYmI78HX 4278rYBawknYSvr6oJTQZpg4jZkKXdq7d1AE47JG+Rihn6kyK9ebP/7ZU1/99reWNrbEb42Y1+Nr dwmX8Y9H++ULhZNhcl8Kj8aAUpJdXg9P94cOHTxx/MiJY0dOnzw+OpIOBXxAMSIzZtpfhGAVvJ52 o16rlEMBNuzZzKyvrd7MZzcr5QKqDIx9ZWEw10uoy+M/Mgx6YbjZSDwaBs+ZoyjmwgFmPqSVPUq4 UNAXj4VHoWYD3mq9tJXfbLRqk5NjY6PSC3RsKDWWTg0l4zKnEsNDSZbkV+Njw7zCH6TSaRTN4D8c C+XX6ptBJCt0MIyNyCa0lE+tlSFvDJ/Thppxe61IjH7PkBKiwSjXKk8/tfTFz3/jS1/8yte+9o2v fvWfv/SlL3/xS//0+S9+8R+/8IVPf+azf/u3n/70pz/z3HPPT0xMwp7bdTV346/ubNMZgftlBHYq EPfT8DwRS/N2t7uLRQRKg1TQ10SpJsUKdDMyrr5GeCut2EJBWse7QxFXMOTyBjz1VitfrmAA3NA6 OkAHyQXhIXbwoBHkgfaT06JddafUZnESsSbi8fn5PTMzM0S3QcwlUQoH0PJq7YPXReulUrUISgJ9 09OTqVQSf5xri8uXF5evXF9a3chAFdAWTntqyAb5GxinH9F9SW21yedt67Jhyip82NhHIYX5HSYW 66ur05OT87NzRqCskjstwxZphDbmMM5r6En0mLk3JGJR8BjhMnvnqAmlpXpFqpxF1iD9PuwRE8dL t6uLThjxCe4/wyPU40WmZ1CLWMmE6LdLZeC7PTo8NDU+LvPYyMzk8NTk8PhIajwdH08nxqCLx4bR 5wmvPNDQ3S9fG+c8nBG4syOwU4GYUQA7WhZm54BGA8Ofmhurcv940Ntx+yo8SkuRLuSlmMGT0Qds ONWA1xUKdSLRlj/U5DkbjlX0vqAtnKlYEOMThFRWbM6BoZBf2lJooyHTshOMdQnwd3vIeoOReDiW oG7Z9PEUswgPUXeo0mmt5Dau3bx26drFzewGdC1McKXWWM7kLq9t/fjZC088c35zq4ToVukHwUoQ FmaCF0hqsUCTkmJjniPAyMEgJka+lhoeQShXaTQz2VyzXB9Pjx45cBhNnJIZyCpwaJdV7MZMKlzW cB60pbMcpRqtKAXS/iDSN+pLpCZDrDO4aYkjB++pKYTHlVd3j55J8L/c4ShvSSTd4ai7Wi8XS7l4 xIoEKfBIUATj93umJoYWpsYPzs8c3jt9dP/k8UOzJw/Pnzm856Fj+/bNjUsX7FaDe40Y3zuTMwLO CLzyCOxgIN5+UtLCUgDUGhkdBVcb9aowvn0/eGNCibYLAkPYgwAIxcLEnnSZ0Io40NrVo/sx24GE ELuyFm8CKoOVT022iz2CaNValTyZQHEkSjLNmBWjplDvtW61UoWSLRaKLewla/VcLodfDwZAm5vF Qi5bLdfz2S1cLe2uzFoBIsE4R6edl40rpukzpJ+L2yb8cUqkagnUG1C9165dY4Nzc3PJRFIHwXbF hJXuy+FkQ8aETbamqI5vW6laWVpdEdsNVCM4E8fCRPAwOaKtlkSjtE2SRwc/VSRQOzwQiBlxNBpS czlJ34kWWxSB0BoWdDiqDrucum+JrwYTUt1MtcrAKtT5Ajoj4IzAq4/AfQHEWFxSyyxC2t7ExMTo cJIcHvBJUbJY7MqTv7btEc2D6VIsT9zGY5cZ6GFBgLZewypesIhADiS3iPpIAxoPSTWwFAlCt1uv oVhomdah/IzbG7LcSqWGVXAwHNq7d/9jjz7++DveiZwFsx4ScVhyavNOWjF1/F4LjRf5PeOvAxvB P8YSE79NRBEoLtim5Ol6vVq9ViqXOSlShvFEnNTTzeWbV69eyaxvwL2Oj48hnFCrSRuy9X5jdNNq Q6ySO/UxFolFtdVaWd+4cuM6VASscyDM4BBJi8kc8GogW3yRZGSoeAb93akh79hEPBTyiyS5JS2f ebqQO0WXmBqMptJPJR/cNSSEx1FebhsqKBTOWYu1vQLhzuSMgDMCrzoC9wUQ62M8X37CMUSj+xem g156TDRwTPN4g2KBoA06NC1G/AsPKxyoJsr4VzJ6BLOUe2ivNpl5eIeigDqAMJZaDNMYXicADkAs lytGaWY6GItfe69LgDw5RRXe7DSvk1PHjhx9+OyDR48cHhkahhNIxr3puGfP/PTBA/sEnelCJHw0 AmXjTG8Ca6GGgVHQGfRcXV/P5nPILCjnY6doHi5dvLiydBMoJxxWuYigp/HlvOURPzDllCjeqNba pXJleXXtyvUbW7lcA1ZYIl8ydR2sNrQqWTwqpBzRJ0DMWHKi2LONjMYmp4ZhX0BaNQOSjnrS4Y4n CY8Vi4RRpwgYa/0IQCz+QSK5Q6fH7arGowBZQccG04EgZwRecwTuCyAmeyTUqhCuxIDTY0PD6Uil 3GnWybsRkdkMhcgixM5GWjIrLstkkBcIrvHc3bHomUQgSepreDgG3lEEQYWEFkdE40gWwiJlI0TG HphAmHwb+giSXh6/nzLk4ZERjkBEXlJOLUUl1HSNj1EdnEKshoxhbobcmuA0SjVka2ppiS5DhGxi z2YbY6KEE1t6dkRAffrMA5NTU8TFgsIXLt64dp084YF9+1lFz9c2WxN+QJyH1LPS+K/JTcatKUAp R6lUqQPM31wt53FF0lI9Mc6wepwbtLKxyWcjPC7Qkk4tMBk6aPaOT5pYu0vFsj4riM2FUCEUkVtW KplQB0zJB4q3kPpQKLUiY8sdoISnfQkb5de8CJ0FnBHY7SNwfwCxPBCjW+CPCRB7eu2De/d0WlY2 V8bwgByaamNBB7cwn4ghYCvI0iET6GLr4KeBcr0BDyBBHQAIA0zEmk7GoxE2Kdo1w8MK7hEA8gHJ twoVcw0e7HGSpwBOkm3BIOsCOlI8V2u4lJttIvetVYnNKQpGoGZ1Wo1aRUzhKDIxMKp2keJlTLZO jI9RX1CcEYF75R6w78D+yelpqAWqQigegRrmYI4cOkzxHLjHKuIK159QJPMjDwTaDlVe5OA5WSkM 8VFZNz42MTEeT8bdULsEyRwAKj5K9Fw9OUH4YXVr0950cvTCLRD6l0oFqJhKxSJ9J8aaDB5ebojt fHDHYQF7mlhrlzzqrLn3SHsUfCu0pZNWGfH44VATux1lnPN/zRG4L4CY5BH1uYS+PEF3urgfEHvu 2zdarVKn24IpBigAYorr4BCADkWroEpohaVtNrqNJsJhi4/rlE004JG9kQgwBtyAvAJtAI06mglo MvEgX2tQpUb5b5xNwS+QJ8sXCjAAmUzm8pUra6vrFZjjaoU9Gq9LnuCp+xBhBAG5/lnEn15CSa/c ACSaFdgSS2CLUDpK1hFshZpYXFq6cuXKtWvXiZxPnThJzo7QV2kM9TnjxIydj04S5N/qLG3Uz8bK zRcKhMdHkRSPJqOxoBejIHcyGhlKENVKx1UoYmJa1NYSEQvLIBx6s9nNZDY3NwugcxCbOZHaSRk0 P8bjPsRwYobZaUtYLkoPmPo2qA0jsbW1RWEJtxlOwTH8ec0vobOAMwL3BRCryzu8KjiBVAHnX1wV Hjn7EAHg+noBLA4FsVugmTzhp7QQMl2EeI/SoVZtVipthK5S6haOlcuCg1LehgOaSCnsgmPtM29q 6wwWe4n7EEgAsbyPRmMrKys/e/Jn9Czd3Ny6dOnyuWeepjdcS4qtPTTGkOLorhWPRBMUOnsIZtE4 q1mldhYyk3kLUCeSyeGRUd4DgdevX3/u+eeIhcnOPXj27OTUJEV+ABzhLug6WFffKAgbi3h1gzft jsyWwUqC5xQBMXEsUbzbE8KiLRDEJILbA5iOIoLFRKccBqXFZxl1GiUkYsqJG7KIK0QoosoUUWTH YpQOtjG+qJRpmY3TRh1SmMbOpBzZo/QN4UFBxsnopJ3JGQFnBF5tBO6PL4liGM/agYAICUQR2+W5 +R1nj00M+zfolVmqd6xEqxtAYsZjc7laQ6DQonqXnFJL7M7Ssc6RhclUaBRjYnhStLbxOIbuISm7 UGWA6Y1kAFNAjlxeZbNeyMDBetEfxJKxRAqQ81utRDLwyDvOPPTI2X179g4nR3CodHVdqH1HqHqL pSLhhNcfxqdMS//EaZ6tS3dk8fWF6oglh2eSI9O4TF5bW7tw8eLlZ5/Nrq5NjY2eOXVyZDgtsaoQ AFAtJqY2nLAeljbC0Pajppez7S8hhSHaZ7nbIcFYtXpNIlfuBATADAHHkBrhBmY1q65qCXkc6pG6 uN1DUEgCkAeIdpCKRI9U32W2ipWGB+Ld3+tMTww3m95qw5+rtFY316vVAoM1mqCcbziciHa50Xhd yUg4HY0SLZPhcyZnBJwReJURuD+A2NbbEtlJ/CY+NDjjtsbHRt79jkf3LQzVyq1CNgtGyeO8ahTI 5ptu8BDLyaT/0MHJgwcPqkxNPhEviFgM0hWmtd8JSJsaq6uvOAGrWIFNQEmbXnYLexb27NmTy+XB QCS/dEhiBR7SmRA8GCPKUqksTY6IJ/uTCWMpcgNfSdyR7kskYuiUb1y/cUEnnvExSzt86DCd64Sh Reqh3ZL6VIT8axBZp76Bm/DCGhVrOKwsiNAXdktPScr5+RW0CUZCkxPjkDCcUKlcRDunFkOmHFGu De0GLfcqbduBnAMcR0Fs7duzZ2goTWEhVAnnq335pLEpE0lH6S8VjTEshOKyaSdf54CQMwKvOgL3 CRADQWLaqzSxTwRqYsvbazcnx4ZPHz9y8vDsxHDchzMwjK3Vg5WgfVs8HKAe99C+vWcfOL1v74FG swXqgRhgFCQFD+mCVtq52SYQ+uyrUqiCoMA2WTv2Iw7objerY4BbLZW7LYxyamsb69jqoDAWYYYI ybrIgek9BzUi6g0abfBs3+1Q5kzJMeFxlBxcLNJsNRavX3v2mWfQSLDK/v0HDh08yIo2h6xssMCa sjFmtgF4gMYGkge0scKzNFeFcXDh5sM+KXURolwShTjDjQyhQ+M5gDQb7TgwNQKXIYilUar0HpFb DgwyRI2oItoW0sA9s8No1/A2osaEg0ZYgkmnlHfLfkUOyD2D+xM5SNETG22xMzkj4IzAK4/AfQLE AIaJE1VBRZcj8I0KXemlFgv59+2ZOXPy6DGsevbvP3QAIe/+g/sPHD967IGTpx568Oze+T3Iz6jI IMKVGDnoi2DhGyZYDEqjI7sbsSrFtPuRfGKTshR00KJNgI83WOpMTk4CbmwHejeby5UqyDbcRMyg Fjo2bIAJHvEXNrSp3DM07weXEosnafjc6rSy2c2V1eX1tRVyhfv3QW/sSSSSgL6JfCU2lWZ1ajA/ mBWN9T879gX1jZjYeNQbSZk+K8j4GOMM5ViEUh7DHigdhatoNHulEncQaX6kCN8UZQmyC/pHibxZ alL8bisV8xw+uN+L4kQKR9rkSY1qDcRVbwuJqNkwwbvS3jI4TkTsQJAzAq8+AvcJEBvBgEE3vvvC HqjTOhaS1Gwgm0CnlY5HZyYnULbtm5+fHB2dHB2ZHBuNBgOIfr2eUKMmbYPYAi2bMSkzbeoJG00v OMPDqjrX6BJsesGOTV0uOIqWFshRMlctV4DgQqlYbzbw6MGtmJoOYDgUCWuXUNkQRkG8Ma/RGFm0 NB+issCrcnVlmXB+YXZuZnoG1YG2Zjat8mz6wXAONjVsR5v2w7/NURhMZlcKiP3yY7e0QqJ7EoGu UhXaHs+XjIQO7mVH4v6DBWi1QrWLRM+mUSnnadpNMUMzBDzW+FBsemIU/zj4H6kEVxMPDZy1glHB V8fKpAylr6rzJXRGwBmBXQHEBgJMyW/P42tQ6EYdh4uebCJrk1y/dEESRMYzOIqSC00asarUgUjD DmLTQqFcq7V4AI9gQRnD/VL0agoofUwZdKc3j/Q6AUNoZslqsWg0Fh0dHR1KD7FH4YZLJYrnCBqB Ix7feYoXVJV2IT2seMxtAwQTOjWeBBWr1Vq+kFu5uVwuF2emp+ZmZiBetV2pXdSniTkTxRqFmn0Q Cs/9Bh+2j6XheWUN+1fK9kIKq5TNOM6LxFhuXVbn4P45nOvxDcU4v1alfQkPA/wWml30fzjSCZXC 7LKiEev44f3iZueinaiUJorzc58G0VuFlpOYAbJJageIHRRyRuA1RuA+iYiFmvB4AGJBKH+gpf0q 8BcWOYICheEu5QkfzUET53hRsUm4R3NMReNSCV8zCfrYAMorZVz7lWqm7qIfhxp4Mz9KLW+9DrYq sGKn2aScbO3mys2bN7fyuVqjRhOmjY0MXGsYy4ZgABWGELXi907xHaVrbizi3Z5AGYPhSnV9Y31r KzOUTu7fvw9A7wvR5Kjtg7HfGWphEBbbSG0L1lQHbPhjw24rLkquDYsMwN3k9foZPxzpPEOp6JHD e9NDPviFfJ4Tkr58xotDOR9hJ6ApELHNTI5Cu6PWZnPgOvvQnJ7wFjIrB2HA3xDVZnI4YgeHnBHY FRGxAI7WL8vjsDfAv5hHogRWgxrTh02gla7IYKKkzqQFJlSyl/dEztJlrlYDL3gkxwFCpbqqEjAV 0IolBs8NyA0yYQAxjITk6/wBJGNLS4vYQdC7DCCmoiGbzaEmpk8GdwitgKM/KdtvY1VBXg8eWYTN Pj9hO7hM2TSri1fGvv1D6bQQ0f1H/FtEhBLExmLCHMUgXDbwapMXfRg0tyGtt5D+SUwAMSvqU4IN 1qil4Xn37p07cuRQKhWiDJCHg3a7CWsSxrsZl3uJnZF2+CbHRw4f2C/dQvEMNZ08jLWbbLE/Rvpe i02k3kQ+diQTDgg5I/BaI7BjI2JDW0qrJErLQnRr6/YqvkDHbYW8rh45JV59UnXLo7eQEgSghIU0 pwc/tCmSOp9LmQVdKPCuLBSKaIip5bBa1Q0PPGndh3MZpG+7A4TJ3HF52nAdbg843fb4295wRzyF gfWGp1sLYGfcrlfLRYzMkM3ifQZC46vWoaijTZvSCs2Litnc1trGxura6vJNbN3FsQ0jNyLjZq5a WF++dqldb87PLowMjwWDYQCaqFuybNxPfH6ZpTybnqF8jmuGlhtLsCpNoczZwCWor/wt2ljEdjDm bgv7tRpel/p0QCTrp6hEEoByl4HoxZMi6nefPjTz0Im5qXE/TwbrW51Sw4+6gprEoLuZCnT2TSZP H903OpQSUyTdLMdg5B8wzVoezREplSIWbeLaLF7RisIOFL/W19D5/W4fgR0LxPYfzsSGIntFWoVu QkRUPWzY1HRdqxw0lpW8vjykY1yptIBQpSgWREIgHjmo0AqlagNfG8AM4qDRQqcl/rx9kZgWqWlk LH08JM6WOgnQnv22QeB2u9EuF6t0HKUj0Z59e/fu2YMhJ/2JYIDJ+2FouUQft8XFDDzFRiafz/H8 j7KBVnLSW25r49qVS1ubmcmJibHRMSgTtYQzvmoy2zcd+2iUcAAEVdesPO9LSFjTD8NsQAwxpfK4 0ShV6MsnZR6ScJQSPpzujRJDT6zbHU7GTh0/8OjZk8cPz02Oj8fwOYrGRtLp6fHRg3vmjx7YO5ZO Q51LLGx4D9X1acStTIluxhS8SP1LnyG2aZLd/kVzzt8ZgVcbgZ0OxPa5KUza1KfCgXmuN3XDdjJJ s1subXov7drQRKiuSxwkqNTFtReADYes8TFxXCOxJjY8MA5EouCr103lNH6QxMCE24A9Xg2UK/ik 6MzXbnXzuVK92sSKDQ4aCJuemlqYE9lDOplCCEdhCGQ0wTGwp+7DuCe7pQPpRgY3nwsXL62ub4yO jU9MTSFgBmRz+cKNxaXNTKbdagj0m1lsJcRA3hiuE/vyTh/+VVmsrLYZDpE5wKtIIrFJ9TEzd5pc Ngci8ytV+KqTkS5ObMvmgE48LWlvenBh+sHjhx45eeTsiWPHDx05vP/A0YOHDu3bNzY8goIEGlis 62wC2CC5JgbtwRaGSMusbX7b5AOdyRkBZwRefQTun++J8KGqmuKEbftgdcg1oKEFbLZOgA8INAk8 DRgBT9l8gcCTh+pUMjg2MoThAuZleKtBBtDOQ+zVpOkQlpd+/Bnwq8SuIYA/jvYhRYFBErDawHi3 hZAA2G9ihez1UXGGspj/aa6hdXoh8l9GuiD11Z22set94YXnbywuIreYm5+PRGLirOPxAJ3r6xt0 YAa7VQ9hEE9CXb23wCdAbkuRoNxXNHBW3lt+1BJnmRo0Ca1U8U+jSwhU9ebWJr/TQnDRRxt3NGW+ DX+AfQ/PAQ2/u5uO+KeH47NjI5M4DyXTQ/FUPAx1QeWJPFrAQOjiuqqRSWjJH1yKKRqUZKaRmig3 rQfufA2dEXBG4NVG4L4AYtEDSP2CgV0pkdCoTR+i5RFanr7FCl3NIhQlgAbzQC1+N61mjs5GnQ6q gHgYB/eo9J4QuhNvHAnwgHCxvRGDiJA3FPME455g1BPyuEJeTzjgDvtdQa8Lq7YgjS3aYpypGKR2 P35aawDEEc15cTDE3RKWisMkFc8ygcWUpc3N74lEY1j5CM/qg98Ymp6dHR0bC0UiWG3itOmlgFiY Yvmt3CRE8QEvC/DLruCRpQlJP0vGLlTTLBN11RgS3bhxk6I/U3lImA/cMz6GlNDuJXJngkcn6IZb D1BW5+n5rC7blR30q6RldYHdF0mDb0k3jN7ZyDmMck7Fz6pCdiZnBJwRuO+BWJu2kYEzT+bGIhLk JfbkU1BBuVKhgyU31UEVK5ZpJnYm5IQoQDqG5Fe61gf9uDsSERM2An/gnbCeNA7yBd3BqC824o2P uWNjLl7jw57EsCue7oUTLgLGWDQUozOnNGrTPqCCmpFQGOd1qAkM2Ah0jSOPwpntoV6plKempw8d OkxZnUK3KD14jSdo/zwzOjEViiW8mNUHmMPeYJgmojibeTQuxwE5FMJNiEamIQ1y1RZZXIjVjlgm eSOwS9JP+zSD4XZZnfI2hh42kjOj1lOtm3C8JpKVtJuhgY0UgtnE5BoOm8m8s2lsW1gyEJf0UdhR Ejso5IzAq47AfRERD2BCEVi8EURcJUDMwzs4Y0Jj4jXwGCjUPL/fFOYirSU4rdYa6NmoyAiFKEcW 80fNiAlLgOAWJZxFC470RHxiITK2NzS2Lzx2IDR6IDRyIDiyPzi0JzK8kBye8wUTfj9GDQFWlXAY dNTaPDGEpCEpVWjG/1gZXsAOO4uRkZEjhw9Pz8yolY90EBHcEyQUr3hfIOQJRFz+ELMbCOaNL+Si +ZNXtBNCBSjSsqzoFkywrPyAGLsJTDOHYEVGR0bGx9PSsAkCWgNhQ/PaDK9J6ynxDLlD2+ouPTtc zLZnmkovdNY3CFNsTmMbHL/CNaY0ihAazrfQGQFnBO7/iNhOWmloJhW5gnfI1Eii6WQq7ghtTcUB yEDoJ+XI0rfYJUZsNfhVysbw5pVORaKsNdyr5KE8tK9zB8Lh1KiVnmT2pqY86VlPcp83sTeQ2BNM 7fOl94Ti0y5PwuOmnRJ26RJXmm5EpjxaGNsGdXaG0dXI0kUtdfTgwUN79u4lTRcIhfShX7UGIlfT Rh2xRCSeDEUTzMFIPBCO+Qm9ZY5o1CthtybGhKaQVKTZn71PwyEI/wso4+s2OjLKCRrzIIOkJphV Alq4G9VmeBSCvR2XDyC21RrG3EJVcmIwYScFt3lbDC4wXUH/U9mHCZmdL6AzAs4IvNYI7OyIWP2+ PLAPHVc7bHXDbk+DE/LS9odAWFBX/jGdMcWMBjmwFH6pOw1SBzpKiIlOpd6s1EVUGw404jTRCMT4 Pe2bWQFIpuedtGTzRSx/zPKGLForiREDc7DrCXb4BH9hb4gedVpOIpsmRJVQWpRc7LFHDTQ0tGTo xMVM8Axox/iS9kqjc3ujM/u9s8eCw7M9j9fvQQWNvYM7EEuHxvaEJg+FJg4Fxw8GRvcFR00kvjc8 tic8uhAcmfOP7PENL/hTU4FQjIibHBp7NpI9Y/dgwlGGgENJRCJJpb7V4N5GYlnCQKZGxxqqG/Ni 0Vxo1YcqA+0qQyWAZZtyUzO3PMXnAaSbG4wAOkWDUu+hzx/SQ8SZnBFwRuD+pCZsPlj+aaFV87rC blfE66vJ43PP4wcRISDwsfQZClTycggkxNERHRjN66TDhUao3UK5XK+Td7MC/kYcR0hfFHSmFEHF yRISU5Hn8kV6vihvxJjdpKCAd3Jb8sxOkR5QW+50qy6rTiJQy9hU1UAwjhbBjoQFm+TZn8PpdvyW FQpH42PzvdS8FRnvhFJwDiTKxNUMII+PeoYXrKE9VnrBlZ6XeWjePTzvGZ73jSz4R/cEJg4ITE8e jk/tjyaHxTdZUFfuNEbjpictbAxHz0HAMnitDj8INaHjwQKq6zO4bK4RRoh+dJh0dFkHRsdgsGyK 3KbaGduJO82Iaotou7pvEPiqIqXXhAznoULsP8X1w6EmHBRyRuDVR2BnR8SDh1/lRgOQuYvLa0sr m5mt8nomLzUa7U6tQa97KYIDRaSYo920XNitSeM1quqIVrcymXqjbnrWYfcjiGbyT+K+62lZvq4n 4JKwN9B1+duuAHMHWBMAA6e7lKXhXtEW3zVK9ijTM5UUaMukT4b2yqBERA3WDWvSazV7DaAxmkhH E5OWO60ICDcLGe3ruP09X9gKxnpAvyeAVbHlIQZHIcdMj2UNwAMRK5R0hRLucNKKpnyRhMcfVFce pZj7are+XIHA374XGBkfWAl9YW5PhrExb172QjGZz4GvpnHX1C3bHIStWu6z85ws3aqg3akaRITH 04DICp1voTMCzgjclxGxhnwmiJN/QU8czel79MOfPP3kzy5+/4fnvv3dJ378xLMXr9xYvLlaoC0d oKupOaI7pLrIeTudBrpbqiowDqaSORi0yG7BEQuaaXhIcCk0sRAO1KFJKIl+lyBPrB6kkpjKYMqf qcBrWa1aq14B4tm+mvmosNeIfKWWTVBYPmwLbd3s1AHiLixEIuUNprtWgmI+aWePGRD96l0+gWB/ pO0NtoVkkWphQLrnwi0IJsbM3HJCbU8YboQgvd2D6gCFKSu0u9gZXDUEMKfBrYBWchyMin5taYRE xGaxPln8outkG3YqEhtZiv1qRseQ3Xqy5jfyD8hbruCksbW2vra6trapPhsOEjso5IzAfRsRm2yQ AWKhfr2Bza3yynrxxnL+Z8+sXrmeu3hl88KVm+cvXb98/ebl68sXLl+9ubbRIDrsdcu1SrXRqNTr pSqxmzxii14iQh2HCRXtjBMFDnhPuJoVVy1nVTLM7uqmu5p1NwryeavqblWsVqVXL3fqFYJiaees rYXsQFJqLjQklmo+ASoa5Ukvae4IvS4ZOeJctytgdZvsSOladAseF4yKN8D5yImZ4FN5XJwbwOUO rhc9dwsWHJpbWW/oaeW+tTbDTOqYabjeQTwLXirkmihYxAz9AXxRwGq2ZFc/37p2RAdi18uJ+FrP URkHif31NPWm0waIK9Uq97Z1TDXW1+gBDT/uKIkdGHJG4L4F4sGJKUUAHepfWtnYKtQ2881S1SrV rApGYqVOrtheWS898dSVf/7muSeeeuH68vqNm+uyYLlWqraKlXa1IciLyAGxmQbD2otCKoQ7VrsB 2vaq2Wpmsbx0vrr8QmPlQnPtYnPjSnNruZVbaedXu/nVRjHTrJWhObRjp0a/pmmFOp5JlRu/kVAZ nMLHoltv8PwuVpzw265OxWpUOvWyu9uCOgHS8IDwuDqebguPTk+vxezq0Wea5CEhuXkC6EkwDoer NDVBej/lNmB77ZuTCWWNRtgAunLComJWmFYkNeNoa4PtD4142HxmDDdNiYYyGFTKGLN4w5QLEgPB BPv1egMXZuyN6HZiJIOm1NwhiR0Yckbg/gRiW1llImLBAxDBDTtcqvcA30bbqtRAYWt1vZbJdrL5 XjZnbeaslfXqxSsrz56/dnVpfXF1ayVTzBWbVekkbyMSVcgCwEImCLUgkayoLtrdWrGeW61nFhub N+ob1yprl2VevVxevVJYvV7eXG1WSzz+o42Q/22CQmhi4QSMiq5H1g6oapXLrWKxWcyWgFqrnulU Flu59UY5121W242q1a55OnXQ39Uqu9sVq1Oz+LHbdPWaBM44p7m7TWZvr+Ht1H1d7hP1brMGKIPR RsmgtwE7Ltd6QyoGTZsOBCAmiQeA201BbbbXrpzWKg+Nw1VJ0a8PVx5Z03Z2pQbnpcyvNno25yii kBZtT8sVemQjBuzgvAzRQzW4EXI430NnBJwReJUR2MHJur5QVeAB3KAXx8ZmvtW1muJE6aLtEY/w jaarXLXKBJ1tkT/UmtZGtrKaKV65sfLkM+d//ORzz19YrNSlMyZwAYpCBwPq0nxe3dra7kDD8rd6 HrFxwNOyWes0yr1G2d0oe6pbrspmt5RplzKdWhFuQYr0ML9UPGaWfwmANTDkEAWw2rDSdG8i0kWo 5sttrGQXn129/pPM6mKLLYCn0Na1UqO41cqvt/NrndKmVSlYtaJVL1t1zqFM7Nxr1aCkrWbRapZB 7XY1Xy/le60GHLj0rt4W5GrGUAJWw1lQcWc4YigG081O6QVpeKSwPSCLzcf2ZDMQhqwwSKz8xqA4 kE1pKpDbDd1H5S5klkC8PDM9PTc3S1HJrc0530VnBJwReLkR2MFArAAn1V7SJ6PdLtbqm7miPMrj 5yO9gKxQUKqaEUfgkDYxPnT08MLs9AR1EOVK8/KVwtUbpfVMbfFmlk1QmYwKN5UcCoYoS45iWyzF ERRLBMIUN0uxmUSJ4iipjekA2kanWem2qhKutuv4YILT/NKUMhjKFHBSdEPSjPF8q46YoCWP9BTa 4RlEF/pw0FsvZWrZJQw06SHKWUhzJ9rfVUq51aWtpSu55au5lWtFIu41mUu8Wb9R2ViqbizW167X 16/V16/m165Xi1tIFTQ52DJ7lDZJymBoLk5VvV3p2CRcgbqjmXzjgEAxoKyXR5/6tfOVNtctW+sX 47FJ/DA0dlalsECwoDDEDIGw9OpA+idyNw+FfITETjjsII8zAq85AjsViBVoiDZb0Kz0VkP3uljI Lm62I81I1BdNRTyTY9bpE4lTx4ZmxtxjaWv/HveZo5F3PzD10LF90WC83rCaLV+7K8VjIrVtWXg3 nD373j0Hz47M7qsgRMDMIRDHIyLkcwe8XZ+75XE1CZGRESOS67h9GKw1aW9Ms2gthvCSfGNTuESK 0liUF+I95iL2tFoYFndo3OlFylWr5NqtLY+/7g72QtGwp9mJtbqRdtMvkg5Xo+2lnz2bcbVq7sqm K7/o2rxqZa5Y6xettfPudeYX3CvnrNXnmjfPFy//qHzpR53MZW+nSjBuelcjqOj2/Cqr45h7fp/A MqRGlepqJa/7hK/x3xD8NeGtuVCM9bGRF2uWzygj5I43sHfW+F6CYrkNGnfn/oQspNcSmbYHvUez U8jmNzc2aEy1Uy+y1/z2OAs4I3CHRmCnfkcUOQjxtAUHWoJ2e3V1id6X0A+BQB609HbT89Nn3vfe D/3ab/7y3ML8+efyz5zbWM2UF1c219eLkuXCz5ccGIULOAF5ras3N1DvxiZmUvuOFFuuqyvZcHps bP5QZHS244s2XX5UvSJpUO94Ch+ojTAVxXyiPjkit0C5Va3XJPZVizUVdtkSYiFRG8TOnWq5urmZ LZdq2Vx5K1de3yys5jbWchur2fW17Gomv54tZvKlTLGyWauX67DKWAoTT7Nys47Eo1JnF9VCKb+8 fHMzl5VyQe5F4GEXxEM2XW+1q8TGDASfU9YGAAPCkkcUksRk2AR8TayrumNll215hQFfA9FEzRok G08lI/voT/1knSnrMNIOO/Vn+Gl0gQgn6AjF08AduladzTgjcN+OgOcTn/jE6z+5L3zhCwsLC0eP Hn39q9ytJUVmpRYJlo94tpm78Y2v/tXKUq7d7KZSSHs7xVz70sUb555/emn1amazlNtyz87tGxob eeHC4sYW7T7hgkWDAI0qDsIWzYSsMw89SNdOFy49Ht9nP/fFeHJ4/vADwdEZGo0iA8CbQpraq2Wk dIUWbQO2QGq8iSa5Xs/n8+CwJvpEgAz20WoJSJYcHU4TjYaKHET2AEQWizRKav3kyWe+94OfPnvp uXPnXzj3wvPPvvD8ueeefeH8C+cvnL9w6cKlS5cvX77CfzJfvXLt+tXri9cXl5eWbi49f/78t7/z nctXrmxkNsvlKvcBtos2Dn20lKFAcwPEbne13tzYzOJsDIuLiQZGQDAvuFSYimbDRWhbPzPZXK7B VYPIJv7lVQR4isP8Kx9q0CxKELFVkpMy+jVYcun+RP/nTrNeq7pDiWOPfjA6OndPsnXUlDz11FP4 Lp05c+ZuXYf97Z4/f55ehR//+Md1ZJxpF40A1xhX2okTJ6LR6G3/9XcsEBsUMRUJbVe7sLi19sye 2Vg8nD56JDG/MBWJRprdxlaumc12qhWpM15dX7145Vo2BwoL/AArkveXBnak9STwO3RgZn52KoyL mcf7T1/80srSzYWjZxOTcxjCgyrlQq7dqKEbA8PE0ZhY2Dy40wDP7aIPBrJZafOhj/HEibUG4AwA i7qY1B0sNkAMQkmjJuoAA6F2x7W6vnX58lqmVKUUcGOrspGpZLYqmc3i2np+dXWLznaUo1y7sXT5 2o0rV69fvXbt8tWrtPMApC9fvbYl1YPZ69dvPPfChes3btDsA/SXZlFUSSu8UlCY2cqzOmDN2SVi UNPiao+GggM3dITcNqQI0BZRDMRsJhLuT6p605i3H/aKdwfvb62o+U3gvtZslzVR6ZbWgG1/bPjE 4x8GiO/Jk5cDxLsIDu/dqd4RIL4nX5A7M2amjkPhQiAxGgmcOLr38cdOzE4vTM8kTpwdWjgYi8ZF eTU5ObQXSwZqiftBICtQCyGOCIBRVyrYgi7rR9/+9l/+yZ9+9q//5ntf+/rWzdWL555bW1lpVdCQ ddF/ATSNOo6ZlXq10qhXW40msErorT70LiLDUlkgiNlgFuFwFSTWkjbTL4N0HlgJOqC0rTcbXr8P 6zUQs1a1KlWr0XLXm656w1WpuSpVd6XqQYGHFBqlBzoQ+umVar1iuVso9UpVUF5CeFR61QaykO71 xY3nL1796j9/62//9v/84he//OxzF9a3CoVKY3k1c/785aXFXLFYsus4VETMuXCQ4kzkgtWB06AR tQS2pjRDFHuS1jMGQibtZ2Jku1blJd4RojVWq6GBbYWIMTTAJlRWswlnckbAGYFXG4EdDMQGVM2L +h8AFHWf1SzkCDC3ytU8ETG+Pz5v4OC++UfOgtEHf/Ejj370gyfPnhqfGHGHyIrp2hIOU7XWtS6d v/mdb3z3f/z3T/23/98nr13Or9+sfP4zf/9//uWnvv6lzz7/1E+zm2s0aa7QU6MCENc1tKUuGemb mhdbLvSzNYhcRMRsF0M4adkpMbHKJTrEh6VaDXshGkiDTfk8ZcDr9N/gMKplq1qyyvluudQrV3qV CijsLpRchaKVL1pbOSuzZWWyVi5v5YoWtSr1phsIhiAAuBHn1eocROj9H/jYv/iXv33mzCOFQv1r //zdv/7bz33xy9+8eHWxQUYSO2U//kfGX1hw2EZbjXCFcrCLsI2Nj3GWkNuH/NynleVktaRZx9sE xwrpfZy1P+wzzsYlyCiQHSB2QMgZgVcfgZ0MxKpd04BY6g/Q+dIjE6nvjeXFH//40ve+u3T9Wh1j ta7VCAVbEX8g6vNMDgdOHp1+1zuOv+fxkw89MD86iuuulAjjTFNpWsWGdf1mfXnDWqRWrm4Va9aP vvmNz/3lH3/6zz/5vX/+UmFjBQ0wQi2MhUFc0mb4ycP+Ct3QaWMoTP1CQ0o5tLqu1yX+lWd0qbdT 5x+M6q0eEF5u1GAPhoaSQ+kYquQPfeDhR87uGx8J4kMknhNt4l8ybl1mouAW4TAMOHPTQulRr1n1 Om88EhE3yA2C2j0C541M9evf+v6TTz2fSk6849H30WhpeaX89LPXL15aQkw9OpYOh8N2FCzOcHAp 4iFncnRGESF+9KY6GtzsqnVno8Fh6z1Fol1OS7OPtuZN4dtmjW26mWJrsZoTQlySllVqyHF8lsI+ B4gdGHJG4H4FYiEVdNbJ5QLwAEd4ybXM8s2bnetXeitLQIP4l12+8szqjQ28ywK+lteqB9yNVNI/ NpYMBkV8Fgx7295IueNuWp4mBWHhcN0KtNxef3w0nUj4O9XSZqa0tdaul9FYaHYOLRolFNIUDsAy nTrhLmZnZkKs2xJGQhS12yZ5PAfr6GAURKHsYoFcfrPZqJBgO7h37l/95i///u/+1u/864+/9z2n 4gmfJr+6AfR04ZjXH6HbZ7dLvR+dljztLoDog4AFFfEZBqABa4JsQPnppxc/949f/4u/+JvPf/4r V68s8StKWuA06P956PAhbhPgKf6aZK7QWEtTPcFcQWLTX09aL2OGtG0ypIRJyilZgSpNqAytkzNm FHadtGC5fiQ9W91ubkvAcL7YzeUhUoqwNU72yoEhZwTuVyAW8a5q1yQi9iDY7TRLxQr87dXNSL5q RQL1halKPEz23spkotlK3eVv0gS00/LU6+V2ZwuDzGbND6hEU210EsSBAU/n9OHwv/yVox999+Sp g76xxJa3t0XEzE4yxdbTF1eeeuHG9ZvrpXK+16mzXTdtj3EOKuTL2Xx+Mx/2h0ZSwyA7cTHQ4xdf SzHpQauMvgJC2uo0UBmHfHQBCSIrWMH14sbi8+efb7RvHtm794OPn3rfOw+n42n0HAf3Bn7rl07+ h9969Hf/5YP//jce/ve/9sjv/OqDv/UrR/8vH9338IMjblcDIwqvu3P0UPzE4dix/cP7Jocmk9GI JwDXfBMdBTV8TW+lGPJ0faMp30jcFfNLt1AjejA3CAOOQCctSIN4HYlzsYhAzEy6UnKWIhMRGkLc MpBDK+urdz27vE563AHrxNeE1R5PKOCLhfzpWIQ72FDcigWtIAgv7s7O5IyAMwKvNgI7+juieSSd CEAJTxEqlCuNaq0OY5FIhPftQ0XhkqritlQtE7QS1Wleyo1ioV4jsSbe5zE4C3eb1sXJmPWexx99 5MFTH/rAu371lz/6Sx/9wGOPPvzQQ2fOPHh6//79Q0PDqB2AMWPCAAfKM3gmu/XChQvf+9EPv/mt b379W996+twz+UJBuAmxgJcw0RAC0jkJwBKP9ja8sfbrkDiaBF4xX9jaypSKRcLNVqNGeR6rUQF4 9swp9v7Oxx9733vf9f73vfsD73/XRz78gY997MNnzpxm55AC+MT9i9/8xX/7b3/9f/l3v/m7/8v/ 9Ad/8K/+4A//1b/7nX/5P//rX/+Vj38A+QfiYbrXhaNRRG1InTkko5S4lYJTBbTxoTCYawJi023J OBdrYk+AW2qjPcT00oNPF1JjCvWeNyk9fqRokP5PdK2mLdPs7Oyehanx0XEKY5yI2AEhZwTu14h4 +3kJxCBeoNmaWMHDR0A40DoZyJCHZQHqAAVyfj8FaIrUeOa21jJ53GmAVL836MFDp2ftnRtdmJsK B7zxcGBiNLV3fvrAvj0H9u9/+OzZj330ox/72Mfe8fjj+w8eiMSi1GwUq5WtQu7mxtr15cUby0uL qyvXlhev3ri+nsmQnVPmldhSu8aBQ8JnmKab+MiL9mt0eBgfhvGxcSLK9Y21peXFRq1aLBRq1SoI Ozw0HI/R2gjmGbYjHItHKYlGpYjyDBWGIDuBfMiamRyamxqanozNzyb37R06sH/k0MHJ08f37Zkf D/jB0LY2IA3WsaasIdNoUPcNNaHdRSXaHcCuMBXys/IVCqtaoaJdpbWts4C1eMnrL/XM5BUZtS5l nNqE4fB6weJ4PD4yMjw+Pj45OTk+Pkae0NFNODDkjMD9C8SG45QXMVrA97xnBbJFCnolTsbrHXNg 81gMbkCNgj2tRgcgLpYb+WIVuS5ATGFGpVxRV0lrbmo0yiN8pw3n4AO7Pb1QwJtOxOfnZucX5kbH RumITHC9lc1vbG4RC2dyWYzP8+VShZo39BJk53rdUhmLY+zH2uAXHYzAKvMoTweRcDAEvGKFc/jQ oQMHDu7bu483Z06dnp2exh6ZehAJh5VpwbYMqIMO0NIQKeRTXyNp74Fkg58AxVQiTdtnr9SV9Ci0 9rrbXlcj4CG0R1RH0XOFoQFAQV5UdtSVmOvAZNt0MqxuH481yB08YRitm8KxkBTEwbDMBo5NkbSM vHiHChQbBBfAlluPl5qRZDwZj8Zw2QeXuRc52ToHhpwRuE+BuJ+LN2gMXqHrrdQ7z1+4DimMnoLS tZsrG6UKaIzCjEjNT0SKkIyS4WbbVaw0CyWUDFQluBq17txsKhGzhpIxvCrd1NoZw99e2+eGuAjT 2xngITe3mc3eWFy8fmNpkfrilRUqjCFD1OdGH9GFLIUT7hZLGBDRe4n4U7ssS597mt25wLGF+YVT J07s3bM3FokgT0ZxAbgDzeGgf3NjnUCVfQW8bl55r/EpgS1LkRSsIyoDPXPZAgoKqueGEuN+Dxvx SaM7abCMwRGwzDYb1UoRpTNQTvMnqASwl5uS2VRfqSaUg+qvBfhNSk5zcwP3YSPJs38pAbNGxyZk Ni7DBnyJr0UwIhPhuyBvUPgLVINeYS5UZHHb5UbOt9cZgV0yAjuaIx78jUTOSkS6sVnETUJKfC13 vdZdXi7lCtLFWR7xAyGgu9EUYa90SaIStyV9NsWizLLm5yeDIWjlmApkjc26CGrBMtAVy7VyqZTZ 2Fy8AQKvZDBQyOUpyoBJQFMsoTitOTVtJYrmXm9rK7u2vo66TZpxUmJXr21sbm5tbaVTqQdOn56b m08nU9gJ4caAfW+9WoVEmZiYANRCgps++ubRK0Sf+O0qZG2uLP2VUcERguPyxgmmh0a5v1BMR8NP q8uuaZPqhfbgzkNpCdIxUDkaioQB4oY0rFbENQUagrb90mU9V8XbgWLClCtqNYZ5ZyfnBv9IGKwz 6Kx3GcJuGAheIZCB4oCfjw3FrEJkhyPeJWjinOZtj8AOBmKDUhoRI0ngmb2+mS9T6aBRHlZnLrEh 5jm+RwmbADHA2mrSzpIWGVQlUwsnImT6PYOfhXIeIE4Pp1F4CQWABwWMs3j10v+oXi4W19fXrl+/ ThRMT0ywhebQ8sRNTq7dQWAA2AGsvMI/sG98f1bXVpnhKAAxsoiZzQyIfPDgwbmZWWCWxQApakOK RcJbDqeTjMemJscTiTink0okopGwnpQGsFAT2uWeuL9Rb+QLRcF9v5UeiePsRuMkWi5rrw4tjeu5 2j13sQTItwlf45Fo2B/oNBrSUsmQOFqvoa6XfV81M4z9yf7BHlojkzDVi7dmpZTNZEfJ5u/AIXL/ CEgjV4wyxQtOcpV9hcZtX6POis4I3PcjsFOB+EU1At1eoVDAGieHHzEy3R68bKDXQyegwNMDaule 7xa5QqtOwViVThLQuMooEL6NjMaoXI4nQtFYHISV1nC4T6gjJEEiygZoXyLa1dVVImH0DkSBRgKh CSsXQBwKBhPx+PDQ0FAqLe1H3R6oiVwujygimUpNTk0OD4+QuZqbnWVFWNpqtUKIXakAxSUYD9Jo 4OzI8DDgRQNkwmGe8TU+tWW8BkO5fUgQTQW0m27O3dRwpOtudPHORC/XY24yc/Ak8wqlCncgWp5y e0AwR8vSsIasBLCSiEPnoDUwImYzFkVahC3FJ6qJloanA781U7XRL29WUbHqhjVO1hhbyAoDzcId 62b53wC7GHn0kfy+/y45J+iMwG2PwE4FYlEiyFccsQOw0CxU61ev4YTJT+BB10Pbe7UYI1NGCisY rLR6nVylV2i28o3cem6lUGpC24bCnYC/EvJ725VaIhQm+q01ynSVA9coE/N4epC8rQ4mYpuN6lYb PrjSK5fbxUY528jmKmUkDiUtdsbxzBv04y+cGk4NjQylhtOxZMLldyMzpg3ewvTImSMLB/fMh6NJ oK5aKm5uZTH6KbS6+Wq5UMy0s81Op+YKRzaK0lU6FQpF/TEXNxQPHAQWv+LLI+V/XatSb5eqTU4y 4nEnKffA7FMKR9g/kX8HU3xq9+DAcyU3batd/o7HiwNcg9ShH4t2f4B0G2Jh7hwqkyBKVus1diA0 tNQHyqT+ahKLGyxWv2He9K0yLKoFTVmdJBK1LZMWN+u9Qks/xMEDvSAf88AglkjiGepMzgg4I/Aq I7BzvyI2+ShGEciCxQDXKpcAgxYI4/PXQxE3j8e0JAKLKbhdXauurLcyWfzYKpg21CpWwE84LPCV WStkMvVsvvb9Hz75kyeffeb5SzR+vrG8sb5ZymQra5v5XD6HrRgm66EAnCzd8Cr5Up4O0JFYDIUc /hI0aiO8BZOJARHNxSLgcCoZT7ktD3IKV8c1kqCkOU2esASznMvCF2cLpc1iZSOXX8tstCrE2fVc pY4/D0zFUCIeCYT1PgOx27E7XAjdbBXIA5YpMPHgZRkNhlVPYXvACR52iERRUiPjAFVhXegJTX+8 UqPddsPa4jXBFrXqmqDXUA1Sr2GEGnbCThN0mpAzSjUli2Ut7cPRhno2vVDt0FmLt6V7s4bUwLOW iihdpDhu0n929YjzRXRGwBmBVxiBnQvEhpM0EzBQI4WltjZixUubtHjMh4wYvSx5qZWbxaefXnr+ +ZUbV3ObG91KUYAYiZqrF6BceCvTzZVwmah+47vnvv7tp7/6rae+8s2nv/Ktp7/8Dd48+e3vn7tw 5Sbq5FgilB4KJWPBiD8YIq/moQnI6NFDh2cnp6PBSK1UKwCuuWK1UKkVq61Kgzi1Vevktiorq3kc kPP5Wo5Sacrw+D+fzRXyWKJtFZpbxSpP8mTYzj17/tyzLyAziyUiKBSUxBVVQz9XRiulXpFIHk2I i+g5gEqBLKKdVrSpXwll4TxwHwKWyfshoYCIhjEwTUWpNuZXuEBAhgCg0tC07/a+3cXHEDrGcU2T e7IYQTTLYO0pbPW2STdsXtRwTfmaPg5L3z/TosmZnBFwRuC+jIhN4KWTwADVCtZQ2kqmrHBYRa69 eirhn5pITk4mQhF/uVbG8xdv4mLBqpTdzQaWDuTlPOT0wL5KyypWra2CtbTevrJUu3ijcu7i5k/P Lf3oZ1d/+syNZ84vFsqNaCKcSgXSieBwPDWWHCfnxtP33PTMyWMnTp88tW9hL9XJ0VAMdyGScRG/ H9/fSCgEJbuytnXu/NXnL1xZWVqqwg2ToisVhSGmxBorHxoJeVwkEH/wgyeXbxY9PisWE4GH2K/3 DOUqujVeCZZZU/W/7rDcDbxEoUbyoPVvwgoQzVLkXauJ5zIxMHxDrVaB0lalnLHpgUmR0FU8g00D Pml0KvZEtm2GdGWWXtT6uf2x0VRouyS3KcMbzIMqO1PtLKSHEb7pLUIoaWR1juuPA0LOCLzqCOzo iNg+M1EReFzJhDU+6pubjaZT0WrVKpVao6Pho0fGjx4dO3g4PbMnNDbpjScFTTodERG0u1Q4S+N3 kA2LR7HRkd5CYqND/ksgsu2rd/zlhrW0UlxezcLUxmKBdCqSjERjAG44zBM6TAOVHKlk6tTJBx5+ 6JEHHzh7+vTJBx44cfqB46dOHj116vjc/Gy+Un7q+WtPPfv80tISvEG5UiI9B3UrbKzI3Tzat8NL 5yPYFX/ATehNIYiqvqTrXZ83cKO+oOgDUAMGY3EgXqo8hKMVAyBTqSFkgBhuVGumb1GjUatj9mZn /Yx6TamGNkoKqBTEfFDKBnKbhm7QrB0ozO/FxJNFNHyWvtTsDBTuKyz6hXlakyfiCa3qGPi6mY+E qbD36XwRnRFwRuAVR2DnAvG2ZDxf9p60ag6HfIlIwOWJohwAW2MRbyTcikXriURjZKQ7ORNMj+Jv I+EdXd1o7lYnhadt5EdSgdF0MB71RIJWwCcFxKCyNIGT2SoUrCuXacBWQCobDuO0IFYPhHv4r+Ha 873vff973/vBlavX8oUyDY7DiVRqZHx4bGJsYnJsfAIpRrnW2MhZRTqSkr/z+qXYT24G2nBI6kRa 5XoVk7hWx0NtNhK4sDQzAsXEGcOgnixIK+hGC/2y3HW8nqHhBLcPGIy+fs/UylG40S0UyrTN4yAB WzgQqAjEEgiUqfnW5tZSdiIKXyOEsBsiycqGX7iloDBsskbK0mhEOo1Ii1KlgyW21tjcDsaFHTbc hN1dSQkKNQxywmEHfpwReM0R2MFAbOtgJfJzdZrdVsPyYRxmWbkyMgaLZ3zqCigza9crVqsBV5BM hIIR8ldCZKpSWECMH3ze0OnD4+96+ODZ47PHDozsm4vMjPlGUlY0QJ5J9FfQsos3shfPL9UIksnx uRGLNWt082xTKdFZXls998IL3/7u9z7z2X/8p6987Qtf/cE//fNPvvGtJ3780+efPnfl0uWbaN5E s+wOti1vrdn1BcSSjHIHr9pgwNrmS7nNLP3uOGormUxiyyk3FuEl1DKYI0YQ0YLtLWe3slqX7E2l Y7hWCDxLus3AsbkzUclCbNvBEE2xGBaCvFwPPVxMa47DIWmYJKUX/ckPSFPG54NNF/seoz+z+4Te ahYqKgqVSsg/dqpOuQ4Nww01otV6GgJzG+EHU86nhIkzOSPgjMCrjcDOBWIBYBNUUu5AG7l202oB jTWkbNU20Rg+6xQ81PjfF/YMJQJT8XCKR37VCIu3r6wrNmbIE0ITQ55De9PHDow+fHrPIw/sf+iB fQ8cnzu4N41lDVQwcFjIdy9fWkFJLDY8sTBSjJpwC51wLDo2SfA7EY7HSehlsvnv/fDC5774zN99 5qd//bff+Nu//fLX//mJtbUqoJ8vtJ969vxzFy67pRJNpGTUPwvQtlu4zN9YWi7SCqlnoUXGFkMN 7/VuYYzvadXc7ZFkKxU7wCumPdR8CMRpQGviZUOWk6yr1hqcI05zOO/Mzc2Q05Nw1Thegra23Zra D+uEtFlcgKQyDjz233IrtpXMhho2s13ZbPTCBMiwF9KOTxzmTGGNOVqRKotCoyNAbGJ/Z3JGwBmB VxmBnQvE4oJjqr3o5ekOx3thb74dzDUDRH3JZATbGZcv2nZFrEAqEB8PxMa8kTFfdDSMjVk6Hqc9 hixEGcZwKAWwdqW7cciHGgH/zLHR5N49U0cOzx87tufYiX0ze0ZjQ2EqJDZLLVconRifio+PhRLD ViBi+cNtRMsefyiZmjtwYO+Rw8nR+VBiyBOONdzRbM2Xq3tcgVQsNeH2x1Y2yqtbtVBqKpwaT6TH UkOjsUQ0nBizvMMbG0XKOIY5sPhQpxfquEKWN0CEXG7Uua+UKc2mSrnjCYe9Q6nQxHhyeHQsFEEX ApwH8dHwBoNUlXiCrAJ3HIlHYsOp1MLcnoU9RxPpqVA0jcd8OBwNSxPnSDii73mNRPkxiL8brHec sr4kr7F4PIbbG0cWpS4PV0tm3phPyFCylnzIKtxMqG0Rg09K6agc8aEHDHWDYQ9HFQm7IrFeOOEO x4RC6dWdL6EzAs4IvMoIqAr1dU9/+Id/+L73ve83fuM3Xvcad2tB8xwuMlrYhWb9wrPP/s1f/Hkk EKAmGVykhXEo7MHRwePDhthDqAdktDreTK66mRGvhh4RsaSuxMOBsuSj8+GFhQVJXtUlLDUCAvmh LaxCudSslrEJ9o6ODu/bP+cP8kkxl6tyblhTUvqczWbJ3eG1wDFtFbwNTNjUhti4RpoJFyG/uz0+ kdp/YDaztVoul1rNTqXcIsBGBndzeQUTCULckZH0wp6Z2blxf9CdzWbW1tZqVQpSIgF/pJCvXL2y iDNwMhl/17sOp9JpiFsThRp6lv/zec+z5y4u31yEZd5/cM/QUDxf2OQ0I8HgSDxm6pE1dL31RzdJ N+UQ+u2cdWM26yxUg+1EoepiU0vHg4W9tMn+makDH6RdpAn1kUZnyw1PdOjAyYeio1OWJ3q3LoVX 2C7Hz9/lU5/6FLZKv/d7v3e39/6Zz3zmC1/4wic/+cntA3K3d+ps/+0wAn/6p39KZcBv//Zvj42N 3fZff6cDsdFJdSyICUOSysN8SPVrLZ1FBaZxs1CuJLrIp0lrD9gMu3EE5sXaEJOqXHnilh5t9l9X s1/qC+Qj6jbt8ah/htfVB/GA7s52WbANGexavwHM3QIp2TKUAYfkpl6OVzbL8zveFB4pxpbdeqQo Q5hfmNcGtRhuK2j1aHHKRti7NOMU1lipcbdHijfkUHnF1KG/Q7TCsgXZrfSRYpcirtASRFc3Zo5V 1t92XHpWNrPxMpe12fItpaASOmZ/L/kVn+ht0epKHYqODKPtxxiOuhNRW7y1kwPEb+1479693REg 3qnUhCElFB8Ep3pu2oB6xCaC2evreP0db6TjiXc8qY4n3fUMdT2prjfJh22SZlT+4lcJiSyzp+P2 NV2+pjvAa4N+ShgGuWTmx7Yn1PUF8fXpeK2O32r7cZ30tH0h5o7PLZ/zo5dXfS9vPEgZZJseDyXS uhd7bnt8bW+g44t2vYk2s5s51nJF225Ij2jLHW1aoZY73LQi9V605Urhc9mwEg2LT0JNy09rpCYt ktwWTfeYpb2e29dyeRouH4Usbbc9N93Bpiukc7TpirddqZY11LTSTStVd3vrbg8zvUv1/fZZPv+5 D2UBFt6+vPzYX/Ilv2LhhpfB8fZ4ZPBFLF+4J6SNq+mx2jv1Ktu94OKc+Vs8Ajv4K2K6EJuyAVrG 94SGCIICxtxAgjNyXJbMpsmoxsam1MC2vzQmmER4fqsRsOry2qvx6rOavl6DN24Xyb4axjrSt5O4 lQoJfHbc1a6LWQx3xHbHXecNrZc6bmZMKiRgZdZ+evLGnjke/NpoF9rjkAJdy991iVCO0DzYsgJt sFbmQMsKtt0BMLsVCLZ6wW4zoLO/w1wPcFTmtdtm9vU6AUyTex0sJ8wcxPMTDZxuJ9By+XUOND2y 2Q6/lZnknXljz/zYad+at/9KFm7by+sy2340v9q2Il74PEFgMYQTp6fe9da6vmrXW8FtySUPAc7k jIAzAq84AjsYiO1zsqNi0Uko/PEQ3IFK4Jn/1oxGTX/k+ViMe124qRPjtlmSGXi03G2Lh31eveA2 ei8e8LF0IJITsNSZN7IFPxYOYkLp9Ul7aJn5xLzqjPrXhRHRz8+yriC+RQc3v9XTWY9KBA02/SBv zMx5yBslUmAkoCDMLBQL7g3sgEPlCFv2K2/M7OFDyArkey/elPydocZ1HrwZ/CimFv3ZfDiY5XOz 1mCZ/ka2r6XvGUzdLZoJ6BJKm2VMApaL2fkKOiPgjMCrjMAOB+I+N6EcsD3DsQpqQBz3Q2ZRg8mP SulKnkpq6HRmSaFQ6xACLzf3YGmhJASuYTFAbF6VpJCZbkovNxtK9mVmfgGRbXCQ4xHJraFZeXhv eLoNd7vhbjWovpY3/EhAzuxu4I3p8ursb7gCMlvB+ivMBJ8Nd2fb3JUte2j6DCMdvNsz5LsyRB7u dLSasjqMng4gvvXO5IyAMwKvPAI7F4ihGcTE0cza0c1mAfqAvM1rRqqBwVzTXolT7gfHEiLL+wGI v+SNTUEbNtqUTbzmLJswjMiLZ00J6mTyhCYMNj/bH0mLJi3PMEvc1kzYzOkQkJoQWnKUmsvjRmTz M3fvza3L7OdHyfkSOiPgjMCdAmIjezJFVG9I93YX/gQmsB1EnibGVBty+7F8+z4F9aRxkbThNDOZ PaEhzI/+budlZxcxrLtuuWt46Vgu6M6qvucT8+HLzF3xq7APZfsbjX23Re3bjg6OwdeWzKCPvCES MMnrSQ7O1+n4umVft+LrVn3dmq9b93Ubvk7TB2Xce/nZ1zGb2jZ3XD7mLkFp827POkQly13puWvK njcNh0559l24AF5tk4NSv7f+Kh3Ueb/Fp+zs7l6NwHYzwtu+3t6YfO33f//3r127RrMJA8f36syd /Toj8OojYICYoj5skn7t137td3/3d+/2iKEj/k//6T8dP36c2kWnmPBuj/bbavvLy8uPP/74H/zB H4yMjNh9at748b0xIKagA9Eye2VHphfOG9+js4YzAnd9BAwQl8vlb33rW0eOHHkLCjr+4R/+4c/+ 7M/+w3/4D+L+TNXNQI1+18/V2cE9HoEvfelLqVTqd37nd0ZHR8VE5rZQ8Q0D8Tvf+c5f/dVf7dsb OkB8jy8CZ/cvOwLmaTGXywGO2He8NUD8uc997r/+1/9qHk4dIN49VyYFHcVikcq68fHx2w5P3xgQ c8N/z3ve8+u//utmlG8P+3fPX+h1nimx2/bKYzOqA7LJWE06o/06B3OwmKms40uCfweU2htd/Y0u T0RMifMf/dEfmT/fPf9qmFDJvJpz+Xn6crCAWYzr0ODI9rUGK77mGZmb320j0UsO8iXfggHg/Px5 vdG/1B1f/k/+5E+45f/Wb/2WKXF+zYF62QN4Y6qJwUAPDArMjp3pzYwAo4prhPpFvCgL+pIkwJvZ xa5d9y2LTM0fy3bLN078924yFxJ+KQZ8DVEzQDqxL91miWeWMZefaQprzmVwQW4Hjlc6J5Y36w7Q /A2dvTk8NbqWyex98Ib36+vr//zP//z5z39+cXHRtJh5Q9u/2wubW+9to7A8Qt3G/eH2IP82drR7 VsF8cvCHHHxt+GRwOTpjftsXw+4cOkCNEzfXkrTU6sPxAF5/fljMrwZ4bRYwoPx6Bn8Ajq9n4Zcs Y47T0OuDPZpbgvkW4JeNVXc4HH79x3Mbh3F7q9yRC+x2gPj2DtdZ65VGgD8kXsM//elPSS7xhns+ 0hQedvj+8HrlyhW8nZzRc0bgDY0ApoCXLl0ieAS56HrFRcWFtKkT7RJXVlaef/55Ph/ArkHbTCZz 4cKF8+fP89uLFy/S3IsLcgDEr4Q49GFENMJmTWD4ho5zgPUGczm8f/qnf/r617/OlT/YlAFoXPSm pqYIWYxZ4Bvdy9t8eQeI780faPudH7/NL3/5y7xy0fPmz//8z//Lf/kv/+2//Te+CdjQkwd45pln VldXzSU7eL03x+3s9e06AoNrg/v3U0899dxzzyUSCTCLq+iHP/whuIzK6vvf//4f//EfoyQhuc8n Tz755ICjMOEwFxuM51/+5V+yMNj91a9+lWznuXPnuDhN0Dq4brdfwOwFIp5Vtl+iP7/k9lW2/5a1 uGF85StfgaDjeJ5++mkueNqNDzAa2OXG8OlPfxq4f+KJJ14SOL/6jt6uf66XHpcDxPfmL7X96oH8 4otx6NAhrrC5ublf/MVf/OAHP0hQ/Oyzz9LWaO/evVyIJl4234R7c8TOXt/GIzBASYCMoBJQO336 9PDwMCHtD37wA94cPXr0xIkTDzzwAM/4hK4oSTDg5u4OXnNapjk3E3n/SIS2Yn6WZwtIpEBzkpBE 06YtYQ+LVrjgtsz1aq2Qw927FfD5z5w5w5JcnwQTTKbzobYNl9a2puWX6XErbcn1wwGnzFoA/V/8 xV+wCgc2Sn9Jujd2xalWVpQ31t6FPSdPnDxw4MCxY8fMAZtdmO+R9JDkwEwb3f6O5Gh3zpfF84lP fOL1X2D8Sfj78Ud6/as4S77sCAyoLq5agpRf+ZVfQYTINwFNOLlXLkceHicmJrjy6C1HvMADI3DM o5nZ2v33aHY3rhOiKmJDBhCYuBvb375NHuehAj7+8Y/f2z8NbAMozIPUo48+yuX0d3/3d+l0+uTJ kwhd+RCsBLx4nZ+fp6cBRATjA0Cbh30m3hD/AtaPPfYYQS7rchF+5zvfAZrhx77zrW9zKQaDIcIC omm6FhBu79mzZ3l56cLFi5x+oVAA+q9evcpocAETXz//7HMb6+twu8Dm5ctXnnn6mStXrhrajf4C JjVCIPyNb3wDICbm4DiXbiwid0kmE5cuXd7MZDhO9r6xkVnfWAd8OQsO7ObNmz/60Y84fjbFm3az xYr5XO6ZZ84Rvqys3ORmg7s3K2rf8bs7MYZcaQwjh3rbf30nIr67f6RX3zqxAJcv14p5igQyuHS4 lL/2ta/xjQKaDXEGOkOQcfU7KHwv/1pv430PEmsgwre//W1Q2HwChgKUXDzmQuITav8IpPiRiw1E A14BNRNQA7ImPwGSsiJE7fbYmd9CGcAb0HoW6ITl4ILkzcbGBtBPJo2rlOv2H//xH8FHwBEChNXZ xde/8fXz51/48Y9//KMf/TASjQKyX/rSF3/8k58Y/ppD4nGQB0EueOIM4nGOk9bjhLMc9re/8x2w fm117emnnjIoDDXBF4TjZPvcDKTpos/3yU/+d7b213/9N+DyyPDwj370469+9WtE8XRNfBv/0V50 aA4Q37O/lElqQ36ZyshBnMuVTUDBbRamzKQsuJq5BIHswdfpnh20s+O39wgAZy+88MLMzIy5ulB9 cWvfrlInciTONSEwgSooBqgNwmGoMD4EDc2TmQknWR58h7XgOqxVq3Q9HBsbBSUJFB544DSpPTqL HTx48MEHH4TNICCFACGOZhe8Hjl6ZHNza3V1jVg1ny/Av+3Zs0B7b5/PS/xo6tA4BmJhjnb//v3s mjd0GweUYSG2NjeJrOl0OzI6Oj09A9oCrzAquCzwjeBeQmj/wOnT3/72d1C7kV+ZGB8/cvQoD5TV SoUjpDn52/vPdevoHCC+N38pm9vqdglJuBDNN4FD4fLlcvzlX/5lYgSuOb5IfGie4HjQ4/1AYHRv jtvZ69t4BLhIuDy4ooy0gCPlSYvLxsjXmAacqQFiY4wgT/H9akAwF/wFc4maiZ3BZYPmhhBgs0LB ilzaA2KCs3x49dpVsBu4Zxk4ZRQUgDgBMj/yoZISkLktoNM8/xFbJJKJvXv2soA5gO2P86aBYpCo m3VDoWaLmLsBpLIwBIiJS7grmLsFh8cUjcVUsOHiZnD5yhUVGjdnZmdhxkHwt/Gfy4mI3wZ/HIO8 TFxhXEZGBm++D9zP4TQh6UzpOp9wMRILcOWZ79IOSkG8DUZ6txyCgTMuGK4o0NBcUe9+97u5neN8 NLhyeA+wGvDlouLSIjI1YzRIBQ8uRZYB127cuDE9PQ1Ga2dHM8sEn6GssufmzWVTfMEEjptMmvlR r1Xx3SbCpT84NEin3Tl79qG5+bnBV2D7G71/SGNGTdRpdrDT3dhY5+mQLwE0C7eWwXOhkU/0T617 /NgxevJywNxIHn744VQyOejl+Pa/CJyI+N78jQbxL6EHnJrJ/0KfQYGRl+N6JUzmV1zWHB/fK9LK JO54P/iS3Jvjdvb6dh0BA0lcNjzRA0YGVT/2sY9xaYFiiNV4or98+TKsF0BsfkuimN/Ozs6aq5FP AGhScMTUEAJs5Gc/+xlpNIgOtkkQSpwL9XH1yhXYM0gDXgl1jxw+vLWVhQJGvoZOjnQl22RfJhIn fVer1TObmxAm165dJ422urZWqZTNvWEwGf4NbhrQhwEu5PNohKAyuE/w7eDgMxsbLAy+c8xsmS8I e+cNx6wq+96NG4s/e+pnqru/zLq5XLbeqO+gzjAOEN/LLxbxC5c4IQzXJeEJaMtXhcuRrwF3dfKw XJ18Z7jm+IY88sgjBoi3P8rdy6N39v02GwFQCbgEfH/yk5+YaBQK9R3veAcXDChJFo5XokguLRbj AZ8bPE9dkAbmijL0F2hL8GvED2Ax7z/ykY8QEbPAww8/MjMzDQh6PZ49e/cmEklSZYePHHn/+98P gLJ9kBfxJVvm6Y0tQ03Ua3UYA67zzc0MKbhcLs8xcHg//YmdeTZDyAL/4l/8C+4B3CRQZYyOjQK4 5VIJTjkUgn4IHTx0SJqH93qotqCGwXcOjFieTzjmD37wQ+wdxOdzohmOnGQdNwPpULlDpjdm+oMN 5vve977f+I3f2CFn9/OH+SIRbv8HdI63cUO6DTtms8PBK21FcKrvfvmfvtZqtx88eyYeixVLxVa7 FQgEY7F4wB/sdXr5fO6pp37GRfnhD384EOy3f5Pj3dbJ+tZmB1ee9mHS75fuVC7j/ht9qxLNW+vZ Q7W9tcZg9LT9yYse8/iR5n9m2+KtL11Z6YT6droszBPGpz71KRjGt8B9jVoDxJ2f/OQn79Vt0kTE 3LaN59wv/dIvEeoSIBsWmCCRYJYfGQ2Ajbs+yEWimCzZqVOnzMM+rwAZk3nk5xOWhAoAT80flrWK hQJhqXLHpC48ADrXMPhrnuoMOLIFo3kHi3WVIuCLwgFO+cSJ4ywGU0xs8e/+/b8fXC8sTCxC/MsR kmfjR7YDJV2pVmFP4vEEXxSgORAMsgonwq/40QifuZ3ksrnLly8hlvjYxz7KAbMdNBWwE6dOn34L /hwYSxGV475mTH9u70twGwB0ezt6W6yliCJ9k8zc0Zk+Hbd1cG+0k9E2jOOvRS8kF01AuQV43vmu 9wSC4avXrnNIYxMT0zNzI6PjwVCYTqTVemtpec3l9j340COBcFR7k5o+SoOtvegw+u2i9LdyTdg9 pPR8TT9p+cT86uW6P5mt9S8mG7plye3jZli/PogbQFeq7rbG0VnpjoyAeVQitEQX8aEPSYQIOBr/ B0ANwCL9CzISTprHeQJbeFvCVYPgwvV6PCApISdLEkrzCrKAuZpAk4l1US+MT0wkRXuRisXjZMNY i88JmVmFBzgW45ewGazOox67nphk+SRpt1K5VK5UiDlYnQh3+1mzFrvmIEmQkGdj90PDw4lkkmid 9+yLVSanpvgtEx9yIuyOnYLF7A7G2ef3V6qVQrHILjAfmp2bQx1iTm1HTLeHQTvi1F56kKCFdhW9 1bpt0POu7bJedu7QiPQOzeQ1eiCvy013zY40W2b20oSZ2ROMPPL4e4ORVLMnzZm1jZM2vHNZ9a4V iCUOnTg9OjWtR+LqsLpswctG6Du9rQGdua+YE3Rph2eZ9b19ytt6NbOYLCPNq80G7Znt20PBG5pL SX8pe3U2Zc/aDlsnFXr0+06zrDPd+xEAGfHCP3z4sKlL3g5GA14LgCZeJhYm2r3baMVOQVjEbeA1 mUNIDI6QSPzOjhSnDHdHVSG7IADnNgBk33Z8emeP7fVsbRdRE1otqeihgLEt6uO++fI3pDuILJoN sf8iIKz5yf6Aek5pbSpAhrBSdUdysBLGdl1kVQwzvL3nAwHq9nPY/pfeRnzYYTNbU2LCnM0gdH35 kxt8Ki1Hddem0HRw+LznRqEb0zOQ8HxwNibQfltMu42a2D7oJhDm1cS5g18ZMYP8tfrGwQMUvksV aAN7Cv3e6UWj00sO7E1eMdAdRqrBLni/3cvwLcDiO0JN7CIgtlr1YmY9l8+5gTxhhQXoTGNnwkYD z3KBGogT9kAQ6BVx5RYZ9KKg49bzuWQKZG1KOXkjWWrdG/vj2yD197xqCT6Qi6aHx0ovHIRPtI9u V6eHO6sU5YPF8mq5PKZRtd5HXF7Wd8NqdBGMUmlPVT/NmvnS+RB6umjY7KKDKcX37N7nsfxeN/+B nx0sajv4qrRFdkR/0Y6rS41+jy0IoMqoWF2Pq+vxsGUaQXf5BV8Z9s4Vzsa0MyvHi2NAhH6giXRk aHjME0jYtwQJx5m2Nc9+k1+vN7f6bgZio10zr0ZQbCa55NTocjs8GVi8S4D18yG5OYA7u0dzpgOU N3z3nd3Fq1yMDhC/sW9qt7Dy9c/+H1/64hf8gFOvDRy7FYjd8jCuk+Y6uHLNT8K4KR7f2k3/rX44 +FzUjtuudbnODDdFMIJi3eNBXe+i+gghJBchoNnu9JpUX7Y7rbZ4xbYBQnDYYjlPLBqORlGzI6Fs NNvU0PfqDdQUrA1igobAMcfrJnvi8fZCYW8yFWGpQqHUaffCoVgy5gOa6+1uqdqoVut8B9PxyOhQ KhmLu9z+Wr2cL+Xy+SxIHQjECqVaudSoI5wDxgXAOd9ewE/BFXJ9fyBATNxtNhE5der1rhyAxOji 49JqDzV6hV/42Pt+/X/6n4fGD3Eo3CB6CsScxRv7q9y1pXczEN+1QXU2/DIj4ADxG7ssetkr//An /+8/+9Sf+Dwun9flVSD2uAXY+F9iRNWQK5ooKuvPNqa+VDfG0rcQZ3tGwNzw5YmPe7KHEFUmlgbF gDCiXEHkFrgmKNxsUu3ZLbesLpQtaWjy1H5PPBaIxSgBFc08jTuqtUa11qm3rGYLECeaBvSIb+XI YgmkSClQvJAvlkvdQMA7nggA5fWOlcmXwVmvyxobis1PjY0OD1uWv1ovbeUzSzeXCbwDgcRWtpzL 15sdYm8LLCZw4g7FPSAe83AA/iARdK9a7pTLADHxtTzqEqATfLcakVq38tv/7pd//3/935LTZyx3 APjtuIVVdg/o4zf2x7nzSztAfOfH1Nniy43AHQHiXZSs47nbZTW77Ua7Ve91ar0O6NJkdnWb3l7D ZzX8riZzwN3yu5s+3ltNT6/m6W6be3WvPTc8vVuz39UazMCXmQOejq/XdHfrVrvmatfYcsjXivjb kUA3GuzFw65YyB0LumJBKxyyAgHEQLABPYC5UqpUivlOu+z3tKMBVyLsS0S8sYAr6AGpzdz1qeCu 3ehWyls+dysSgnzgVNrdesVvNaJ+NusJ+ywfwXOn5uvWg1bT32uEOCreALgW59gO+Vwhr+Vns8Cn iw9l+aDbCvt6HL+7V++0a+1Wg6DdBauitIgHVsRtRa0mxVjedsHTqQqVrTeiV2FxnO+vMwLOCLz6 COwiICbshTRtta16w2q0rBaRnZkJKaE9lTnTSneJjWV2g4zwCswyyTvJfHh9Xh9mIoS6zLxh5pei 4tFlWV9m3QKhNQFkq9VAC0k0TMDocbv8Pm8kJHFrPBaKRYPxKD4rniBYHLR8fnnKh+doNK1aDQqg 5/N6IuFANOyPhL2hoOA1vhQevP38PpbnCFvcStoWlfcIOlkXahhOGg18Mh6Lx4KEt+wRgS+ReTgU iIRDHG0o6JLqT8vVaLQ4VNbCGoXZ68eW0OUPeFDQc5DiEtvoNdqyTYJ7eWoA7YVrAbhbUCQ+dweR qlHBaVLvbZOnc770zgjstBHYTUAMW6BkKIAhcNy0quBd01VteioNq9qyam1Xo+NukZ4i8hPQ8Xt4 PveHeHX7QuCfhIyugMeNslIiWHBLXn0+eGX6bZEd6AFTXp/b5/dCEzBjfMUMvnq9na67TXzcgQj2 B/yBSCCYgNMN+aMhbyLUi4esRMSKhC2082S5iUHr9XCrHULaFg4GohI4d2JhDZwDPRhidijOVT1X q+pqVzmgUDwSDPmtthvFm4+DDwf9YT/7Ig/ZbSJT83hB2GgkgrIzHE75/YmNTL7REK4BoPYDxGzZ 1/MTnot/i4/7UhMUblrtFkQxpaXwyDxPkL4jPW21Qwq+Ll/XinG4XW+9y01LxnXHyDZ32vfUOd77 fAR2ERAjARBxgWa7AA2IUWY8UVvNDr276jWaCzRr1UatTs8B+FwSr0TAxLo+Xt0ArLwnvrS1b7qN fqK23+XQJKlNhk4jZDFLxUeKIBqUEo7VtA3QSjSjkAeUE6FoLBQM+wmxBRZpX1Bv9uhely+VsoVS td52g+jiTxgIExGzT9J8Fum+LoshFaWyU9y+o5GgV6JjCkzrjYaoIiSqpQwJhreBpJTjpTDP5A85 TrJw4m+hNyZVbwjHQKIvwp0BTkRaAEu4zSvHY9oe6HIa+RJkS/gPp32ffz2c03NG4K0Zgd0ExCjG VMErhKf9RgFG+E/JgxH9ESk3Bbk69VobfEOxgO+ZtHshBvV6iBUDePsFwVUDaDaPAdpKUk4pDPlM FWsiugCUVYPBC6yF1Ju6UDu2gcVKucIrC7PNeCicCIWIkYNeLzXMBMUkAiFMSrXOVrGWL1epAQmG iWRDsUgw4pNCDlEFGU7ADc3SrlWqYX8gHvG1CfNROYgYTmxejR3rQLFkSBZeOB4FVcXVnleYhx4k hkWqMOD3oM5oQqiQGLTvW3IicosQVZDgtTpk3fJUfGuuVGcvzgjcxyOwi4BYtRD4IXjAMMkwScwr ISTP3RoaCzPbZOZNowMKVyvNSpmGnqCxoV5hHbwElczEuEF/wMw07DKvMLcEz+iA5Q2BtACeqc9g rxpQG+gWTbGq1tRxjWsr6PFEA6FkLDqUSiTiUUwmMCb0B+Q5Hzq7WK4XKw2kZVifREPBVDQ4HBf6 QkS/WvNGXFwsVdlsKp7wejgFtBZNTpVYm3ib3QP9bEsAWKtRB27ZcmQiDwGIpSoj6LOiMBoBNMpd qGFm1qPSxDSMFFpHBkFQWB0yjBHiffzVcE7NGYG3bgR2ExDbWmFboGayS2AKaCKyMG08SERs4mLi YKS+Emw2WzVcRtAAY/lHqInQTCopyLkJFoeDQWhXWgWEiGfhfoFf4l/jB+FCYAD+ioJNQFmZCjMR UfOfISukjW4HFZ2b7aTpEhaPJWJhMnhhcnfEs1Q5N62tXCmbKyCAI42WSoDXpPrgoeF2hQfhfGp1 K18s+fwgOKgqriggb1Bsq4KcIIyIYUKMqze3BiN87sMoZyOiC/KB4TBHJQLmWlMGQVCYo6My2tWV e4qo+wwbY1cE3KUqgLfu8nf25IzA22MEdhEQq8Kqby+Bp4JWkpl58JgOghozMbBL+tXyKqDcqdUa 5Sq6sjJzpVZpNOrIIYAhJYEJhgk+pU2hKQMRKQIssc0TK7Vsw7BAsb08qE0ST3kDKF20xRLDBnxE xMPJxHAqMZQIJ8Me4BjGgFA9X6yiFeYEorFoPBYZivqCXimJE5bW64VoyWRLlVpreGSUWgz829is HlWABQYNGioV8XLVSlD76jOlVkicCaVjkUAo6IMgrzXaTc6aMBoAN+MjwG1HxlKT0rKV0o7Pz9vj W+wcxY4fgV0ExNCbRIdSvIti19TM2SZoWhrGzPM+c9/OTLFHH/+7PcJhguJGg0xYtVItV+sVknr8 1Gogs0UyAFaJwgvqGI6C2QchLBV1Hs30uUnCqfxN8Fih2gV4KycsE+u3u51mq84O/F5PPBIaTsQn hobGhlNDCaRuwgaAjPliJV8qI+TFFXA4HkiG0bDJ9SdVFm5PqdrbKlSj8aRYGHeEnWBf2o0GwYY4 WbAjIJhgWYB4UOMqngM4EnQjER9yN+J5hMwNyI2Wm/L9HkcmtS7muUGzjNAWEMd8yonciql3/NfA OQFnBO7tCOwiINaIGI2ZaAOULECwJRCsKloxehAqV6vWQGR5o2SoLZJQ0BEDCKmOa0sKj8ixVsN3 le4svGGCvdColglKQBhaol9DRZhsnogudFI1hkfEyBpNhyAF/H5wDqvAer0KY42ELE1zxlRyZCgF cRwJi3MLWJwrlNYzGeBwJBGZHBumdJk9YklBNo+bTLEsx4DhLB9iBsjpRpFSYOGqYa9JKArPa1M0 cuEppHLMniSqi0gI0bPQMOhGmuCupORUVGHHz0IUi6ZYgnS1ktHPBzyxLnpvr2Zn784I7NAR2EVA LNa/XTxykN+K8TURHVIw8cTxWCGXO6xz0O0KoKt1U61AdotXKqHBavGvpPaMzFeAXBxhr9uf8qVi 8LPtfMNdXGkVVlvNXKPTqLXb9Ra1wIB50ONFCBbyBUBVJA0BlUyAgrDDBKrSMFQYDDMRQgco0iDD h7cOtEILwPN5UJJNDMUXJkcXxkdGYiG8H2pVa2WzeG19C2J5JJmYGYpMp9ypQNuDlY/LKnV8mVze 58cpItQgy1gped2uCDtGQWH1Aj53GP7EjUYOd20/QXIPyw38fTrNsN+diCU8nki96SnXOg2oYan/ bnvdHar41CBJilEIkNFXuHrE2AirG+JMIUlDcezsWTXZXNd2EN+hXwbnsJ0RuFcjsIuAWFJOynTy 5G4UaRoe2tYSogeQQJhHeLfWashMmAzUQC6YXJum28DU8OjYxOzBgxPzexNp+IMxV7PTJZBsVIrV Ur5cRP9bos1Ao97otDpiIeHB24FNkMoLEgCjrdCEHnyF+YTM3WCCOuaoYI3R/gJ+kXBkbHR0Znqa V9J04ZDYSuVz+fXNHDqKkVHpeZ6Mh1gpQKWyRTcEWi616ZLLRkqlMmcH6Ct5Ld3MgoGgxsVI6Fom 4aY8iUWT3Gg0zMBAItPGTLJzpmoZBy8dH4R/tpk+kbe3I6UfflKFQk70S+p21YV0r76tzn7v2xHY Vd8f0QzwkN5m7miDWJQSUjYmPpTKgUphw4A7Fu2sEspSPSclclLSDKYG/JH0yPjCyZPv+NAvPfrO jwR8yXDPJ23HO41Kq1KsVfKV4lYxvyUdEEulWrVGgbN46mDo449FopGQlLypxE3rpFXoJrN5r6wF GA0PAs9ALQbHSfcX+iUc2Ld/fnY2nYjCCm/kyjfXNwhIh4eHYChQEOMaEXB36tVWqVgEvil5rtdr qDzoHobaDtgF7UXZQaWf1wu7Ih07JOztkQ9MJiLE/JqKrCLgYxjECslFNhBNsdokC1fcc/ssSu9C EVcE74uoFSTGtokLaIq3i+nafftNdU7svh6BXQTEknzDxlG1wwiHoVzJ/qMaFrFap8cs/r9iCaki YwVm4EmA2IdbGyo0EmnoxTBtiCZSI1MHDu5/+J2nH/tQODRCEQZErIv25FabUoh6s1lt1Cv1GkIL XNHyxUKukKdvmLiutfFnEDOHMOIyiY5Fa6wssiraVHlsSGUps6P8r9WGY4C4JRiemZo8cmDfvrkZ iGNi1sWVzaWbq6g1sFbD6BJ7oDC3DQgKWqn3evSJYTsQ2ap69nP7wSHDD3ZyP/F5sX6TpwEF2Hjc F4+HIYYL9IoW2Ddya5HhyU3JGNWKH7JUmuB3EYm4kzFvIm6Fg14WMiBt+03c118V5+ScEbh7I7CL gNhUL4j6SmcpolNElmoOXqmsU/cfFa5ZbfJyRiQgRIbKbrVgzuS7apTGUTQcG47MHj54/LFYLM3z PzgtRIaI16BNgfUOiFypVQulYpYOoIV8Nk9fxxzozBYJM8UkU8FRnIPUSAg6N4SYwtSGaIyMDA49 WQWqo1yGox0ZSh/Yu+fQ/j307CLIXVtf3cpmQgHv9PjIcDqBNBleu1aXoJg+pMgniHzZNoEwqg/I Yd5ofaAP+QcJN/gG3IdTiRjUMZxEpSqWmByYqdwWalgKApWccSuTjkMmKBz3p+KhRDQI32wW1KtT A2dnckbAGYHbGoHdBMT9hsOCs8pIMIuXglZzCE2hP/LULh+2pS0FIS5+C7gGwxJA2zYbOLQ3a/Vq qZAtbmYoDrbCw0cfefeJhx4bGx+LR2IUIVN5p/I1EExwChiHmRDhW70OcZwrF7fyuU26zpaKlWYd Bhl8lACZKRQ2STxAmBhWKviCVIoIqysu8XQXLxYb1QquFHvn506cODI3O0qmcW3lZi6/RXZuZnYa +3duEwA0XUiwn2eTCIpBSvQQUuUMNxIKc1x4s9VqFSr3mEDhkVS6WW+WKOBrQNhIaKu2c6TpOpDJ Pk834LMiQYvU5Eg6OD6UGktSA4jvhR+IviWo0CYnzuSMgDMCtzcCuwiI1eRd/HYAJa3cNTPlziSv BI4JkLXEGRkZMTIqMkFkoRsEjjuCxSAxLu31UqdVCwu7jPYiEJmeffDd7zl84gTFFOnEcCQIRgXg gpUONvyDRLj8eRqddrVZhzjO5LIbW5trm5n17GYmn2OjUBLxWDSdTEXDCIcFyiEU2A5eQBC+YjOB CUW3wx2AGTPihdnJdzzy4KH9+0gEbmYyaxvr0ViMzrVDQyk6a0ANE4KbIL7ZaCJoQzOHJz3CY/4j 7QjyAuJE0OkkcbQ/jz65UudWBCeuXAmBMI5HqIghUnq4ACFnnhgZGk8PD8cTyXAkiK08VDmE9i1q GNbHcSS+ve+gs5YzArfZSX6HDpwqXQ3+mohYy+dEh2t+NBxFSw0oiIhNja8dO+PcRjEdcExhRw0R XAoL4UarQpcNXzA1NXn85MnDB49EgjFgF/DFkxL0BFWZY+TLQmHQFeUwz/k8/WNNX65VoY+hLDbA 0Uwmm90isUfozGJxqpwTaIcjYDigKQ7CIY2XgwFi7Ea9VsrnW7XK1MTow2cfOH3qBMbDGxsbK2tr 0XiCPug0Ogd28/kCfyTYCUgJ4YX9fqgSuGc0y1JIp+3lyLklU/F6FbVHRRrkkZsUdYfE8aKyMFxE NAAlPTk6gqg5RW/0ACIMKlYo6YYR4XjELUjdL4XU2aGXhXPYzgjc8xHYRRGxtoZ3SzLOtrOBfHDj UybssDLF0uTIGD4KUqOp6CkiC30MeWrPIu0iXxf3BrxWeS1YuBFuFCxXMDK6b2r+0N7pKZJj4Cwl d016dEpnOWFmMW5PRONDsdRwPDUUSyYjVLFFsDqmi3233spWijczG1cWb1y+cW01s14olznSYCQc jUejMYFzYlCCavJykBhk8UDSYq6UWdsM+oOnT5x66MyD05OTm+sbW5kMtdHz0xMoK3pkBhv1VCLO mvVqjTuCsMTgcCRGaK8iCIsAHkPkHDXbnKHYx3e9rhaMhNoUSd+QiaHQ/NTQ7MTQcBr7eu4wnAyz j3tQMBD3+WN06bA8DS2EDqlFvF0rfs8va+cAnBHYWSOwi4BYquTUREwd18T9UhxtZBafYmNwg3LL EBcSLKsrmwFiyohpfcwbfhvwhYaGRlB2NYsbveK61ap0Wx1PMOEPxRcWFvbt3xcMhcjRlcrlao38 Fz4S2KwRMPZ46CeQTMTiQ8nUcCrNK+9pFkoCENSGQd7Mbi3fvLm0tHRzZSWbzRJ9kwGU5hvE1AjS 5CUaAZwxmwhHKbReX9uAhZifnXvkoYf37d2DdrlULIwODy3MzQHBqNFQTUA8w6iwIhZygCj2RNVq DdqZPh2TE2OAdaFcon8UxILUy1G04rWiIU86ER4fGZqdmpiZHMNjCEpYnI2Et6YOEDSHM4n4/Jjl Gx2KmV7UZ3VnfQ2co3VG4N6OwC4CYjPQpg5XfXXVo12kEbYtumjatCeFmZF4CWQLIgPBoLYLvOKp PRiI0BTZ3W1WS7laOWe1yN5VUEqkR0Ysj3/P3J7jh4/GwzFUbEBepVorVsr5cpnsXBGGF8MgDI/Z Fj2TiHDDwXgilkqmU3FSYMSnUehZOitlN7Mryys3dFrfWAfQUTuQfAOCk8lEMsWUHBoaAlbzeRHG pdNDDz/8yOHDh8XpuFJJpVPTMzMUUme3stAUoWCIV0qzxR3Z7a5Vq2QEqQRJxBObm5t1Kpq1wIVA GDoi7PeNplJ7pqcXZmfHRkeAf2JwTOZovQTNwk0BkkS4lpAYZZgeqff2Cnb27ozAfTACuwyIRSQr HTpEoWWSd/o3HNDBIm5TmsJojWWmOzH9k5qIH7CZECAOB8OIIrrNWqWwRX96q1mpV4o4vUdT6Xh6 qF6pTY6Onzx6fGRoBFoZWVixUinjFVSvl2uQsaU8kguExSU8hDEPqiEtJlKGRI5H4+nU0MjwSDqV JtHHh7TaMDHy4tLS6upqLp9HC0FhH4wxaAgYDw8PI7TghsLmIS6OHjsKFnNOhMYjw8Pj42OAvrpP RLnbiJ8ymTiXi49QYszOzpYrdHHOQ8CoSSau8O6hRHxmYnz/3Oze6emJkVEkcATBxNQSh0Nq8AJL Ik1FoK+Fv74PvgDOKTgj8HYYgd0FxMY/11j5DAI503XCWNaI4kzfGLMbEljEwvSqMDwyDAZpr1gk hjSNlqDF3GatmCMy7rbRMhAdF4lDeXDfymTHx8aPHz8xOjYO3UyVRBN2AgeJThdXnhIxcrlSqlaZ oYNlLhSrFUyP4Sc6aNdQreGvRpA7ohMYCP4iQ15dX1uDjMhkCoWCFGiIEC0ksXEyibMPNXic3YED +48dO4pMgpMcHR3jtyjYQExif+qbya2RtSP8ZQFkxpubeFa0aZwU8GEqH5yenNi/Z+Hgnr0LMzPj yC9iUZzcSNGlU/AccYAY9GdH4pKhHaG0BNFWHb8dLmXnGJwR2LkjsLuA2GYnwNnBX0zfDfx55a3x dVeUQUegbTNREYgPGSwqmESDZPAaqUWhkC8Ws61ayefqlPKZUj7baTf2HdhPgu76jcX00NDpk6cn xie10X23Vidypr6jWWs0a812BR1cnTetar1FezqI2lyxLzEuFis18meozfywAAmYi6GheCJBLIwY ObOZIUa+sbi4vr4BC8GBoamAN04mEpwV3mlT09MnTp4cSg8RCC/Mz0MjQFKLujkYQPVhvN8A6Fw2 C0ehbUwDE0Ppg3tgVA7tW5gfGxkGdCGh4a+ZwWIlsiNSkKfe8pA11Psh8CDW1icKh5rYuV9/58jf LiOwG4H4FcdeC8Vu/VbsGORnoZLVgwKfhhQwHKEWokvpXbHMw32R8o6w31XOZTqNcj6zilb3yMmT OKhdvnoVCuHUiZMzk9MuRBc1q1Lt1erS8RMEq9Y7pXKjUKwVSrVCWYyGc7QKLRY3c5R7MOczuVwG Bje7RckyDAMhKAI2YQficUruIB8QvcFXrK+vk9ajLI77BmAL+QBKAr4HDx6Ym5sbHRubnJwEbal4 JpIVV+VGgziaIBrFG2cKyzE7Pn7i4METhw/PTkwgK5ZeTZIL1L4jCNUIvMWrrtchtCZ7iIEFzDfV 22WhW4RadnD47fJddo5jB4+AA8T6x1M7hZ+fhKIQ7zH5LaYTWJSRpgKXcEVvdnpUOSNLgJTABL6H P085Vylks4V8cih95Phxmt2dv3CRcPbsAw/OT08HKFOjrlpqQxBpkDpzQVmUK20MHgqVBoXPeLaB xYK/2axWfGytZTKEvfy3tr4O5q6urVEhDZISGqd1gqjFB3lzM7OmvyJGpQoEIgIsJlIeHh6Zmpqa mZb/pCokEjHtOIivEQTjdTE5Nbl3z56zp04d3Lt3fHgoTbAfUxSWznVYYkCOi5F8tVbjZmAmGnww wY1g7QaX8pKniR38PXAO3RmBezoCuwqIDdwO2gTZ8gmDwzZr0Tc6lxjY2EuosRhVY+i6JBgO+iEr qDyjpT2SCJp0FLY2AVdyWDhCEDIWclvNenXvwvzJk8catcoLz5+LRkOPPfrwwQP7KJsjyEaMIR4W snXxZ0D/ZXrlAWv1Ro94uVxrZQuVTK6Q2SxkNnLra9nV1czS8uq164tXr9+4fO3a1RvXF9dWVjMb xWoZm0rT7INtgpCl3Fa3WSeChZO23L7k0PjY9MLY9N7EyDiiOrwsUvHY3NREJOA9sm/vmePHTx8/ Njszy92CbKG03eP00ELQvaleL2KRUYDu3tzIcCdYI/Ze29jAln4D4N/MFIoFEoGGT+9fQw5NcU+/ ys7Od/II7CIgNua7xk+MV6lpMPUHhiY2j9i3Ungma0f4S8sOOj9TZuaFK4UppTsFnHGXlkL4otWq hMJNFGPJZC5bwFGnUsiXslteq7t/z/yxo4eKhey5Z5/y+FxnHjhx/ND+VJRu9UgyqG0TrzcwHlti fNuNzQVq5U6P0jsvc6vrabRclVo3X6xv5qqZbHVts3xjNXNlaen5y5effv7ZcxdfOH/50oUrly9f vYKsYmtrq0ppBvH5xhqF0/TZc3kCLn8kkp4YmdmfnlgIJoZ9YepJRiYnJuempg4fOLBndm5saAQ5 MJDd6bmlZ2i1weEThq/clP+WV2/eZF5bWyUu39qEM8kCwJJprMBiY3ysBRxyr9I7mVPNsZORwDn2 ezoCuwiIbaC1Edc8VSuAmEKEwavtJmYyeBKwGmkAkjHEs0iAIVs9bnGYVCmEIDdiXh721dtHHN2z W5uFfI7F9+/bv3fvXsS85555hhTZmTMPnD59MpUKSO8P3Hm0swUZMDYuzUYx0RF1mSGlpbJPhMv0 APFYNPyg9wVz02VV2r1ivV0s1jKZHCm7ixcvnn/h/LPPPvvET5/4CdMTT124fG1pZW1xcWlx8Qax bKWYZzOJodHQ5EHv8Hxy9vDE/uNzh04NTcy7Q/GW5cExGUXdejazvL56ZfH6xWvXrtxYvLFCxA1D jWMcYTYyO1paMxYYy+GiLB4Y6N0kqn8RpeO4/tzTr7Kz8508ArsKiAfPztK8TiCv38WZ+LjfqsMA tK2jUOt0kbLRpjMSCpK24gexTMcyotPh+R3gJZFF5gpmFoMIYkfSXXjBA74ktVB9HTp4cHZmhsTa U0/9jCj4oYcexB0CJ3cgmJ4adOsUCQJNl2k7p4oEQm3TRVrUCVL9J8yIG48K7arnocmeT1rt4ewT Dvlgc7k3QObSVENsLJHE1ZvZci2zmSUXt766sra8tLmxVi7kiXZdsQlXejo0vS82MtXxBNY2cyvY aK5t3Fxbub68eH1pcYnAN5cr0B211Ua0UWt1Gi2Edz1m4mWc7Tu3xHyIkbuNVosj3PYQ4QDxTkYC 59jv6QjsKiA2I93nIwRt7X4cdlxs4uN+RKwxMtxEF9VaHIdLwuF2ByIVNa4UqnXa0tK5SkuLJm/A ZQQHuVyeHwlncfCplMsYToyNjJ48cXJuZhYjiCd++mPKjh+lHvnsmbGRNLI2N/E1JK9XgJ4wmR2h EcNgUmdvNOCJ+z3xgD8RCCQCoaFobCI1ND8+tW9mfv/+AwcPHjx67NjpU6cffuih97z73R/60Ic+ +MEPvu+DH/7Ahz7yvvd/4B2PPfbgA6cPHdg/MTpKHQYHjHwY+qNbKq2v3Lxy4fwTP/7+T37w7aef +OFPfvLjJ5584smnn3r63LPnXnj+uQsXXrh8+eK168TFV28sE13fWF5dWllfWd9cWd8yrzfXtzY2 c5VaHbrcALFtTOx4Et/TL7Oz8507ArsIiE09s8nCGezQeoRt4LtNUGxX34HaPWnzjKgLIVen3eKx XDooYbLQpSFHCyAGhdHzEh2j52UHlXKFamBeN9cziL0In2k3d2D//uHh9MbG6k9/+iOkB2fPnH74 7INj1CgDuy6L1FkyGh5KRIeT8ZFUfGIkjcPD/oXZ4wcOnDl85LGTp9770KMfevxdv/jeD/zKBz/y q7/wix//4Ec++MEPfPjDH/6FD33o8ccfP3HixMTEBCk7wnP0FVeuXD3/wgsXL7xAmJvNbiI1o1wF zsPXyHcLq/mVK8WNG0FXc2Yk6e+2ipursCh5TOuzhSzGxsjmsvlN8oTZYiZb3srXcsVGvtzcKsBT l2XOV7KFWq7QLpQt7ItRWPfJdXtEd+43wTlyZwTu4QjsIiA2DhO3xlrY2H57iT5HYZMSferTsKDE p9DCNOCgv5EYGFNxRzyMk0+vJ6Rwo0ENM1hMtRo1x7TS4LegNmwxOS1xtvT752ZnDx44MDI6RNek i+efx3nooTMPfOj97zt7+tSxwwePHdh38sihU0cPP3DsyNmTJ86eOvHIA6cfffCBh8+cPvvAqQdO njh+5PDBfXunxydiNIzrYL2Wf+H8+e99//uf+9zn/v4zf//3f/+ZL33pS9/65jefeOKJa1eurK/e 7LYbqXg0jadQNIpjpUtmv7u2UVm/2sit5lcXN1eX8K4/eOjg4aPHJsbGqKhGMMzIaPZSKBshqiFH cPRRg0skGPUWyNu3oOO9WDaLvb4SKc7kjIAzAm9qBHYXEGsULAyAadgseTJ9LyoKU1CnP0pzIDPD FfiQD4dIz6kvcAjYJa9Gog4U5nmfsSd3R42ZMBK9nnF+IIhGREG8TOIO93SAGPuI48ePPfjgmZOn TuL3sHj9OjhIXPzOd7zj1MkTh/bunRkbmx4dw+dhZnx8OJEIe73deqNQyC2tL587/+w3vvvNz3z+ c3/1d3/zF3/zf/zV3/3tP3z+H7/7ne+QAFxaXkbSq21HfSicqZejTBnMPnJo/9zMVNDvwwEOYjcQ peiu1yttlTIrnVqJFs43lm5eunHz4tJateefn184eujg9MQkHsraNQ9DYigTAF8zlbx30UKU5k/y o1I5pOmUwLYp9v715/ASb+qb6Ky8q0dgNwGxqtcAT+lDIa3YdEYI4HER8OrMG+rT3DqL/28w5IlH g8Np3NaiVAlLss6yUNsKCqvfAjk6ytiAL94wTU9PSy+MThtHdggKJBbk8YBjFk4lknsWFsbF8yxO Yu3ChQvIfolYR0dGqIfLZjJLN65fvnjxZz978sc/+tH3v/+973zn21/75te/8s1vfPMHP3zyueev LC9tFLItd88XDSZG0uKdlkiyV2rb4KN9Hg8pwaNHiJwPzM/M8Dn1H1tbWUqUk+lh/DxrVO5tree2 NrmR4N5TqNQy+VLXG1nayC8vrwC+eACxBeo5TA9phoXbCdk4VHbiC9oTXMagWZyaxWRZC8GN14RM Tky8q0HEOfk3PwK7CIi7FvpfCsZclGYEfb2Qj25sXR7ZgWCPv+sLdALBHoURgWA3GOiGAt2wn0bF vXgME2GiRO0r7+oB0L6gx+d3U9VGLIysGB8csQzS6gxscmjOkS8Xau06lsM0S84XckSgmLSDyEE/ NWtRj9sHFfvMs+e+/t1v3VhdanulSxw+mZeWl568fOGJq5fP3bx5mUZK1WIVtyF6MVFHl0pOYCM0 Psb6TZotFbIba+uFXM7v9izMzL7zkcfe+9g7j+w7kAxF8b2/fOXyD3785PJGPjI8nRqbwZe+025W i1k8iUq5bDGXS4QjxN2V/NbStedDPjzlupcuXaWLHp1EJkaHRtLRRMxHk9BYyBX1u/yEx5gVI3Mj KhZiXWpQRNnRCnncFHTQts7bs2p9JHYQ+c1/JZ0t7MYR2EVATJAnVIMHZ3caTACyzC780cMhVzjg Dvrpcs97+Zwy5nDQFwn5aGJPaEtoLDoJnahPw5+XYNg8iJOuUkfjLnk5WGPCRZpokL5DvmaiRQqC sYOgGE1o5FI5JgIGDzwGNhUof3/6059m1taD4RC1yITG6nAWiIb9iWgI2+E0jMYQzpRx4I0K5vUN itq24KPZLr7yh/cffPyxx0+ePAUpQR9SbIPogPfcCy9cvXaNfkh79+0bGxvFrxLs7Lab7VYD383N rc1yuUSaEdUz8Tubws0CszecKDjIxcVFtB+Y/IjhBI5BdAYJ81jgps2o308vO54ebElJP+3pwO5u hAznnO/GCOwiIAa/oD/RhwX9LrqxgVFBP+aQnaAPczKguRf0SR0zLZCYCZmJl8NhP7I1SGF1fSSF 1YOFENiVLqKNGuk48Bc74ArNMtZ4JfZFTYyUokK7jc1N/mD4MyDpLZeMI3GdZ3ti2+EhsUaDPr5+ /fozzzxTbzVnZmaQo1EAMjc9Q+cO6AFYZ/TIrL6VzeayuL8DpqBkbH5h4fix42cfOHPk0KFOq7W8 vMTqTd6sr9JpCeVDPJ6cn98TicaF8CYFR/vpcqFdr1F1kt3CQqiMbw9sspYZuvEjxl0TXfTI2Bha tM2tLVQWnCynSd/TaMwfi/ugXoJhoWv8NLRTLIagEKWzBMYDBcrduDidbTojsFtGYBcBMX9Sj6tH W2LQ1tbtClnc83h7Xg/t2pRg0Go3F+UVVtvtavuwHqN2Q20wNf4FrES1JhBZqRQRC1fKLYiHVpP+ RgStfA5lAZBtbaIbzphgmaAYaAa5MTBDU0E0Oj01NZRKj4+P062ZmorLV67QUWkonZ6bmh5Opvwe L8rkQr6SxwqoVMPGOBTwz0yNnTh+9PTJUwf37Scc7jZby4tLSDWIWkHPS9euLq7c3CoW8LrEG55A 2kUCjzi21aKyrlrIVgtbwDkFKKg9CNhRFtNjFFKCWkBql5dXbhLgj4yOAM3UN0vbjhqit5bP2yMo jkbp0efCx5i8pUlgas8pTPLN1K9wdsji3QIaznne+RHYVUAsEZxWY0hVMdM2G2LbWdfuWSc1bSIZ IBRWpRrGu7I8yMWP/ArcpLmGaUlnCp1x/MEAqIadWqsFfYE1JT+B0HScIxAGKxF7gXrSPqNcGRka np6cGhsZGRsfg2W+trz45FNPsQxkAN09RtJDuLxBh8CNjA6n9+5ZOH70GPPehT3QuGW4jrU1qujo mcSNYXl5mYLk64uLoCcs8qkzD9Cp1O3xQmwgXGvVKbYrtOnWVNyCG8HJkqPnwKBHhobSpBkZCu4P m4Xc4vISZ0QrJsx/SOhpjrHOKFCB7fXCS/AoABD3iLAJikFkPtTMJaWG24B4W/n4nb9UnS06I3D/ jsCuAmIpz2BW7auYUkrfDe0fSlaM4uKeC8MdNwpZbMWYWx1xfACVFGo7ELuoIEBSRBEiTSMQBgj5 qENbDawn2s16gxnIhnbQjzsU3tEvDrzjDTQCnxFgq4NFDxNLRMcALi2RKvXaletXL1+8lFnbwN5t dnKKsPcgtXOHEB8fQM4QT8RRJYO/N2+ucDyJZDKciGOVeQNbnvU1PCE4ov379+NkEYsi1ej5CIyp Lul2KeSrVwrtKj7H4iLPLQRqmAidN9KDNB6XMJ/gttPdzBcxV+POAS8trHTHqlfhMyjA7vbaXShx WiMRYfv8whcHghgZI3Xj4lGLupe1EL1/vzPOmTkjcMdHYBcBMWk11L8UIWCeILUJbTGfbHbcjTbO CSBvr4YLZcOqMfMjXmg9DwgFFwzagsUgIKMvfhCUcoBOUs4gbsWAGvJh+QdQJ0R04wJBHByBRyYC BbiTqSQ633y+IPBdq2M1yYM/KjEEberzHidZB46vrKzQwLndbE1NTD5w6tSDZ87sW9jLAqySUU9i VA8Q1vQuAmGvLt+4eP1qtkgVXBYy5MzpB86ePhP0+ghj8cSMxOI4U9SbuMJVGtVKu16h0WmJNB33 nF4PIMaeyOP1QJLgfAnvK57LlkXJMg2ZYLfRaeBKjDiiXGgiAMHIjScIWB0cmaF04NYVjhG5OQHw Hf8+OhvcpSOwi4BYMBTZFWbnLbgFPGu0WqwBBLt5U6WDRo2GRvxKABrlrMvjp4iX6JeQD9hlQoWs TLGUMrQ6oLpcNES+UK7gMDhLPyXegIw848MLEzTDS4C8ACjCCWqJt7JbRNbQIxAFOPaMDkPM0udT etPRNQMjCwJnBHJpUUykEMaxd2TCvBKlsgxHsra6eu3aNcyIt6hNLhSQTBw6fPjo0aNBv79ZrZNV BLuJ0DELBoWJxJvk5iolSBOOR8QellgU0ZaUJQnVwWLBU7brlhQcZvaQKqo1jqBA9nq4Z3TrNNqr 03JE5cRqkC+zRvZ9HbECuTM5I+CMwO2OwC4CYpyF3R1Pt4UgwV1voCFztxqeTt3VrUv8CxZLjNwh Uaf9OHCq9AGyTeQB1C8AyMxSxoCslsgXYpSfJPz1QrtS+NHotSotgmnpJ4SyIBaO4vgDHUyISgQN EIPImWymBSG7uQELAmOMnGF0eGh6cnLf5Mzhhb175ubTI8Plem1tM5PZ2kR4AdQBiJNj40gpEtEY iLyER3BmPVPM1YolsUj2+o4dPPzgiVPerqtSKFLxFgglfMEop9HIZhqZtV6l0EF3TLvSRrveavR8 rpa7WyI8rpWx3Ax5vcmgiKQpm5P21dQxt12Veq+Ih1uzE4n608OUtbi4RZWr3kYzyKMDGTpsOamG 9rqr3l4Qh05ubUhRbOO1ntRJO5MzAs4IvNER2EVALMSCNGyW7hVkrXgVdBU2V0gFeWoXp4WeVj/L ozfsLSvgFKw9M6WgWQrO8KmEYMbMTIt8iT1ZXfq6eTwSAsNgaPqOSJO4GBIAFgIBL1QGkCoSYBcB uEyo3Ngz9hQ0KwJnKddgAVbM5nKXLl86f+GC8TiGIF7YuxdCmQi3oOoLMoQYu3Hko+nhMw+cOXzo EMcERnPo4peMFtpyEQVX2Gs+h3U9LESxWCpXyCvW6Wrq8XkhTNDX6Wm5UC7Tm4OT6kDFtGV8YMFZ NF8kiK4HQkHi9EDQB0XO6jR5QiotFLu2u+ZuZTe7ltj4jV54zvLOCDgjcGsEdhcQgyAqKZPHcPOq fUFVtab4q1YKVHzgRekX0HUj2/IrgoPI4t4umKXCCSNlY1swEoaOACQlj9cUw3hYBSiCeqNO32Wh CGq19JC07wRHgT4DxMArNcMk4iCRxWOz02ELGKGhfyAmhkBg7zAPCNQgbUm/AZ3CjwhV4sLL4jiN jk6dYteQCdxTtNknlvMsAylhZMv8LzI7ek0D30A5J0A1Clw5R8Ur20EjAR2MnxFAqmMiFAO3GLqO 5IuonxtePwIM8J0zlYZ7tEBtN+j2pM8NtnCtz0qoFabz3XJGwBmB2xiBXQbE6ixmLNbEdEIoCDW1 lHI7j98nnCeld6Gwn7oP4SIs3CeIBwFMlANG9uYCec0ElpHKA+/AUAVZEQuLuEJIDFc8kZDgFAZa VwR5R0ZGAVKq3aiOZmGMHVDAFfIFrDWp4ADV2TpZPqotgFQi4sVlEUVA9FLTRrtlAmTs35gnRsdO HDuOcwXQh+kPlC47QDXsC+Ja4RHTN1Js1QrcB7ANoIPFwjWYRnl6U8ErmZMinAeXw9w0WFcFwuqO L0w4NEWlSn12BZ2cdE2N0XNJot5WAyyG1elJ+IzYervRD7yFlHg4kzMCzgi84RHYRUBszCJMzGus f8R3Td6L9Q+gTBUvOlmq7EISWaIa7qg9G809NfxTuzYiQ5O4U8C1eIX8JUQGeYk6xSEe/3WBrB5B azQWhQegQlr0CX4/Tj28Udz05PM59Alsk7JjRGN8Dv6StWMZImUgkvKQq1evXrh0kd5xoDtxMcm6 ycnJPfMLRw4dnpuZoTyESjm0ydxPgGmfuGD4sJWolArVMv2PyhI8d9ok6UBhbhgAsGrqoGBIUTa4 tXDz4LDBYGyMIGL0mUCuB7TWIDaMebXepiSQKB7iJRIJRsJyr0JNAUEh5dwSPzsh8Bv+yjkrOCPw 8yOwi4BYmEwTCxvTSzUPM9bwCj8iLw5Q64wKzKe946Aj3B6hH3hWVyAGiYFg6ftJn6RGQxJcUqaB CoL/XJASxLkQGMS8xJqUrs1MT8MY8F70bRb64hhEBDFsNrtFL3oacios9rCKl9rl+Xlq7RC+gYim ippauKvXr1+8dIkiaXgJykAO7Nt/8viJhbn5Xqeb26SSrsieiWhhGPzUaLtdOGeWi7kKmbtinmCd GwOEMsXRlWpNonplVHgF+jkNU9tC8I+lRoB/1FFNHhmEqjH6YkiMbrGEcgN9tAdCOZmgY5SMnpix dUScd+uSIoHpOGE6GOOMwG2NwO4CYon2CIptFDb97MUJ3a6064pSgjARQRdkLwDMo7tUcBD+ySO7 LKXRsDj9GFmbQBuLefE4C6LMha9ArEbwCxGMgm1yagoVmgC3tALtEocCmtDGS0vL0vKuUYc3IP6V XbTacBcSOGO2qfG5kNHdLjB6c3WV8jmWhMrAkgJ7oEQsBl5KdYYLC4hAFFv3YJCTwSYCP4mqNFkm jq0AxMVSEW6h1UaWV2cvUhioUTF8CuoOdsEx+70In+WgJSfJZllM05aMEhEvvHCtapUK3UoRrzWL WudotIc/viYyhZvYlqfbXut8Wxejs5IzArt1BHYVEGv4NmjGYUqc+31ChU1QExvwt90hZGyBNF6l bkFSk9MTkBKm1e65BLMMOLMK1RkgL+wBWAak+Xzo2YJiVUylciAIzwrmgoEk4tgIDDFBMTwGwMqW WYCaDmwrCvk8gC6oCskg7K3YvbMRlpF0X70O/0s+DvAFQDFHxiMNlzRRSmgMzy5w8BETuBZuQRTR QV20kG0YLluay6GI0InQmFsCZyhlGpKBJIOHmWcAQZuemVYfMjZ9y3wsOhD8VSottM/tdhWtM0QI yI+q75ZYYlvvut36VXLO2xmB2x+BXQXEOkzyBA3iwDnwKqcvqTjScoI9gsuIKQSGoX09EiQibZOn eUVhbZMJemmaz+pihwmOEUQSLIO5BMF+v2AoUAuCw1RoHO0CRouFAttU8ZnIJyjwgDuAT2B9iuZI lXFY8BVgKJEp2bNoMMQc8wfigSD2wfFoBOYAzld0EIS6mEUo9AvXEY0B/HC6dcjgQolIGeAtV+sc E6m6Ag1MhYpQR3e16iE65422FBEDDehxyx1yYXXpJ1vJD101POJBQdlx/tfwnKGCMi6UO8wN6dvn xZOORJ/bhXDYY25vpoHo7V+JzprOCOziEdh1QCxP3/QBMukm5MP0iuc9ZhOWuCiowZibZ3lg2RcI A9mCp6L0EgQWJbHXQ8wrHTm8LgRjBJIK7jjKS2QqOlyRFUtdA3k8wlK/z8+bjUwGOAalao0GFsP0 +oQCzhcK4Pjq2hoCCarsgEbEDMTAOPvQbI7XGAm6RJJWdeOjY2wdGCezl8tlSRQSAnMYLEVRH0Q2 9df4DaGkc3Vd1Qo7aVL8RxzOO/hs0oncWCTGlSZPLf6FIiazyCufkK6jPsPj9sJs40snjZKEsRGm WGXCDAVyCHlaoBaxWGZGSY1KhNtNkHqWbdTE9kaiu/gr5Zy6MwJvfAR2FxArwQC9YD+ja7AoeSdg hjBXvc+lR7MWLPDAzhshgYFLBAbSkEMZA1S1vIdSICYVWgAnTe1cB3iBttRWsBMJqZUGgK+APKCL KFyt8L8K5STl2N6NGzeIN1lxbW2No2I7ovZtNlleGy3F4JfpvTQzOyMuQugfymV8fxAZo1bmRsDW iMJpHU0gj78l8TLHSdguiC/99FyQFSJ2Vt8i8ZLTkFXLAoVfpl5DQZmgXIoziH7x5BTVnn1FyKAY tbV0UNX0JhsgucjW1FdOxCEvSta98YvPWcMZAWcEzAjsLiDW6FWfpPt6CcMRE8IavoH/um2ezaVk joCQ8jsQmeQb6l2pmBAFsLRIApARpZluScCfdkoSfTGcLOUVBNH8B5mBTzFIjSiNeJlNGUCn5E0U wbATTPkC9IK4v29tCcXscrMF9W+LDw8Nk5ebnJzC5Ye1CHKhmHEOQk1G9TP8LzQIB8D/RLgkEAnR OSrximvxKz8gipzDZBpZ2MCr3HZURyzCiWbTKEDk3iDW94LIUiFIJlMXMnyDXCIi25M7lDgRi7cG MmSrXFYaXUZzu3DC+Vo5I+CMwO2MwG4DYoMvxrBGYVnDPezExHUXoMR5l77HlgtRLigr+TraI/kD ZOIoBRYKWDUNSqD2tQ0aYBvIIxqlRhn81eoMSkLQ6nqpEgZtNe0mBdWmcwesAjugQwfvAWs6FRn/ TNalAgOExwtobGwcyFaNGWyJ5MrATZZnGSEfusicsZcglyiRPWANwKJXg7UgTKayGcTmV4rD4oth JpbkvUo4JCIGr7nfeOF6Ud2h/QDXeRCQAZLknrITA2JGqgoFiPHlqImUAiG1RsQDIHZUE7fzDXTW cUZAwp3dMwqCGQovWmEmMawWXigQ0x7JL52bhSYV8kBUBCKthQHwB5ReCPEBoIz+S+kKAA5iFkCk 2AJaQDBWwVfiYn40m1ZvCjersgUWhHmQWrtWS0lhNhrGjA2NMG8pz6OCg6AW5JW0mlqjsSJ8BVuS 0LUNQwKPQf4QQJQQGG6BtZjUn1MqsMm/8RHHzcxvpeRaijpU8iFc762yN43WtThQqAfJznGkeh/i 3EUJYuQk+iLqYFFOIyqG31DeGG691ZS8n27ZqabbPd8h50zv1gjsIiB+8RDaaX7xdVSjNQrMkB/4 vKBvIECeLhQyHARZMmb4U94rcQEmijG8QKCIIIBD4WcN2MEOAIj8yL/AJTyGkr+IvYKAJt4NsozH AykciaKzCPMrWnayDNjJh1RIIyseGhoyDeUIwCFChCRxaRM5KW8GmvlRIlNwFmYD4pgA2SgcxL6o 02EtImW9PaBflmhd2Qg5e7twTjliqAnOQm4e3DBUJKEoLGo2Ez4bEYS0LFEqQ9hmraQTLFa3NhXy DdrWmdHtB95363J1tuuMwP05ArsRiCVY1QlghZFALSCNRDFckOdykFgqkhFEMDSgEgUaUBMgFIG0 GKvrutCv0j8UDJaIWMhWEeQamhYv4KYoEwTSxIJHAlICaqBQzNgadfYCKQxTTD4OLTBsBkExDesA ObCVJemRwaqoGtiyyM40j6d6YdzQgtwRhBoOBOAW4KO3tjY5CrBTjDq7eFdiMRwBfFlXrTGkJltT lPYpG5rYLCDb10EQdljuHPT0EzgW2ttGVC0sEZR/0XUiSK3bdCZnBJwRuCMjsKuA2ETB8sxN3glo 9dKqOQB14KVFJgLeoOAwcSh9i8NAnYEaNVN3AXJaUYcITIZdXNaEfJUHfPWdIBvGipQZ4+7roaRY n+mFxxBqgMSaqr0wYUM8AYcLXK+srLILuGOi8NXVVX47OjIKPrI08M0y4CxwbVzkWRnRsVhrig8b XZDEDI14vECNM+Ber6mzZZWDge4QqzSVPavGDpGv9NEwtIwIprU4hffGMcP4RQjprek8U2tnEpBi KqE1y1oRbhcj2puCrhByh/ZSYtCsobOZHGy+I99KZyO7bgR2FRAT2UHzAnOWH2efoBUJWfTWiIS7 IUQQPhhS0QwIBklRGW7p2P240FBIxzpcjAmExUanxUN5RzN6im72BFAROEPPAmbSUVQQjrZMEkED fkAimAuLjM8vBm1UYkATt5rtaCgajyYAxDIdRUeGWZ/SDyQXxqySrB0gC1JLKw2t3FOcDbJXabsh mjgWEBVFsYQCI8cdQVyUlbmADCG/KC2lfbYSokvJshgYqSgaswjpVCLsBH2fhPeWT4VOAXKlrbWk LoFgLcrrtsFwulv3UBPLRsQbvmP5up66VHOIGbw0kVJmQs7XmZwRcEbgjY7ALgJidZmge2ZPGGHM fULEwp5wGFMxcfvliR82QWJFkdZ6AVLD/KrdmukRKo/zRKwSC/Y9MeUhXqziJVMn2T31zJT+zU2k uwJvTGAdf5WoCCe8mD/wW/AUdgHJmrQBDYeQVYC54pwZT8A5g6lEuMAnYggiaAJvgBgohiMGzaGs OR7yfkzKLrREqkHWbysLrBK7Gr0aLImpfua84H5BVZWoSRGzZik55q40llZeRaQUxtXIECwaSas1 nYK6JOi2ZeScqPeNfsmc5Z0ReK0R2EVALDIGgNiL2wNFdBgNS394QkbyYVKtCwUh/T8JEAkccXoU wkEe8cFgVUWAtiq8NSVqAlpAHEQBaKWksJEmS70DCTSlg+k6atJlIi8AFlU70YBwAA3JyLEMVAYa Nawv2frm5pbINbxeAdXNLWGWgyHWxsqHDRsDCkkGemlpKpZvHJcArIglGmA6rDO4T/gKAUIOUYvf JEkozheUn6D90PcmbccGOTLx8CQsV/WbEBRSvC1ZQRFHi3hC4Hqge3O4h9f6Kjm/d0bg9kdglwGx +L73EKuBSFAQQhPTgU0zUiCUoU01KBYKFTWCEgxi9DOY+FHaImncqPV1AcJLgW+L1dXYDHJXsZh/ B5o2IBJiWJohtdoAMRvXFelS2lpYmKdDhxR6lOirVIetRVwBsJIJJIRlMdblc1MCx4EZCTM3FVYB qVkAIKVDMyk7qeiDLEbTJjXNYk6vsa0X/EUfDHMCvtrlGioolohYKwCNHEKJYnNuMolH3UAZ7Kgh bv8r5qzpjMBrj8CuAmJ6wtv9OEwdnZSKacjbB9C65rjgJWi9UVf1riTlNJS2U1J98JVsnIFsIS/w 9rWkqRKQBusKEkIXGC9jVY9ZFNrBU0AsiGQCPrhS4UN0aoTShMkUd8RjMTCRWg8j+wXHYR44ElYB apX6oBsTFdLCV0gpoMS5fgJe3hMya8mGRPEk7zLZLZoccegGiIFg8DoirT2CgCscOclCSSRaPThi myaGnVBbICb2DhhrObdgsX7iCCRe+4vkLOGMwJsZgd0FxJKEk3YcgsLko0x5Qo/mzaBng0YWTYYS DAJ/CUhNayEtdxbNg5Gm8UYsHQYTKK4EsTHANPwsQTEKYwNqJqYmugboEJaRdGPjFCvz4fj4GDAt lLFk4KifDtCrjiSeOLppjRyroJ0zcmO2Q8QK+gpfS5cjLTlhSVE0V6VXE8XO7AUjoa1clt5IUums 3LZgscTOQUTIkql0S4kK6AyJIZ7EyD+krENsMkUlrRtnF1qNDfOhTPFLw+Fddc28mS+Xs64zAq93 BHbTl4qsv9YuaJgnqi4oUOQAlCooEdECUyVUtJshEeRaqhaTHBzAp34Lt0qKjW+QFi3bk2q3tOpB miLTzhlmQ5ViishsHyjHzYcQ2HyihkFemGJjPsxEIExQDPAheDAF02AxGMrvDbhrCYZUWBjRMrEw n4gOhOpk8ZcQjoINwhIbnTPUA6cJx0BwC65yj5GiFU6HfKUYz0sba1Nxp/y25vFM+YfaBokFh2bt +k5Ar/eqcpZzRsAZgTc0ArsKiAVqBC7twjDhSU2FmMnCGQACjqUfndZoiPWCRoamZM7YPjC+koLT rkNi5gAvrKH0IHIEjPkEXcOgpRv4Lrk1jxcrnyQmPuqTqfUf0puOuwCgbBwqwGLYXjWO6IGqEM0i Ig5iOCnBL3Y/7FCYXy3zg9SV+maXiNXAVmJgPN6YtaVpnTcgsrREgqPoT2xNSlRQ68kxKLutdwtR iej5yA8qHTGVHKJmezEQm1uLMzkj4IzAHRyB3QTEmLy7xQVSNLOKxdC3rV673qurllasMPG+5Mmc npu8ig8mYgovsaEEzwq/cL5glvjgdLpuFoI/xoNBajZo4CYBN0t6UBHX6g3a2ct+XAiQ25Ct0NNh r2eUlqKxCCAKgYEUOBD0YZyZyWSEZJAMHo7GPQTCwpD4feaWILS11oMA+vwKiJfKOqJavSdI31JY kVCQo21haS9H0oaXqLYapXq1UKNjXb2GoZzV81vuoNuLRg+ShcQd/IT4JkuTOhPK64v+r8AsETFn T2KTBJ8p29CWdgiJjROQLYO7g9eisylnBHbtCOwiIB5Ulxm+QJ7xBY4FWYmIVT7sMRSw4XylzA6s U9BRWXHH1NGJpUOfcFA3BuBSFAt8KDQr+Tq1cWBJE1YC8RJca0dR6fMZDrM20grK4owGeWVlBTiG QKZcg8VgFSCIpX1RKMjW4BiUp5YSZNms5OWEi2Ayu+ANuCryOxPSg84cLQG2Nm8mc0jUzCfioqGT gLoWAcrJoqyW4N408DCcjYmJgVvTSEmC4r5TnYyZQrdM2xol7dqvj3PizgjcmRHYRUBsJ89EjKYc cZ9M0MqLruEd1BgebJJwTwJGDYPNpAIKQWEhlJEYK63Boz0rC+5qL1EVGwiJwepiQ9EQykJczdQg wgA9bhA88pMbRMeGUo3oFlZ3bW0dXljCVA2KAWKOToroLBfaNTW9lBZHZsscgpEyayZQGoKwX35r rDCETMGlXhbr4A4npkSYFCPLM+vr4UE6C+sC6SBkjWGGDQyrPZ0NtNStcEMSgliLO2ycNhjsTM4I OCNwB0dgNwGxprn6+TNBFkAJ7AV5RD0rrKv9kG63eDMJLFufZjei13iT3qJN0aVJgzjp0MzvAGIN e0XJADKCkrC0RguMpzy0LGAp3uoeNxExQEm8Ks4/xSLQDKrSAwlURSBhWn4Yzlr9H6SamSUBUw6H LBtbMA2hWUZpawF3tXlTarsjTLQAsTpdCGei/em4VcBXqK2EnBS5R+NwL1ph8QayodiGYMViMTmS zKPpESVSP1tkomBtYmdH13YHv4rOpnbzCOwiIDZEAZOIiEFhiYGl7leaIykaAcdgi+nSbLwg1bjM eEoYQkIcGQxTodoCu9OHUX1JfZ6graC6ZOckj0diTRVvujMNq9vgH7QAQS7wCiPBhxR6SP+heg3B L6CtjT+kxlosgOkKWm9Q9Iz4mB3ya/CT35CTI2pmL9oqL6il1bZUjgO3D171HCA6KEwATqGHqaNT elcCZ1GE+LgNyLNBH3DNQCgyq4DCBMny04CgMKyElsDs5m+Oc+7OCNzBEdhFQCwAYhqAKvepPpU2 H2HXLGsECvVghLQsbyqbiQ1vFd1p1+dBXK2QhxeOIDGAPuAlFMgEyQw6mx2ashG1iscvolWuULUh tsboi8FrxGosKZ1AAONQiIVN0zlYYbHNLJWIxE13Jg5AnH4qFZBWOuKRqROU7/RvDHYJtsSxYuIu yjlic3YmVSIU3QmDISwFchB46wHNwPJCWwzUIaYTiTkPfTVwLA2snckZAWcE7ugI7CYg1jhOgFj1 X4rBisAKOEaNS5Rn7NJZQFgIRWITyaoHkDyqi1RYkVixSWBJ406NNIV8kMmwE6yoIjOFLsnL9dA8 aH2zKIhZiSiYGY6XoFjbKrcIUnkPWcw2+UTqpEkStvGhr5Lf0yyitP0wlSBQDqbETuNTCWG1vZwe gBIUaoMpPu4SFGPUVquC/mwT8YcqQXpSa6f+FfZdyaxq/yAmlyZTp06YisL9uPiOXoTOxpwR2O0j sJuAWJ+kbUcFZSMUhQWDbcpC9RJgKovx6z4FIWuJHWSfmugHxLo5xVhBaUVsWdHYwwOCpq/SLX2F FvFJg6UGCxD2Co9cwzJTvIGkT3O3Q9hrSGS9JYh/kLivaQNTCZDron/gHmBieVOEIryK/mhuCar8 lXOTvkpici/2EvxG7iVd0TuLIZA4UYjFBAfN4cmxagZPjez7K/fHREZGINjWFNvRsX5rnMh4t4OH c/53bgR2FRALpNA0w+MBCjuiju1CCmuLNsVkjW2lqMHgsrC0xLna000+BVY1sFXFGqGxmMRvq4QQ 9RqBIzoyAlR5JSgGwWUlafsmMEz2TAvewLVgOARMUjdCWEvGT7yDfX6YAzaMxA1EFAcfaSRKAMvR CriDnvxoWm+IYydxMYcG5W0ielNBR88R7bkH+W2CfFyWxYRZOoKKxgNzCUq5K82G6ItRVfQkNMZ7 wucSpkKwW43rBZZZzfJpflEOh5lt+CjuGDQ6FFWxVCiKW7HerUyy05mcEXBG4I2OwG4CYkFh4SQA MUmngSOk3CjMEN8JgTrhJYzMq1/KrApbU3WmFR/6KyEZBAElJNRfStgr5dEaLkrDUcF2bN68/NpU TpvgWsQVSI4lqiXtJj7vPPPX6KbcbgF+MBIswe+BPYhlMI2YV1yHaTmqNphsBZUFMbL0cnbjMaTW nbphDeEFkUUqx8owv0rlCkz3I3TO0GwTe3vicGE9bK8J0VqwKWWzRfxm6gjZnlTVScsOxXUxq+MH vWGJ/lp2Krirtxi97N5GKOwkEt8oEDjL39sR2FVAbKf77UoEAWI19tGCXsFljYj5eyhGa7/M/mQ8 3vU5ve/GoDJkfWKXF8MR2wS06nMlRBS7H0gLJZhVemw4aD4EWMMRcnQefmn6eIoiwucXyZuaXirI inmbdAURlJe/lKiPy2gtKuxZqORAkF+Jlk56PEtZhzhjIHHTKJ8D1WDW5N+EdZBwXvUfQmpoew5e 8LqXYN5Q5xpIa4jd5ybk/DQEl0OCUxYdm9It2+Nfw1K82WtpMNp36s3gq/U6N3hvv4rO3nfzCLzZ L89OGjtJtKkYtu9rY97YjTRM1CrqYIEZ89W15Wm3TtKu7u2DsjDCEoB6pMiNtU2WjP9Y1bAcRm4B 9ppAmAX+/+3915MsSXbei0ZqLUvX1qK1np4ZYHAGwGCAmQEuCSNwD+fQDgEY7PK+EG/8E2BG4xPw QOMbzWjEBY1mNAIgQYKEmDMDOcCI7pnWandvXbt0VWqt4v6Wryzv6Myq2lW1de2Mzp0dFenh4eER /vnnn6+1HIKMPgH1xJUO3OQSTLsRFwIWyp/gMMZqaAiyapNZNQNQNv4iXS1r3USdh40nkymwW0i0 rF/aJiUWFLBs0FjA12MCoShsCLt0O0bvlsXx5DQCYbL4k5lmNGbLAqnsArsicYiiMQxWJ0bQMmVn wiYZ/45P3UBULhbTvkPrxgeEyCMn00d3hNMfpRd7UtZHvwYeJyAemv0O14sXnDUftTcAfY19hGGt itQGkhRbBGOMca2Ba7OEqDEkEEnDLEOvjFglDpglSYFh0FP868zMmEkgGgiXBAFBbKG0ElCYBT7Q a1n/zUdWuvQRyK3DfuPZ7BfElDk9VtETs2IiGgPwoiOE8eOQ6PJMwEkwoGCIWJe4zO3YQQRQKERY MKCsyC6oZO7RTNYJFssMoNBiUV/Et8VAMLRaPT6M3Cx0mDk/Yx4tvnYSHtPAusnP1MVQnNgTiPeC wgO2ID19+IA++79dcx7J1j5YfawH2e6wwAe5xCTNpAZsDTxOQDy0hx1a+AokmY9aoRm6OOTCHoex HccG85NaJuh6FsNQDCZ6AyAnZHrQ3/nLLGRnQvagxJroEGJ4oG0bCBO9AiQNy8IZfNQEAmBUawc1 NyY/s6ByCADlV2NTLAng7zBolGNhzcZWjQsZM7gWmcsC0aY8ooZreLehNduQFA+p8VCzFrM8+DS+ HnzoMrgviVwh0TJZ0UMc9sQE2sgUEnQCXULMQobrqxppGJX99q1pH/g7LFfVjtJu+7Bd/WnnkX3m LHu6hfTxYux1VweH8tvXyyTFpAZ2auBxAmIjEdumu8N9BWAVkdXrbARZtCV70UYbrYiqO7Kqohtj fvBPKSQHxERBwlG2EWJhtfBX8pFpMXRhmZTrSHD3WAxSLKHozRFKAjKTuYall6g8ojMYaGbx544E IxYq6jpmDq+pgSa4EcF7/ObM2k7DKbshIqvfoOHDqvwaBVgrYbgiKoGPAWKz4KnE3PBh7yE9hKDw MFCyasyGEcsipDIUYF8WeB4STEuEP2XEB4TLkWReYPU+Kbs/grxq2TK+6XG+9fHtdbpefR80v20/ MUGSSQ3clRp4nIBYxQXTKsUQQlRdUYSVDDPfBZyZsGqfoq4m99q0gX0kMDYGAnVm3C84Jx4cAnhq VSDIbvzZ2rBXgu6I8a/OeRkQ5FsQMxhghSQ1KMZ+AWwVk2G/KMJqGmHoclhxkz/VgoKrEU6YPzFl M5N4xrTOsG80DYCf3AhtYWL6yGJH5rKyZpJQW7OZqD8oDTLppp57EonCzBiq0s1Nq90wNwQWIzqb Ra4l8qYYUmgYIOOFuNNrqUYsn9si13iCEZI7gq07Iruo5Go6rUKN3cxS1qOb/dWerudqJnZTsLYk 16tg7HUj+6D2XWmQk0wezxp4rIAY0CWerivrtRGsklgOxlQNYzajJIhmynGD1sb2yxhTDC0NzHSW WDIYWwhBwyDuccT4MSqqkWINeBl+LTN1A4RhrBkItYP+KvIugG+8L9SkjHTAGqvVJeNxfkCgBbCx 8JUFM4wVHTtiThZCuBCA5/JoBzUAGsO4iMSJl6Bqgp7YPIjDMuVudro1iC36sujXxsnOaBMhNWkb llCA2FgKSwpuZodOSiBj3P4ocwd120RdFgQX1z1gOEq8tpAxMlZSHAx0A05YojRL1yVeiB7eOaSZ B2GaioMKvhYrFW01apJu4gm+s/GnF4j339esRk632XpxWUF5Vyz2QsNeTF8evA6exrbHE1kmd32o GniMgJgY7TggcMPYNIhXhlhjyVQYkd/FqngY+JwI7sY/wniTGaqr5l+G+A5DXAo0hllAzo9wADLJ hJoYNMgSooJINGiJjcYB5A7iVIhP3o6xm4mNJhhoVGaiAcXCBGYLczUgFcbLNylo0yAxpTDBM2Wt Ty4O6GHxixGcWW+DsPFuReJo1iGxfkzWiEHBVF6nXalXEXzloCmvar4aipiiii2EWAMbmcFAs85Y ojLIyqeDXtt8OtyMhB7GQEKuzawhTNq4Qwug49ZBwPhIIGE0HQkKJO+cj9v9dDCx16ifhAp22gHo 0EQJrVFyhtuwl9khsBYlD8u4yV/B0V7Uy4hHrjiCyyMXHW9XXr3YWhzqFSfbpAYOVQOPERDrwNlA hmzGXktcPJSl6iFVD8a3oS2uCcSgE2I7m2CcxNJUUdLMDqn5sHH6EPc8MxEn3nqGpcoCoCZesDiD kK0J4yOuGaAAxI3ExkM6rLoBJ5hfsRwbZsUIm6yM4uyiRWDrhg2azs2JH4qsPy0xiEX6ECA269OZ TScSd0yKVVCRL+MriAegGLQpf1QH6OGM5DCCkLpNawgjyQy7OzIXDqj0Vw1NPNs+dNiCr5l1lLhH CrtaUZqHV6841At928TeQmp/oJKFVTwsB9ciWZp8W+HitpeeJJjUwF418BgBscbPVWO1T4HXGNla dLbcV2NRCL6Zma6hHYLxHjYWaxooRwM0SFLyFfMvWWHISLqoz+LtIcdhdRaISWpmwITzSvh5I8SC xaoaa8unbCoNS0h45vQMgA5jWQDxZqEQNYVgR4AM/ouo4hLZUjBdZRa6AXI2jNj0Hjp3Z2NK7JRc uLn2CabD4HLMCoo9m3EINH2WMHeD2MMYGmZ9D0zbRO8Yau7WDnAPLLb6g5LfEZXWUmMLvtpXWr65 o+wfsRV7eeteWXjlERVJvJsyZXsX9i69nc0RCzc5bVIDpgYeIyC2fnXSzjUgusEX2THawhCdDTgN 3clMDBzMIIZrOJvADmIdpicbzNWspJUaLz35ZWg4ZTz0DEDrcFWH+SoXcLoZnw9XJFIoV4LGjkIz xJZNA8aJW7PkgKwyABfAR7FSM5irbI6TxR7OrDltGPSn9/gp0Vd6a7oVq7eoS+HQslic/namtFh8 RDZlvIrFO456O+TaQuTQINtAlLYsezvWYNnqACYYpwQe0mrRardnjeDmuPC6T8v9bEewY4y49wle iB+OinZKQtnMdGtLS6tKtKXt4+zYgrL3RsbLM4GdSQ3sWgOPERCLCmw2NRtmx+gMskgzoAUmaiQz c0SwUuKmmxU2DQUOMVE1DBBpTBHEuMuEp9AYQGL6Jt4QgqcGneUiqgVYWwIVnYXwGsM0A0OCuRpk h7NM4xdIVQsHiBmiKSRVINiguHBpYwZHSgV1LqNh4SiP8bZWewaz0KkpCgdVUDCdzbAGVPM2OSgk 60zjcLZRZgsNuKtMMTSlUO3G3Jf2RFrIoTThebm0OxF+bTaxGzEbuVmTshHUs2dbULY7imVesNZb 2/Vtttl6d3ZFRntwPKX+5D0+HC547sWCshbPnqJdi37bzaY5CDef4NTjWQOPERDbtiWIY8whhlF7 CZFjqKtApLilGeTFUIAwaJGo4q+utik2YSbKL1+yKD2raRhYBHTEDM7QQM7G0ZigDyqnglYcRE8g mWrLIJjEco9GOQt9FCKNddhQUhB1ggWNDNgZ2RdjZLN+nYPJmsI6KfkTfNRrSf6mGxD6RhgfEzgC JJRlQyWWMZIFHQzQadYbZYptp5P4FH93UNmMEYQQCpLqBJp4BYqwovGX1W5PNQpF4R3GN3RRlMWZ jDOhir9e8D1s69LHMXLWsPPYYfNaEu82lMN3Vg7U4Y5JNowQbbo02TRzvYVDlc0K3NymCtxWVVcI 3kdKJsGEIx+qth+fxI8REA896HaojrHNEkjxNm9t1erWK7qqWfTTeJqJ/qouZxJbx6ikArXmLwPR sjYoDY3sAdlcNpfNZlNmw5WZZTSIAoHJMMmBXYOzElkCsqwxz/jJ/CreybRVigTMsykr1/k6AVK5 io0+IWvWiYiBMx6ud602ME9c40Q8QUrBCxn7A9aSv/QcYLkS/J3cTK8wXHBD4HvHjMHYVgtOqceH tW9QgUKryLj8majzgvsmqBsBNo3Vg2WL+1DXvRrYcDxhZwh3hGkuJ+uqRqUaqU+2JOuamG/vpj95 j+sjIAgHlannan1qXzK8kaE2dSBE9iIplWMpv3dab1fAHYHgw3YAjw8kPZ53+jgBsUTsNcaepp1L OAVjBWysJsCXkIE+swYc9Nfgr/iYiRmtkRIMJBu/DRmio/KKYwgKsFk7yVpjQILj8SjwK04Q6Btc BIW355qQkx0NGiTL3YsdhQOAS7hjvz8CUpuVQ0Ebg21Y1gX9oWjX9bNMB2a0dA1AeyaVgr37yUBY tnhOcwNaOJAGkDRLO6FsBMmPrESqYAqRy0scCQOjsn6zvR1weWiSoW7eKgOrHYWpKqOeGwVZUHUY p04VZgk4r0KqWp0pN1SNW87cYZ0WgEaG6t7jml77FQVcxU1AVpE0ncb3Rbo0DmqPos9jhBGP/Gmh dq88TR8pT1zR2SrnHrI/jp9DLUI7dL1NNb2wdnhm7nSYTF8NC7sjteHN/fEEoMldaw08RkBMXIQQ 4XqAD7O8ZswNJJyA8EmhR7FgABUiHsGuVzw1wrFQJC4QLBuQinjA8srRCFwZJ+Be0N8Lub2Qrx8I kVu/CyN0WDJZLA36GPu67UG/6XRavnbb3+37u74B3svdQczvxkRsjsYSmUQmH4kmjVWvrGEXz2Rg d/FYNBmL5jLZ06fOvvLKF7/48//k1a/9n0++8Go+l4uHQxBmqN10PDITFUMyvEZA5GQ8nMMnJBqV IBYBJI9kOpWbnT158uT5mZnFVDwZCwSTfl/Mh5NIF5Q2KytJqMxwIBwJ0uUISReRJUoQzmiQaD9A s8RZk84Jc2uxL5Zgy2IRInAMKBvLY6yxIdwEqJA1nDotTDnoGkxszNFNAUuPWtzRMYESUkt1vdxW AVehVhUGm8/OkObo/7cCizzcaFQZNFjPxs7O2GVofq2au92s7YQKwRZwFbvt/J5anlhrvJHb9544 QaJJDTxmQKwkb0cqthNWAgpQS8zI8IoI+oUlijeaYJKRhEU8QJr1BcJOIOILx33RpD8MSssGu7QD XuVH4eh8LHEyGl+IxKcS6Wwqm0jnw5mcL5IMu7GcL54PJadnTl8898zLT7z0xVNPvpiaO5OLRVPh 8EwuMz8/l5+dnzpxZv7CU9NPPDv3xJMXn3ri4oVz07OzyexULDMTSk37E1NuNBuIxOhTYLlwbgqQ yWROnTrx+c+9/NVv/ONf+We/8X/9+r/45q//f/7P//s3f/brv7x4/ilfLBWKxPLxYCYaiAfckNON BHwRcUTBQc4Zcn3DQ412YeL86CScx2EOmVvsfE2QNng31hViXmGonxoR37Y5UT+KvJb2UnIvz1VO qqh9V0butgM4SNkUnbVjgCZTMAVliSy6Iz3pI/aqzOM5G61GAzMNFWQ7UBjOoHpqdne+fYDKvO0d TRI8WjXwODFiYxUrLr9DbXjoyiEt0JF1gNBfgeNIOBCPRhKxcBy6GAnFoqKwxhPp6bnFmcUz6ZkT oKEvmmKtozgqZSwOXZ2dnkklkolU6uTp08++8KXPfeEXXvzcz1x45uX83GIql52ayWSykXA86I/n wpnpxNRcPDOTnD6ROffU3JPPz559IpnMMDWYTGXiiRTlwyq42mEJpd6gWq6s3Fy5tYT8cebiMy/9 xM+8+KWfO//yT5597tWLTz0zu3gqlkpHohQjOTOVP3P61OLiXDqX90cTrYGv0uyU6q16p++wPF4q R5eQDAeigUHY57KSk4zDmW6MMBmZwHEZ8GEcYCDYRM/Aic7ElMdsT3ixeITrdJz4A7Kvthk2ruY+ b7wdv6vYrYKDEk/VxC3bterwwdHzHrU0C7W8JkqZVR5RVZo/vR3GPmVQ3UaNRlS38eoVe0GwTXOP 7m6S7cNZA4Hf/u3fPnjJ/vRP//TcuXPPPffcwU95iFI2itfff/3jS+9gdyAj8ABwhNaA+YRLBHRE QpnnSkg8X4BYA1Sahe0lWW5q+vS5CzNnzudmFxLpqUAo7LYbiKbT0zOzM3OZdMZMpIVzuXw4mUN7 iCVjqD4svCyecsy8hSPp7Oz0wpl8PscEHGypuL3VKGzXymVCUcSS01NzJxKZHEIFkdoJ4xMJ+Xrt WqWwXSls+Qbdubm5xTMXY4tn4zmulc1ks6dOzC8szAMM7RahgsQBr95oloql9Y2tmzdubm9vwcqQ WlLx6FQmmc+iWBu2GYrC2MPxdDw9nZ2Znz91/uSZJ06emAdhVB61OqmaIwxNI6x9nlo6I1EYF8LT 554889RLMPR+IAKFDTiwY+O5vRN1AUTz8t9xnUGH85pe8dd7ZK83Z1xv3RXUOB0EfO+997juCy+8 YEtlVQJv/l70t/u2SLY7URVba2aEvH/yySdXr179+te/7r19vR1Rw3YsxMczHynPriV5iBrRpChj NfDWW2/R0b744ot01UemEY8TEDdLNz74kQBxgAiTkWQsCd1JpCC1MkVG/J1YXBYfMnEghlbAYLB4 XmCgJmuFop0SET2IhRhrZJQ2VmGLiwuLi/ML0/lpMLzV6eLlVmsUytWNWr2CyVg6ncuk85Fgwu2y Bh1eIQMfxgXN2qBdHxCQvV7pdZrZZDxx6oXI7GI0lc4mom63OWhX+7Viq7hWr1SIE9xpsn4o1sWB vhMgLFCtXFpfvbV66/rm2trqyq1ysURhJQxQMEzEoBokurDZbVSBbwd3hEqhurVW2Vpr1Kt9zOoy 0yfOPHHx2ZcuPvciDPvME8+cOPfEhbMnT588ubh4gltgvQ6MHjD9AENBEFw6NDwZesRw7o7BA/Ug s5TOydPnzz79sj+R7/sFiP2OxEcm/pDqv8ol99J5R8B3BCUtIuswX3FW7caQRfhVcU2tlXVn1w1x 4N133wU3oQ42Ey/l3B/1vKBpsVj5smosVr+mSJcvXwaIv/a1r1nw5aBXYJH63LFLsR2PN4HFfVsb R27VE7S8nzUwAeJD1nartPThjy9/8h58E4qaSmbPnj3/8udefvGlF5966rknnnr65KlT8wsnaGLE EAaU05ksycS+jSk5YgdH4/mpqejUNHw3zNqd/j4DzkqpVC6Vy6USciCQJRqzr+EOOoxhZ+bmUzML yfxcJp4mHg6mD+1urV2vdVt1/6DLPJvEqSRIheOU3KgcrxVrxY2tlZvVwkarWgavWZSDGEDOgHiY YbSFRDKNpOu0wPmljbWVeq1KlLTFhYWTp86cOHP25NmL8ydPz2QzmThzbgGWKW3UKuXCVqW41W3V IKodf2zgEDnIj1EbaNZsdwrbxQ22W1eXbt5YWVnZ3t42K30Qukj+82KfLpw6jCdhLEbQLk6euXDu qZdRvQdI51hJ+3CqpvJkgnPHFG84z7Yrzu768CzyqjWuQq2NgGF9TGzUS/uTxosY2arVKo2ECz39 9NPenxS+x21+bZEsMdcjI4CoMMpmJ/1AZFCY7Rvf+MYI/o4zccuOlSx78Xf8chMsPmQjfwDJJ0B8 yEpvlm99+OOrVz/E+MGsPREReTWVQKQYMEWHrZrMIkVhf+wvLJ7IZPPoFVCxdkciPWgIHfw3fAPA sd9pNba3kA5KrIeMbIqZ1dziQiY/hYlCBzuCDtM1vUatXi8WSsWNanWr0aqxPByzXUALJC+eTGWn 5xK5adb8bDcKxeUrta3l8uZyo1ohwnujM+i6kb5otQz5sVTrsqhdrVZtlDabmzfbxdWeS0/gILLm 8vn5E6ey8ycimaloMicyZiqTn1uYXTwxPTc/PTODjkGxuTTxi9uAe7NR2d7cWl9ZvnHt1pVL67eu Fwvb2P6i+oraLFKoEXCjcbRjiahmXLdNyAkJjmFm5rCl4BaccxeePv3kCwLEQYYRfmpRbKTF+kJU kJEZrXHuOTIdp0RVIzxYvz6vd5+FTi9Y76+0MmCEEVOe559/3sKuorC9kBeULTJafNwViL2vndJ/ tuvXry8tLSFNaPFG0tg/RwqsaD6iV4xcdILFh2zn9zv5BIgPWePN0vKlN68JEPvRHDDTJf4MhHZ5 dfnG8sbyygoCa6VSZXA9NT2F9pvOZsNBX71aBQRdcYF2EQpgv1ub68tLN28tLZVKJXweaHYAOJJt bnpajK56/laNGO29co0lQWvdftPv7xDJndFsDysybIoHLnZknYGv1uqW6+3tSsNXutyvb4ki0WlL 4OJANJKaXTj/7LnzF07MTSHwQg0pAxS4Uys5jUKvXmj2WW+JiL3Naq1RrtWKpVqhVNvYLm9tbq2u b65tlatNbMoGkHC043K10azXnE7D7cKxG74eSF9pV4rdeplOI5JMzS8sYu+2ML8wlc9nMmmsuTCg 4KbAiKEorDYR2DtHIky1zc/OLMyfuPjkcwvnngmlZwJRRB60Z1mFhNGDRRbLKy2UWEVYdyzyemmv QqQdxXuVBH3eNpPbIhQa8fvvv0/Z0O/G3xVFTLt5tQ4b4md/RNZftTxXrlwBi3/xF39RcdkSYQV3 L9f21obtVLyVZs89eH9wyJYwSX43a2ACxIeszXZle+lyeWt9JpXNpbEtmwrH4iE4Z7M6qBd87arT qoCGgX5rQKSXSrFVLaGxdlp18CWTn8lNz2JsZWI/OoRR6FQr3XaTqT4JSCzrVgwgwK1Kqd/c6rVL gz5LaQywasgtnMucej5y4oV47nQiEIZM9xodB4xs99rVdq3QqBVq3U6520NAFBc1WTXO78TDvnwq HEmk3EjKDYRwkwBym7Viu13tupgoB+odcfSQdeocol7EIol0MjsdjqeykX7UbTXKSBzXNpevFdYQ kbcg7yIdiCFEEKBvg3LwW+IXBwKsSNptFKmYZnmzur2xvrq8tLJ6a317ZbtWrJSa1U2MsCDxijXo xjimLSzOnj//9IULT5658Gx+8UIwNeeLJGQ4sRPl2I7cd8U+DtowQEp4veTU+gdbVmhH7jZbLzyN HBz5EyD+4IMP9gJii3cK7lYMGZGerUg9Tuq9PBcgvnbtmgKxddvbtSpsJ6TXtZcegV1bA7bj8Rb4 kK/+JPk9rIEJEB+ycnvNiK8zNzP95BMXT5+7iB3CyTPnYbJ4DhAdgWE3lrRM4jEIZ3BsrI6a5X6k E59JzJ+fOvd87vTTidmz4anFSGYhFE0EGttQVNqvhIkAhlmbmdPweXWCHV+o6+ANgf7Lf0Bdq1Mv d2qrrcaVTmvVHWwPBgXXKfuC9e6g2HULiKsS+0J0AFm4CDuKeq22vb15a3VteXlla2OtUSt1ZRHS bpvAD1hjIAMw89NpOf1OLOTHBSUWDqRioQSc1CW2O2tCN0rFYrFQwDxDorKFRODGiySWysQy+fTU XH5+MTuzmMjNRlK5QThZ7/oK1cbqZmFtY7NQLJbLFW4NHYOYmMxMEg2J6J5EfpN4x9zPYECPw2JO UzMnZk8/GUjOYPoniyftWGl74clyWK/gq84Ouunx/Z2hb8t893oPlBHD4ndlxHudpeBolRBl6/bP cUlX8ZHJOhixtZrgiLr5eT0MLZ33XtoCsRVGRjohBeJxFD5ytRyy2UyS36YGJkB8yFek35aReNCP r2w4lgjF8MuI4HlcKGwXShVfkJm5OJZnaoBlIkz2UEOxygriw9ZvY4rQKG81ihu1wlp961Zl6xYD fvE6w6cN07VYIo4VW346lD8ZSOaYFhPhoFJsFNdrm7eqq9crm8u1MuID1mwhFmwC2rBShc+CQrLw kCxdJHHajDwqQXPqNUSRcrNednstVjSSJUUE3HEqifIJsXbnAM864/vWa3OhyvZGcf0Wc24rq6uA MIowWakBmbiuYRqSyk3NLZw898TCmQtzp89NL56dPnl29tT5/IkL2ZmTiWxebPKMq0bAGSRjoVwm k5temJpZmJqey03NZnNTooAn03gGMhNYq9WnZhdOXnjOTNbhFc0CzyY+vPQon26KaOr7ayfW7MDf AtM+JPqQz/gzyfeXJvbPWWHOMnTbkXgR2cthAWIYsQKxxU07m6fueSMyixdJFY7VJsQKx+PazkiZ J1h8J6/H3Tr3rgDx4aJP/dZv/dZXv/rVb37zm3frHu5rPrW1j1/79qU3vpcI9CF3+DqITVa32ceo IByfyuVTyRgw3aiWy8VtA3S98KAta2MQxz0YwT5MFF4JTUn0B4SBBlKvKysrBZPZ/MLJ03MLi6l0 xolkWfMHTCytL9W213utmrpDuP6YP5zXgBJwZVm3VNaid0FzvKMl3oVZRpqAZyZ4pASN7HEcr2h8 cOOIsLFgOB5JZEOxlD8UYeE5iG8XvaJSakNQG9VmQ1YO7RJYYifWJXWrpsESugHLvDgWehnQGAUj FEv4I3GWiILwwp+Zwes0qsWNlY2Vm8WtjUG3jUl1bmYxO3syk85xfToNma6TlZtZhQ/rD1hzbeH0 0+df/aqTP98NhSl8wMXcggqVoEUKYUokVXnwjsfv20OnQ/qDP/gD5h5/7dd+7U4u6hUHpJM2Pni6 Kedl+9a3vvWXf/mXv/M7v+MFYktmVQ3XeBTWCG8ERjWxNehWfcOb28j+rtz8Tm5zcu7RauD3fu/3 sDj69V//dez9j9w1PlZ2xNtX3vy7N//hr6pbS6WttcL2JkCWCLonZ6dOPvH8qdOn52bnsDpg7F2v 1yAnssCo60dnaDvhRj/Q7PmYImt0+rVWB5gURIIyg+iEn3B8kWicRgmuMSfWq5da5S0y78nkG2Eo Q04oFiL0VyaZyKYj6QSue/4IphostEHLrA16sG9ZvBTwMiGFh4bMTBVGQwQnIqxPJIUtBL59J88u nDgzfeJs5vRTMyfP5xbPpWdPiatedjYYT2O9IL4XaLqGWOmgeNhcAX1IfRvJYmt1+datWzdXlm8u Xb92/erl7SvvbN78eGv15vbGKgZvEv28S9JenSk9ehyJhCkBg0ysfDFr44Yc5hoHbjIzlZ077cRz LubVIIiEBhKZm6sr+bUShNzXWEzLo730hzrrThix90Ij6q3VLrwzijh0wIjVfG2ctyrJVZC17FiT qSJhdQnNfAT6be2NgO8Eiw/1PtyjxHeFET9OQNwqrH702o2P32E6Dt0WVCGcMF6/8bC/7URarTpG wVhEbG3LDJW0EPiu2O4TQI0oQPjgiUsVi0CLXoG1l4ueK80H3wUThK0vnqyNRq+63akW241qnxhA xCgmhFA6n50/NXfq4vypi/mFc6nZM4n8Ar5tkUgygjrRk3iVkpFAurgJaFtlX9awx4/LBHbHKgEr XQQNLIsxsGs4IRE3CNmWyaVyM1jCTc0t8p1LsLIyITFl/QtlXjrmFX+UPiuaAo7NGt4oxe3CxjpW xtXCZqe02qyWxSij3qjjzkH3MnCx2EMFxkR6e2trfWN9bQ3J49aNG9euXv3k2tVPrl/9+MaNG/E0 HcEz4llHTyNhjIFs/FVEhbAhb4Qi73QG96gZ7JPt3QLivS5hpWTq+dKlS9gR/8Iv/MLILXsxVLvG T10WdwBX8x9XKhSRRyrQC74TIL7/L9X4FSdAfMin0Couf/LW9cuXDHdDp2WSLdASt4fi5nZ5c02m xcrFAm4agDCWEoSSSCcTSKX4JU/lc9P53Ewec4tEKoYNskStMPF5A4z7Cc4IpuOEhw0GkoY2HkBc ojKEkBOIOXFy9uSTkblng1NngpnTodRiJD6bSOST4ZS/F2w3CyCXqBesU2+Di0s+/kHfWO9KqM0B s4dFbJI3BRY3b10trt2sbq/jryGg32nyAQr9zDKiLVerEhfeLO0zdDkj5PzAIDFs18i1SNL5bCZP 0OT8XGJ6Pp6bDyVz/kgCpVj0auxAJCSQKyVyB/RS9Vq5UimUy1vl0jb+e+VyFb1ZPevabkjmKdsN s6SHXNBOvj1YpLgPQKyUlg0ghhT//M//vN67tWAbHwpwxEuNRyDYvtOarR1MjPdn3pwfyIDjkM3v 2CafAPEhHy2GC9cvLd24LpQzFJU4aoitwGW/B8+VuLyOK5HMUik86ObxsTt5Mn3qmdTJZzInn0wt XkzOn0/OnUnMnAqkZlp9fw/467t4PWBwS7hGYgZJ5CAsLkJor2E8oWGhahggCEv8iGCgTczMwKAX cDtuB6NkX7/m65Xbzc1aqQAZhcAy14VAoavGGUmRsIpmKTwZqbI2EpLFAIStlrZ66x83tleKqzfX l65u3rq2dvPKzcsfLF2+tHzjCjitM3V2ToyzcdFuOr42wknPIZwQmi2OH/Nz89xj8twr2VPPTJ26 OLV4dnb+xMz01FQ2mU0QIRljCIn0w/9AG4Ip41lCoEcEGzHw6PdPn33izFMvDiIZRBtKBREXCGKo 8NnwEYd8SHcz+b0GYltWcFBjTQDE2vNxxLp17Dom8M7jqUO51tvIpsctL/5Ua9qRekZUi7tZfZO8 DlYDEyA+WD3ZVO1a8eaVjeVb0ZAvFnTiIScR8qVwsCOUZDRGRDDi+6QzzFGdWbj4wsyFl2Onno3O PRHOLvqjGQwV0BlQX7udNtQQVgqNZkEKWogyQIbkYv7gD/b8RKcEovtd7MtkUo8Vg+rCKCtbzeJy r7TSLy51t651Nq/U16/Ut26Wt5eblSrWaQ7Lg2KCgd9dr8u+RDkzGgjze7mpGaICTc2fSU+fxNcj GE7G3QZ8F5GhVcd4uVxcX0X6LayvbhY3SrVSi/k0AjMwb4f2iKrrEyDGgljdemXNDQLTYyqHkItb SK/ldOtBtxFxWtFANxlxUzHiygcJuyYyQxenZ4JYEDnMRBwWDYaMfd12b/7EudMXn3MjaXoVt98O uC1GAZiLeDndg2Vq9xqIvXxf7YjVs056PrMpFit6qhDsfWVt2Aqd8VNlXzfpvHcMLbyGzCN+H5rY C/QPtsIP2SCPSfIJEB/yQTaKxSvvrty8EvIPgn6Jqi4M0/UN3BDTTbrcGYEop+ZP5hbOBLLz/XAa c7dueb26fqO0eqV86+Py0qXSzUtbNz7cXr5cKW8TwwFHtV67AdChVcgKeKwvISs+EFUSigwN7nVb jX67yaddqzVL5VaxUN9ar2+tVTfXKwRgwwe61hTy2hUoB8zRZ8V/wizBzH94XWOSMX/63MkLT2dO PZGZPzs9expQziRDzZ5TJ84Q0O3Cc4FeIBXxuyfRIoBd14cbNEbHICPuG5gfy4rRutCpgQP042Kp hK3b6tLV1RtX15aurt26vrW+Wtja4ngRj8NKrU7sRqQG4+RsKgoox8iaEPjMZ7bmAOKnXvIl8t1A CLgn6I+YTniA+IGDwr0GYgVBfQvVfI3JOmWvqip4/VN25cUWo61HuJ5o32zNym67wu64anzIhjFJ fkc1cFeA+HGKRwyh6zWwHGB1ta7ra7r+7UZvpdJerbWKFRzJatWq0YuXb6xc+WD9k7fXLv146e2/ vvb6ty6/9q0rP/rOtbf/7vp731+69OOtpY+a5bVepwYNRHeFJNJ2YolEZmqaCA+L51448+QXzj/1 hXMXXzp95pmp/GIkGHe6BP3p1dqDYk18mrfKje1yo1zvNDos5hHouMHmwN/oOiSod110DznIciIB /KUjza5TabarhK5oNbApHvi6vpATy07F8zOR7FTHH6p13TpBfAZ+7qg7CA76oX4P0ZbvYL8bxCy4 2wl0Oj5QHqTmgxWEaelQMJcVPoul5tpGeWl5+9ZyYXm1cGt568bNjVsrGFfj0wItjzr+uOswIAh3 +8Ss8DdblIe4FY0WgOz39QhH5wt3fZGuL05wjDt6o4/XyapOwIuxCteoxOrAYjmvF20BYl2pRBdt 8uKvJtOsvKtHK3G2moZ3/3hV5GNxN48TEIuxq4+FkYjsg10tk2wi7RLYEu8Kx8XioYbZxMbqzY/f /ej1v3nvu3/64Xf/9/uv/93HH769cus6fm7FSqVYa2zVmtuNTrXnb/oinWC8H0n70tPh6VPJkxfn n3715PM/MfP0TybOfz5y7pXExVdnzr+UXnginFl0YrmeE2Q+DatdFAsCsOF2TAxMnKQHjP0RWDto rG0+Tp+FldAlen5X3EncXqdaLty8+vEHb7/+zo//4e3X//bNH/7lGz/4zttvv7F081qpsNUkqKZ0 BhjSYcaL+wlBgmQa0XxQF1xZxamnx+G0In0gr+B9ZzTfvthkyFpRsngfQ2GNX4FJMrWBHx+EXmw/ xPpCYhVhQI3vN98sVYoALpORwoJ1QA0X5pqP0+u0Lz5YYVd3gGCFY5BUpQalsRZG+VO9b3SBVK+J m1fZYLSjrjEjTjEjcPxYQNfxusnHqeUEI6n5M0+9/BMvfO4nXnrx5RefeebCybnZBHyvATABQSAN OkOnUWoW1lpbS73tG51aUTyO+706UR5a7YYQz0BjEOr4whiPMdcXSeJNJ9ZjudkT+fmTgdy0E46g wOLsRm64WIB5vhCucxKgItRr+js1f7sW6NTD/UagW3cbJfmzV+cT7DX4RNx2xGlH3U540Ar2moFe 09cqN7dXNm98tPTh69fe+Ydr7/z9zfe/f/2jtzduflIvrAR79dCgGXFbnBh1OmFfJ+TDCaUdcFp8 /EwJDpoBXyvo6yKVmBU4iIzhQ5IErwkWDwFLJoKZVChFIIwgInXT7dd9nOVig9Eg1lC3XW63ip1W qdclenKFbx/ZMnMooI8PXodP0O0EB92Q8fQ7Xq3j6HfjFYWtUqEwaldOGsld0VmdRODF3sDzKi7r t3rKeGdi7U9Wg7a4fPQbmJx5f2vgcQLicHLm4ssvf/kbz3/hK08898WFxbPJeBKDMyal2l0YY8QN xVtuCGOsDuyVxTFx6ei2/YKGLX+3JYuB9tpE3cX7LhEJTkUDubCTDQ4ywX7SaYda5fbWrdbS5cqN t4rXXt+8/NrKh/9w69IPyisfdsu3+rU1p1ODMNKUkIGRWWWarN1DGaBN4ZtnQs5jeCGB59nBZ5pv RrEyt2b+MSjtMu9XqxJXs1rYwui32WgiKsuSnoZhYZjB8tJgrS8cJG4QoGim/BDAWVMU8TsWS08R X2Jq7tT0wuk5nEFmT07Nn87PnpxbXMzNTMVw+yaQMfOYxLEIEP0CrjuQSESsOkqYoU6rgv8ePBrH EPE1jOPCoj4cAbcXdLthPoMuDoP39+192K/mNXJgX4GYcPXIFHYqz8KolXqBYF3AFILMr+OWErwR yot3FTpGpgQf9jqalM/UwGPk4sziF06baJBNt8kyGqs3Pn5v9dbleq3IWL3OfFM4IsPz4VvPnDU1 M4gMmiExgXCZScMoGL8KsBI2GQ4FMS3gBP7AiBifDkJV4DSMEwaOE1jrMvBvEDenUUMH6Mt6880e U4Kh1I6kJ43FOG74cNogIA8mEFBvCdYwwEzNjx+HGKyZ1OokLKt2iiOfT9xGWk0D0+KuBn+SE3dW ssCcmNKaNi/T7mYRVA2zTJjimXw+j7+vrhYKKNDOxUiuUylhPl0oABDqAyIYIZYVqMnGkg5LEWLU M9cnsSSk5AT+xMH6lc9/4Utf/+XozLleIIEwEcZOxO/vPUwy8d1ycT4IVvzFX/wFLs6/+7u/e1s3 QmW+uoiUd/k779ymviegrSrLWgA90Vpf6CohbKpjWBy3+ew6PXiQe5mkOVQN3BUX58cIiGF4xkQM M64BJr7YF2Cehc8Ekd7D/RbeFDi3iRmsfORlBnSCGJDpqFACQwBEEh/dfMv/zVrHOxxQ4pNBZkNY +g4PivIs7UODqcuaF3Kud/Cuq7QRnkFQ1TSz4WrIun4bpgicKv7Oww8HpBxwYBMnQzYNGWyHoszG gcm64jI3arylJRcJFhGkxUrhdTk6hWO5PLcAbIu/nomJYVwKQWFxkIO4YVNlgsgNR8fmUgF/1IcM QgTiRKYdSvcg4cSuQ6pGpX4Qrsx7NZuHEIi1GhUrdYJO4z7rZm9E0ZzEPEc7y6fnqtGxZqKysqK5 F4t3xeVDgcsk8cFrYALEB68rZRRmLWIBJvPGS0yz4UxTyG0ZeJVQjiwmpCtSiK2XicSmQOzdDC7L b/L6D9fLNGDtOiFNKjEZDFgK/spPZB3cTUE1KD1Er+HvQwAfXtcA/7AEQ1DmQrI3FA2tgCjGUl0M OfC9liVFTKH1bLkEPnrSfRguxkoahnQjaNCsTfnsJkvViZuyRB2SZZNMX2INqoZ9EB4wHePrTczP MGoFogQROM1NP0TbQwjE9ql5hQgVhdVYYuSxcgRGrMYS3lm+4WtpXPi0T1Vc1uPj7NgefIgez3Ep yl0B4sdJIwZnmaMS712DoGL66iDCGR0uakRPdokmQSKBZL71Vz6sGuT9kDTGZJf+irOz8Xdmn2DG EpmXjyzs5rCaEXHJSExKTufg+EcMkA1Mmyuaj8lQ98l2+Ks5V5QkZF+BVIFP/Qg/hsRK1CAiH3eb IqMIuwZl6XFc+BNdjkyvEbKNxT8iaCmxSFSixiFGk4w8JY18em6v2W2pdVp70B1gay3m1izG5ww/ TNKRzN/vsSweIwAUiUEnKgJO23RDk+32NeBVDCznrdfrFmpVgrCWxboGoC4DOG5NoXqx0Y7EnW/k 8kMpbDKJevvH8oBTPE5A/ICr+i5f3rYxO4bVluy9jJUsRC8OBrU9s7NrUWjJamJlo+Le5RJPstu7 BqhzncQbx1PRguhBMbcUX6GoRVs7ErLGGKom2xdDE0y2R6IGJkD8SDym0UJahNUdDTupsdbGORFH aMkMfr1GUTaZnoIWCSnT2fxJA77/74RSY7CYjlCijnx2s3IwQMzG07QvgPJrLy9WLLaIfP/vZXLF I9TAoYF40t8eoZbv7ileFCZna1jqBVBvQ9UpHVDYK0FqkXQUDI4DAQxvOWKjGTzqcKy3pvVzd+t/ r9wUEO/kWoqnar5i619HPHo7So1VEdYEVg5WKLdR5ydYfCcP4rDn2uZ22BNt+sMBsV7PetB7QXmy fz9rQJ+fQrAVE8ah0zpr0Xq9k/I2JTvgr0VhL40aFxyP/JI9kBMVqhgleG/83pVE28UdXkuhnGdK IFNrJux9rCRAWcLKmM3rCa0PjnNlcZcxX+r7+WY+htei81NTljuB40ObrxER/MSJE5ZM3bs3e5Kz twa8MzyWBynQqCJh+ZFtt0MDCTMd7110R09XAuXF8UcdeUdeGG4Hdrm1tfW1r33tN3/zN+/164Qd 8b/7d//uueee02dxh4hMadUuzduD2kfMrzx0s6SWLMM6/uB03dJdB0DjvfW9rpljn//Nmze/9KUv sYzc1NSU9Yc87F0fGohZl+knf/InR3DhsFedpD9CDYw0IYXRET3Rtj2dnbNmquOXoyVDnTT0wREK 80icgur993//908//fRv/MZv3OsC//mf//kf/uEf/ot/8S94Iqrh3skVFcrZVIgY6Uc1Z8ViHqI+ Qe8oR4kzOD4yMXvM+to7qeG7eO53vvOdbDbLo5+enr5PQPwv/+W//Omf/ulf/dVf1duYPNe7+Di1 LY1UqT2izUwtSfWiCqPjDV6PqJioEzvjhdQ4XmrzZNvwQ/40x/ndrpXvTcY6In/0R3+UTqfvAxDD iL/97W//m3/zb+7KK6FER+EYFcIartmXxI5pNJCQdxhk02g4N0vPOWWcp4+ceFcKf4RMRt5z76s4 3iiOkP89PeX3f//3K5UKi4fOz88feSR0aEbMKs7/9J/+04e80d7Ter/rmSujUTXTzpWNwK42GNts 1MgfPLWTNloqHRdzkKZrZUT7k+5wOVqvsumH/y23tX0EIFaHjkQiQSM5bD6Hfcrq4swqzne9SsVD 3TjgjTc6roX8ooYW+m7w/lgfa6ts6IkK7nYsS3qbkv29jBoPWw9HS2+D4mvt2bfddki6c2SYO1qp DnjWf/yP/5EIAXe4ivPhJuu0ZBMUPuATOmAy6lObhG0k3nrWqdGRI3tJCvoeawu0KqG3GFaR0KAz j8OjHLnHe3rL9yJzqwWPQ7x91jru8Q6P2FftYsSoUbvqh7AhazltE2CHxca/9a1vffe730Xo39U0 84Dt614nuysP/ShAfK9v7HHLX234rS2K9/a12Sh50ZZGYsgs3yPKoJ5lzSSsv6zNjXNtkHL7xnub 7uNW7Y/K/fJMdU5VTcVHis2v6nqnT9yr+OurIq7qptO1upYXi8lN53sfeG1YwwP7YnNTyEpa2hGO 8sBLe9cLMAHiu16lB8rQIqy+ZAi+b7zxBpNLirl8wwJKLFlULLIkJQMfHa+pbRNNy/tq2qy4sPrO 2YhcXhRWLqzed3qJu9KTH+huJ4nuoAb0uWsnqh43mpntRBWLkWbp11kAAIl4SURBVC8Uy+xwXmUK 5Mt33nlnaWmJyX1WOP34449Z1Yl9Xi3NigRvv/02OWuG3jcTEynSs+nSqOvr65psfONEfanGMxk5 aAtvU0Lbv//97//7f//v1TPQK54w/bWwsKD3NVK2kTLYX++gph/kqRMgfgC1b9FW3x5e7r/6q78C InW2nRca5P2v//W//sM//AMNjBkn2sna2ppFYTvDpm+n4infVkzUqVvFbt1ochqRwLZeve1HCIu9 N7vXMzuuvEkfpT5Ea1/s1bJUo7BYbJ8s6X/wgx/QqfPoecf+y3/5L/T3DPn5/h//43/89V//NW8X OQPKmJeo0KxvoK4+Dvj+23/7b//2b/+WUz788MP/+T//J2dx0GKuJuaF1HOVeutwTb+9m81cT6ds Gxsbb775Jn9SjP/0n/6TVykmAaLE//7f//vP/uzP6Da8Q0btlpQ4W1YxwvofQKu+s0tOgPjO6u/O zlZw4UXnvX/qqadoSxzhdYSzfO9732NhT6Te06dPc5D3tVarjUeTsPzC6sLe6T599clQo6nZcesj hL8jFXy0kms92KxGeqM7e4b39WyNimnNXey1qRZrrUg3rBO/HPzhD3+It87Zs2exr2LSkuPM7D/z zDMvvfTS+fPnWXn6b/7mbxhCYeG3vb39+uuv6xtie/Enn3wSECSMNae8+OKLnAV0At/Ly8uKs9aR z75aCsFeSLVYPFLtOK386Ec/gm5T8hdeeIGch6xh52Fx0VOnTlFOTGYt41bu4qXVekUOHu3duK/P b++LTYD4ATwI+6LzDtGuMHviRUQO0+OwDxoP9JZfaU40AzxoYMQffPCB5SzeQvMKaiPcdXbO8mgd hz66GHTk5+RF4Ue6rWoNqOmh8mJ9mnYcYOM6qXUBUgZDfoCMV4h+GiDmHQOR8TsA4F599dUnnngC HAQQZ2Zm4AGYQtNbe7srjkMFMpkMEsHi4iJA/IUvfGFzcxOtA+wDu+EH0Ai4NqSb8oDaMGveZ6QM soJPkOe7777Lqwt8f/TRRzbIPb/CrGG7/MSWy+W4L6QPMsT+hJyV+2uwVp2a5rpcC9MUVsvmKvBl mgkbiygzdmRaD86OluK9hSO/M/f/xAkQ3/86lysqIvCS8coq2tKK2EEm5j2bnZ2ltdhmxmsKbXnt tdfsiRZSSaNm/6oLj5AF/lRDtxHzoAdzzwe+6r3rLfYH4hHifODy3teE3IJi8XivbL14NEgbqMRz B3zVNM0CtxaXN0rlV3gxLw9Qy5CLfU2mYggYh2jw3nvvgXrvv/8+yA5ep1Ip9pnAAI5BTNZ8gTog epDyP/yH/6CI/9//+39HXgOd2UFYg6QzvIOeQ3v11SV/DcGsM3KUkzScwrlcFOy+dOkS+gl/0k+Q A1mBucgsiBXskAlFAnkBd0g9vQtXx4xMycp9fR536WITIL5LFXnIbOy7zqsD77B6Au8fryZAbAO7 0DA0Fi0MYteLeNdosIM7bXjeSfNDFvABJPcqvLtisVVF9dfxNDaHkZ9st+ftq0bu8N6h/12vSoqq GoUqubbD1n6ae1S7Y4AYMqvWFFZl5q2wvZEavSEQq8QMFoNr+qu+kIAsaUBDdngJ2dcwqoAj5Bcp g5EcNBlyDSbyJsMnUNK4OijJHCCMm0LSK8DKGdUBpgzstLRkAtWgJ2A7c+YMR8icfcQQjkOlAX1O oWlwp2QOWVZ2AlMh/blz5ziFK9JJcAlEDJyMf/zjHyNiyLozj+A2AeIH8NC8zAuOoHNrtJCVlRW4 AG0AbsILxzebDTLLm23ZhBZaRQlviGFtb/qTcmFtq5rei3QP4Lbv+JJ6I14RfDzLve7Rgvj+pdg/ 8zu+g7uTgT5lnqxd0W7kEatfJXCpuKy9sm5q+6hoq68W4y3+VHULTqrpNYHy3wsXLrzyyiuAKS5C EE/G/pwCqmKJATICfOjOYCjoCSLrZAbvKpmTjDzBcQrDjooM3veQq+gEtd4RxFYXTiUHuhByBu65 C53hIB89SJEoLXlCjUFnOhI0a0pOCSnGg/VMOfIDngDxkavu6Cd6wQIYpfPXt5P3j7eQ4R7qBO8f bxgbzUbxlJ94We2sCA3GMhTLcSxA6wy7nVweSXD0ot/LMy2z26fDII0ihbbegxTHSwD3ob1epH4k 2LHyYgXWkXpQgIPGaiQKW7H2FA7ysiEXkAz8UmZA3w/SebMaqQclp4AsE3fgnaq6loMDo9hUwKyh yQq73me0a5Va3sBFdcJNr07xkDtguIAvFJs3377YNg07XAvSzQ6DRUgMvm2oHAd5JR7CNBMgfgAP Rd9RBd9nn31WJzrAF/pzAioxzmLwRbfPWwVM84LSZmhROhyz7y47NjSt9x6UXHtRWGHrAdznkS5J PSjUjmxaaTqyPiAE2xw0/a7ZetPYBIfN/0g3ehdO0gc9bpWoFcUwX7twrsQ3nJF+nW4e/ogCxpQD +AWk6mwECZgNw3zCWyzQDdbJ+wngInQg2qILnzx5krOY7uOFRILguJr3PP/881hBIA4A6GTC5fhJ 59MoBmyDq6Ms29Kqoq2W8mzUOaNDig3p5lzUan7SKWsdHfIrJVR7ar5Jw59oKTQNiIuaRT+6Qawm QHwX2sNhs7BQAh/hnaZj5+XjNaL/RxeDArAhvdGQAGJeRN453kWGh8qC9XIqBe46lFaXKi/FOGwJ H2x6O6C2PMi746WuI+X0YvQ4ZR4HYi+90k5un07Ldp8PtnJGrq62ifqs9XbsTV28eBGWypvDq8U3 aeDIvEtYSkBswTWUB8QE7pq3RafdwFbt6siE6kJtIA3ncgqQB1xCn7/yla+o3cUv/MIvgIkItcA0 BAKA/sf/+B+TBqAnW0rFRDSWc6AtWMk3dJv0CtPkD88laihQC45zoZ/92Z/lXM5S8YHEKB60C07E YIPXXu3b0EkAZcqmU3xcgrtDJOFcjDfoJ1T9eOS2owT9+eY3v/nI3efDXOA/+ZM/4T373Oc+x8vH a6cIwmvHN1Crjk+0H957kFoJr1pKANMKPV5A4VclIN5pmYf59kfKZhmx12/FS1GVJe3azVCNakWr v9KM8YsBX37t136NbOnwrDfECLJrx6Z1Oz560BrW414096bUoD+/+7u/e/+rXV8GqsXKo1oGEAp7 L0goYyxVVIE5fWGoCgRcncqjrnjZILP8+XM/93P2Brk7AE5NkhWX1cKBd1I7LSqTGkZDA1KZ6OMg EImeQD7M2gGmiv6cRX/A1UnM5djniSgWA9C82OQJt9XKB82BdUpOnmpKwX1ZOzbuhauTvzYQ/vzj P/5j2gX0hSN0FRTgF3/xF7m1+/nCT1Zxvp+1fQ+vRUA7XiO6dB21sfEK8jIBu7ypNAZeUGCaF1qH nBRFnehsmSwT1NGZ9YG+h4U+UtYjVHfXPLya5q789GjqhKLJOMhqGRSF90qgZz20egUVYmOiertk bgpbAl4k9Fb2IZhIXjregmPaTp1zefd4u0hs71HzARbhyGwQYc5lZkwN4zSZWj7AeTmu8A2kss+b iUChFhT6K0f4k30Qk+va585FOcJZXIJfuQpIDddmnxwoJGId5cd2AvgmBxJwEIgnE07hXNi0NZAn N4Q+vo/0bj7gkybSxAN+AFyel/tnfuZndE05y3A1TCWNhBeLERxNQt9+pcPeZUDtgBT4HglH8ODv 7bMlsG14n4JZWrqXYqsc7eCwqPC6KxBrJrbOtQ8YB2t78OAXvT81b4uqYpR1l9C+Spnyl7/8Zeiq 7Wm0byOBTueKIcVgALSRTL0ndNPTbT3v1YF5a09FM1RmCLi1mbM1phnaqrYdmxILftIyqwUR3/bS 9kRbpfaFp9j//J//c4Rs7JqhwxwHwb0E5f48hbtylWMIxDzYnZkp/m/iqeOPZL732jTdoT6Hzms8 f9eGDwaLIy+//BLmmpRh4Ljou+JL70IxMmfOnstPTbuOTz6u4w8M114gP3nL4XE+X991egOn1el1 eoPewB24PvnIKX79DPj4+EjiYaVwujPgIy1ztw+JzSnDj5woH0kc4Ch7w8wDrhPwuQG/65ef9968 lNMism353qauSGG7pZEsNeW44LvrlS0Kq5nUeBqrhCgieDcvKHv7SFvmu9IC70omFE/FYotrioDa Z7/88svQyfFeUOsZOCOBmglrreq5CsfevsrCrt3RBBay2VH3Tj2iOXBE4VXLY3/VfRsXBezWqrBX 10y8mzc9x+HFjCaJ+v8rv/Ir/+gf/aOf//mf514s9N+Vir1vmRxPIN7B4k+B+LNHxpHncBVu3tM9 PpLTbr95QIDT5QMuuH0+fh8vqAOMycdPA0AA7fUH2CSBvcOWoA2DP2ksqBIGgeWYLQn8GUmCcyVn 86sBxWFJDH7ufAQvFYIN7Ati7/bhgsNz5P/Sa5j0nEgLk8LLH4C1ILuUZJh8z5pU/PIi7Dg0DG/T 5EFK24C9mSqg35YU2/Zs2/841Hohw6KAhR57UU32ELZwb5GoE7W3tSMG28eoWfG4ga2V2hUuLaqO wKv+aSvB7ngps2W7isXKiC2x9Z5uz/IiuCbQ9LrZR2+vPnJdL6Z7zz1cS35oUh9DIPbU7ZCgCXkz 2LfXBk7t8TGIOfYx+exDoHe9jrkEQGnAVz5O3/xpANGAlAOXNYNGd9DzDXr86Qf1zEfgzxkE/A6T MpFQwHEBbD6CkH4y6XX7rYav2w4MegF3t4+jB/t++ZCbmV43lJkcdr13kpHekxv7w3N7gUGfoaSv 5/r5dFx/13x6kt8BNmWm3gY2fpJlo9ZKxKaxaK707babzuDtOgunGO1lvt6rePFIO4ZxKL/t1e9b AkpL8QBi5Klxzg44jq99RzJQ22qsu9bDfSv/Y36hA73Kj1YdKW7ubOyCWALEO9Bjxvif/ewFtvth 7afM05DPz/ypjHTsI/RToWr4k+uTUX7PkU/fF+iz0x/ghkFgKwNUipXyMcgl8/7i+uy3y9AZYj0Q KtTvdB0l0bv3AtpzDMEXpUIu5wvyGfhEWxAFA0iXneHHlFIgW2rw0+qSlH2ffOhDXIcr0pEgjUiX ciAY1gdhNkt/vOz1IIA7MgDf6/3UbPUquwKxovxeGK3nKhzvJR97S/tgm4lWqTckkNazlopbGAdi DuopGrbCPpcHeyOP59WPJxDrszT4BZIglwoTNIAy/AAew4+7s2OPDHdUZhWk0c+np+i++VU//aEm a/Y/+0GbtqebqxsVAEUPzPUF+HSdYM8BgsHEQHfgdPpuTyyvaP8BYHpH4eUsv48BXzjGNzmI5G1K Tp7dvqjDPbDQoGpfchOcZd9+BDpFJpYjivh9d+dX1yjIrkkgH6tTgMvSB+zoywHpMHxBPj436EcU ZtbQZIpA7DpY3WHFcaDXSXHNwp+lxl7g0H0FXB01W6QYwXF7ls1nhNmNM2LNSse/ygotYA3fHE8/ YZFaew4vTFjiOXL6A4QSrTRIsfemtEPiZneNz2dn7cY7lYfnvh5gld6fSx+o5dyfotytqyg9VczV CNWM9J1+x9dv+/td/QT6Pf3oPkN73/BbdvwD+zFDcAwV5Fvhlo8c8Q1I2ZWUkl52ONHpdobnSs7y QSswaUjccfjmLJDZhUIyQT+0WRV1wmgRg2570GmSMuB2A24nQLYup7DTC/kG0aAvGgKbJUNG2qIw kEd/0GrWkDN2EESn1EBGxVMA1/BVMwVitBHuqOtzybkd6LeCg3bA6Qacnh/twnykhHo7ZodS6Qe6 bWBRwCfY62N9GukPIr1BsDcA0X39kOMSbEWifN12IweFBgULr/iox72IoJqyV99UrGFTOdJ7ihfT FaAVbRVM9VfNnB2N/ryX2mBL5S3kbW/twSbQu+PbisX6p36zaTAgrRlvUZUUe4+PdGYP9r4eh6sf Q4cOfcXADDORxXgb4Os5neagUXa7DTEp2GmQw3cUYgeXNA1bsNFxZAKX1itvsN/xqbxsZqrswF+E XTPJTvod6VCQFcsqlN8h7mmDh9sav2SRIBAVAoFQBNMHsWTA9EAMDxjk91ysJHrdTqvR67T7vQ4U XiGiz8dYa8XicdqQmrgJ9yVnwRc/VLhUqZE51hRcCwjmGuyI6YTeqVwf4aAPoAsJpYjdDlYO0jlx FeApHA0EQ6aUMh9Hx6WNlL90Bp3Mh3YXAmpYODmxNiNZKHhf5Ah/yB9NDwLxgS/i+PCmFYfaQ22K s4qJI+3fIilPZCQausacI4E1FdB8qGC1/ONPDP7/6I/+CENUJtZVOeWgIrJGDbUApK+EwpNFc3YU nvbabHoSPECHjvHiUTDqAb+JkbWfOY5BpLoIW4zWHbvYkrd12P1DPdDHLfFdceg4hkCseKm2SAKl gjidVnGzcOXN7sZVeB26386crLxpyK5OMNbtdYMB4pgIjqQzGQ1pBsoItBkWZbi1gC5p+AT8fQMf ePFLDGuCr8jCCe22r9ti/kvfYJ0+VosdXyjihuPReCKWSAXCEaQA1y8CMRYTvk6t3+21GrVmrdJu NbqtRr/bxi4UFBbJuNNRSx18jcR7inknptECLgs1k0mt2emiDHCdSDwcAVJj0EQDqYIpAdRkn2PK 2w4CWe1mt91o16vdZt3ttfvtBjM1vng2kUwB9ATI4v5IrH0ON80kNrcP5FNUdA9/MEQvQk8VaOE1 i46CMOH3x1PJ6VP+aL7ri3IaQHfYdii1Y7adSpYQNgqLVkNg0l/NsyybJj0H+dM6c3uBmMT8SfwB 4uHiiIVnHQCk2fIE1V+LHa+jnfbKbCOFscd3xTsL3ADxd77znQfiWbdrwagZ3mHemZHBhDU2tzWp p1MnGiBYZXF7X/vc/mEf9HFNf1eA+BhKE0P8VR6rkOIDkpyo044PKol+Od4zn77sp9xq1t+YjnRO ZAIZdqI90jjV1c72jV5xyVdb81dXOlvX6qsftzeu+KrLoeZGuLUdam7565vBxhaJM5H+TKw/n3Dn 44PZSHcm3MmHWhlfLeWWk4Nyyqllg+2Z2GA26ZtLOplIL9wt+Wqbg9q6U9/yNwpOfdtfXedarY1r 9fWrTT4b11qb19vbNwalpVBjIx9oncoET2dD83FnOtLPR/pTkX7K13DqG83CktPYSgc7U1EnFxkk /J1Qt+JrFnyNbX+rGGiVnMa2W98OdMpxt5FwG2l/eybqzMbdhFtLDqoZfzMfbMX75UinEGpuOrW1 SKeYcKryq1tL+VupQC8d6CYD3VSgmwl1M8Eu100Mqk6/GnRqYX89GsROo4nKARcWqwkU5s9u2oz3 kRo1AehgpYPxlm+6QOn2vEKEwrSlbLsOpRXiR7i2NY0amaOzuWmepscVWq3l3yv/h5MzaqnUlG1k nMHtg7Yqjutz0R2t5PHb3OvejyuqPqj7Op5AjAgrMigjcobKwumCmF7xSnYZWceSgWTGiafYbzqB as8ttXttoXkS2ZcRHZ9Gp1tttiqNJoGtJCtUVrfTd9q9Ad8DiG4gTMpwq+eSpNvEL1muEA6FIabw tGAiwScQj7mRSCcY7kVT/eTUIJZ2A0HxgILk9uFivOEUEPnX6XTb1Vq5UqvCqVkAB/rpC0LSRR7B 5igUjQQiYQSEQThKmfvBWDCVj86fj82cH0Sn3Ng0bNT1J/oDOGNYoiJ26h0+7QYkWwo86PLdktC1 MiBtomUw+xXP+BN5f3LGn1mIZ3OhRNwXjTkw4mCoD+eNRAfReD+a6kazvVi+D9sNpbr+KHOSyCdu p+mEcv5Q0ucPYqbRb4ecQbrvpjpOpG/EDLsptVRQsPA6Asq25WuACIVOi92WnVFykEKtU23+XiQd yd/Ch4VUPUvRFkDXy3lLqzkoTCt+jUzNeXsUvSN7g/t3Ng+kbdsbt2hr1fDxWTutLvsIbIEnKHzf nt0xBeKx+tPeHhWCMT7xJRmu4r3OPyLncLxSKfMxNpU0TlRWaWKwhCZ6mono6g9yCGHXqL/GuU1G fMQ96fVqjXqhWCpuF8uVskgT/kAI1SAaj8ZS0XgqFEn4gnEnFHcCMdcfHfgjAX6NseZBHHPgIPqG WDGgAcgavAgXkVginkync1PZ/EwyOx2k24gmQtEkxhIi15r2QikoBAVg6BmJxbGI6OCNF4w4oRhI FfYxN9hyOlW3UepXt7vl9U5xrVveajUbzWajXq9ilRGMxCKJdDiZDUaTiMQi7wai/mDcF4r7AlHH H6WovkDEH4z4AvyKcYTM+3UHYtFBcWVq0RmEAr4wt4AoPZTjRytdp9QsYFlQ3uvlVmBVmPAyWcUU no7X9UtJnPRmnqH0SM5W7tBi8KvqEnruCCPWqT++FYXHMXpXsm8Z5X1rsQe5kCXyXgGdg9oPyTxF KGRtUWznZ+tkgr8HqeS7m+ZxAWL1/qL94bMGbaRZy+soGq5M7wCyxohHw+UMxHYMLQPHaIKycxA9 VKa+RGIUWygYMeQXvwrmoCNRg48OMnGz1Qa1ux2S8m6H/ABZIO4PJt1g3A0m/LEsn2A45fhRJ2Ef 3U671mqU2s0CQjCaZTKVyeanEqksdBsTNKzE+oGIL5ryR5J9X0h8J2QCz0y2teHQbUK0clH4WygS A0/RjHuBsEA0U3+dVr9d6zZLndpWp7LRq6z3atvNeg0c7iFn9+lXwr5QzB+O+yKJaCIXjmcC4aRr ugq+A5EUByOxFH2KWF+YWTkEa5GJQ9FQOBKPhmN0KEFcm8UncGiPMTR3/sz76cU7bfDjDhpe/qUs Vfs5r28VB5WvqYipp1h7Bi9Ntrkp4iigKytUqFXC66XDypEt+iv79t6GPV0psGaruDaC5ne3cR45 Ny0/hfSaptlxid6vrjbrvYT2dvaOxmWKI5dncuJta+BxAWJFAd4tSCuB+0yQ7BLrEfHa0TRpVuyA a2CKaa7CF8yGVRYUyaVpAoNAWFsm5AUsDK0Ig8VQWVgsZBZQDoejUFXec38gjFupzx+GVIJo4Vja CWBmy8ga8wzK0KrDwUtb1dJGs7JVq1XpAYwtqz8cjUWTKehqNJFKst7u3GIqPx2IxAT6hcVgKeH2 Oq16qdyq1YWKYucARvp9hKdotTsoDy3kAh9sHQYtOImZHAn4h8aCNMhMOtEzg6GwWEqEo8FoPBSN BwFlRBtfEIGG/oM/ZUKu02tLUK+WUlG1UqCimo1GrbhVKW42KqV+pyGOf2obrf7WY5u2Z23eCo67 ygh6HmnU5oEdRUab2IxXel6Z2DJuLxCP7FsaqFdXKwJbGMUm5eBc3a52YeURhWD9Vmiz+KvdwG0b 2ANJYDGUO/UuM2orh/v1+nfY2/QCsX0iIzsP5I6O/UWPORAPYzIYJABnZbGADmsW9ESNxSxBjZN2 hmymrX5KeUBhQasgtrsgAvCB1oxZmGsWIMKaAM4bRITmDFoo/BC9IZ3NsWQ5ZFlOtMxJ/Tz6Xafb 7Lbq7XqlXi7UytudRg2T4UGnDbB2Wi0IufQKQZm8BoThx2LMEIuxm06lhws4YsRmTEE3Vm+tLd8s bW30201kWgeLYKcTDvYCkWgonomm8oFYeuCPdn2hQSjqC8dC8WQukyYCbQzbiFAQNYGbrZSLxC3G TgIPDQzagn4nHPSHg6gO3QEmdFhJu72I34mF/bEQd96pFjauf/zB+++8ee3yh0vXP7l+5dKVy5eu X/uk0agOfVzGgMmyMMU+hU7LTPVXRQc7HGZH4cBLaRX+pA80s3Y2sRJbm4O3uWrXO8J8lQ574VVR WDO3AG3BVy9kC8zxcU3jIcQI24FpDXg5vq1zvXHtF7XjYUdreKT7mVDj+/CIjzkQmxYl1cg7l0wm xC4N/TYaScqChoJoApfyT8jvju2O1snQggd1WKgoNrxR9FhsyGCUCfgh7EisbsWcV/b5xspXpLcQ g3aOCGhjORb0dYHIQb1Y3Vwqrl2vbi1VtlaLGyv1YsHtdaPhCBqH+HF0ERNYvaBSq5Rr1Wq9Ckuu Vorbpc21SmGzWS83a9VapcoXPQgaiLh4oNTWy+s3L2+vXKlt3GyXVtzaptupuwCoz0Vxgfkm09lE OhdL5zBu45ZguGjEjVql16yv3rzaKhdatcLmytXC2s3C2o3tlevL1y99/P6bNz55v1JY6TeLbrPo tCtozdWNW7cuv3/1w7dXb3zc2F4pba/Ro0CHW43q9uY69s+iGovB8Z5vrEVh286tTGGx2J6siUlp dQALDUqKrb6p0Cl6kdmsdKBsWmUQxRGuogupWVTycuFxXViBSfNUMwNF4YeWBe9V9RTYKsUjHZUC se3V9FfVbayqfh8waHIJauD4A7FOs4vHQyAI9MIx2QCpnfkK2KyMu02rGzIJJUFM2XEah0kAaQBy pWXz6gLfIdyTBHjMyNaPQsFPosv5A61et9UFUxv1WqnTLLeqW5XNpcLq1fLqlfrmtWZpJTRo5JOR TDIeDYZJ2uu6PaTbVs0dYnEVOAYrO62mr9fCCaW8sbxy48rqrRss5SURZ3td8Njf6wT73WalUN28 1S6sdUorxaVLhRsflG5dLi5f2br5SWntZr24Xiusb63eWr15ffXWzevXr9+8cYP1dTEibtfKENxU xBfpt3r1QqO8Wtu+VVi7ur16pbJ5c+nKu5fe+eHVD9688t4bNz56e/XaR8XV6+3SxqBR9LXKgW7d 6XXcbpvJOj8edcgwIhOrz8ueQ3VLWhXLQEMNnmsxVBN4k6m3BUd0EK3KksLoUDYyM04KuKTRB6rs Vf9UiLeJVTPVZm+Pk+eu629qtgpVpNdovyPa8aOCIONOzFoDWlc62tAei31l0COk+FG500e3nMcf iC04yJjX8CwVJcTYPR7HjsIAgEIAq79I41eZUqRVs7HLgsj4I1WrtXqjJe5uaKJigtZlHo+RnPxU q+PHhaba6jTJHWcHroYU3KyVuo1yrwXwVZxe1dfF/LaXSUZTGLdhx9bqkiG2dX6yw8caygXOlsvw VooTCSBdNJrVUq9Vh3Vi10rLqdYazQbKbbNWLjTLxTCRM/utQKfR2F6tbtzslVe7pdUK1HvzZn17 pbi+VC9tIIkgOEDncQoBqVAh8DYMDnqV7fVus+rrNXuNcr9T7berYXydB61Bu+bvt/mulzY3l28s X7tcK26mY8F8IpzGlM6HpYevXC42alX10/Yb7739qaKX9loK5pUglHUqEFsaayVLO8sPFFLt1ANQ q5titKKtdqSKoXbQraDMtx2ke1HYKhLe8lstQqF/fPrOS969jPKh5cvDV/qzvotesm/vaHzKzvtE HtobfHQhWEt+HIHYzJB/5tYk5hlAx/AfH+IW1hFOADuvWMsNtSGF4RQzbBr4XORgxN9gCBUY+wI/ Vsj9Zr9R6TeqbrMxqFd6lc1+bcNpbOKIMahudQrrndJGp7I9qJcjTj/Y74TarRACa6fnQnWF84VQ X4lLD672/amOG60T3AKLsUCQOA61FgheaTbbKHNEgZBwE50mISDi/kHM6eJlt75VWN/eRpWOM4eX iPTatWphDYRvuKFOKDqIxFxodc+VicdSmXsQn2lm6jBlY6ownIylpxP5hXBGzOCiITcWBoRxnBPX Zkh9udG6ubrWJHBFKBWM5VPZhVRuLj+9ePL0hZnZxWgyi+UcFtZYUwNskUQynMpG8/OxmcVUlIgV iVJl4FTK/k61FQzX/Qkm+0Iyozncdm0YFo7tjm32Co4Wiy011pGy/mr9vlQ00M1eyIK4Zq5/WlC2 Mqiij+rC3rkpi+D6K+dq2ayy4e1LLDY9/O1f60HphYVR3bHVqPu2zvc3n5hg8b146McRiEfqaWcu X1oVwX2Gw2EzXWXsCeTFIgoPEdoch4ks1FWmrSB9uINgYgbjE+EXjDC0jxwQHRqVMqvRIkBgZ8wL DiVDeo7HYoiwJtwEfNnAh/h5iO8AfsMyLu52UX4H/S5ncYhAQvVapVGvbm5t3VpZZhVGisI4HzGa jwlvyZ+iikDQBQ5MVC0sLjiXqLPILPQomBKTDJocwtw4EsOlwh+K5Kam+MTj2EKI5QRRKrgv7hcG TwFstAGxdsblOp5IYtUMX5bQBFIB8k2cNxFw4sbSDhu+joFI5iodDs7MTGdxAwmFK+WyWARSAmPD 9qnzxmdj9+z/4mqzV9apVNTLjhUuVVKwmoNS5oO3Bx19KwRbvzKvLqyQZNVnSqJEWEfre13IIr53 x06UHbx49yelHX94exSrwnvLYN61R08Nvz/VeI+u8hgA8U7NGU6EVSwm/cSf6BJeB0xEEiMwG8Nd jmDay8EWEioBYgilJlElOqQRBz2x4CVSO0ZgGBS0EXBNdJ4u8E0AB4mPIyEd2tjqSs7dNmyWj2C5 oGZLEJ+/caboNBEsGrUSZsBtJIZ6FYmhVsOao1Wr1Vn204yho4ytKRcz2PQA4CnYIWAO4gfEtI7x tx/bjXajVi4xuSLaN8ZzsYT4dCCDxxLReJIZRhmNdloYP4SYNhx0mfxj4dtiocDC6bRJcAepIpNO SzguZUPK/cx0jWKQzrmXy5WlpZulUpk0tE+VAjCDA7jZhhNiWsnG+E83Lzbd9t1VtLXk12KiZaY6 m69YrNz2IEA8IhpYtFXBQTO0XFvJuEKwlzweFog1z9ve8v1MoHWl1TtOiu0IwBZJgXiCxffzGT0u QKzvFqAo8Me64oK3FQLtMMrvNGsSaod/9SoUlR1+A1JJSXoRgkFeNXeTiJoDDmGbKTyOxT1lUq5W xzsZ0bZWM7ZxnbpAass0Z86DI0v0SFIzuxX0++rVcml7q4QpbrmAhQNlwjADZz+oV6lSaSGbmKBE ulwHmIcfHk2F8mN+B1ILDOEiGPADwxguQ2/pBKIYgSSTkWQ6lc1j1Swx2wDxgD8axraii8FvtbBV KZXk9tvN7a2NUmG7g6mDWarD9BzSA1FEuh8+4mtiagmmyhLtfHATxMAORZh93ElYJh0RXfkjToWy SLtaFAxFdcXzT8OYWXTWHW+D977rlhorXihZs8hrAc5mPt5OLPLu9CnDJF5EVhDXTKy4rBBshVQv ko5kpQrGrp2NTXmQTuK+NXJbGO1frdhiC+BVeDSx9os6M+kF7ofqvu5bBd6fCz0uQMwrCO1kaA8U CRcGevCDa1ZBYex5wWBQWAwVTGhgQ14rVaM/GGxiJk0pMy55XdATpJIPmARAC2oJcJOY04W6dtpQ InAQ4CRn/gTaRLIwESkBcaDd+E43ec/RIZAXcLrO5aaQJExIeIEgiZgp3tK4jETQEHgbMJYgnFij Uccdm3aC5dv8wjy0lA8n4xdtPDVYxUi6Bz5cl6uDueWiwK6o336HY3y2C5urK8u1ahnQNeHkKBTl YRKQKqIXkX1kh2qpTBnmZmancnk6I1KhujDHSDXS6yDXUKv0BEotLcB58cgLeRa/7EzaCHPUPxUv 7PyYWkRY6wUviO+PCyOwaK+lEK8CiKK84o5CzwjuaCZK8LVj0AGBV1EdudAIcN+fZrzPVbxChHfW 0TtkGale7ZZsbXjvyCL1A7+vY1aAYw7EYglhIILGDXHTEbeErGzUGtUqYCO2B7WKwGWb8JWiP4Cj MpsF/uIrbOICG99oGcxCjcUsAmra6Yg7nERWFOCkDZsYr12m59WPWr1fDSNGXxU2DYWEqDIZiAYb IqqOWS8OZVLMj8W3TYyUs7mpVDoTJhAEJh2JFOItdh0M/1mbVsJySsRhuLJgRygWy07PJNOZaCIO TkNsQV6Atby9Vdxa31xf3Vhb3RIhoijhPfHKCzJP5wP9JS4oITLanSrBNUolzhE6bAqKyxzH2Zf6 aTb5ncLTT7BRfMP6AfHhxv1xK4gbc7NzuoC5t8GPgLJt1RbOvKRSW5SdKbKYbukbP1nP5hHw9f65 Ky6PH9RyKtdmh2dnA2l6Ud7ekRbVC8F6d3pTI6d4KeRDiBR2+tFbNq2NocTk0cRHbnD8Th/CG3x0 i3TMgVgahvln7KxkXQy+JQA7E271CpouRrViHNYWBzORK6oVHHuxLcA8ljkuWK2wy0adnwAqoZOA EQJxty3yMaqCUYf5KHE2bFgSiGRRr5GjRHw3g30hXAyFGehHWe6I2PAyHxaOJ2MpAhBlhAubgPQc lRBukFcMFXAhkZCyREYOAIIGL2TOCuQNxZKEfag1W4VCaWtrE9gtbG0UttZK8lmvFLeIvobqYPxU IkSuIOQbRWPKSvzyQkF8WfK5LHtUjelX2vgtA7XsoJTK7Qz6ADcu20J7O4wGehQIOtzGJdFEWKfd 0jnp7JmoDbuposqkdFMIsBt/WlBWOuaVlS2OW6I6gvIjvHgvEmqvPtI+LeiPyKY2mQVfaxXHT/YW lCpabrjXVR5CUNDRhpfV6r72NCMDlJEhwkN4O8epSMcfiAWJDSuWt9DorBLL0axPgZKAdYQsLA9Q 4IjRqMun2QB2kS9AJVAVCZjYFAgC4rNvoNCYGPcFrQx90Eg8Ikn0xCYBBDYObOjOEolcJV3wThhY JAbx5SNu03xCoUQqgyszvtFBMNHYz1EUEtLQJZi7iWvBR+NjsFF8WZ4DqAxGsI6AXyNYE/WtJtJ2 AycLvEKYnYsGAzEJSCTLjHZ6gyaTiywtyqJyoRDHs5kMZg+zMzM4PePaRz0YxVykDOoJAQNQBBpl oswVZzyQmr9QQPBFNFN6DvqFOP5VK/QN1JFIE8qk9p6kUrSyMqVlW4qwVqu1FmxWTbZs2gvr3ha4 6/G9oHmEqisM2TIoTVbLCmsqp8W2XYKX3XtzeyRAwd7LCCNWIPbK99peVFB+JG7tUS/kMQfinZfI RDMQVigTbcxOGbs1wRSzsqj8I94CCyVRHfxk9IQuKi6GCf12XfivQCKRfUVOHXRYQUOirBlOjNIh 3g8AJ6u3BfkW1itBKiTiBKsQsXBGPB1OZCLJTDLDJ4vsgPSrw22cGAB0CBYO1ESuYEdCEBMvwhiQ ES8oBH0OhYmWJmEsZmbzs9j5zsaSKUObg/nsVD43nUpkotEkwXpYD1TM1+TSLGjkIiPQ84jMgrqN LC7gjgzKah5hqDb4g1Qj9wnWUwO4SBDFLRTCQI0JHQ5SN6z0BxkWEp+IEsVImL/fxwABNVxiauKL AiJXqrLMh8Hg267jrJBnCbJqwcq8dJhvJ+iUilpBYARY9yKhI8ctiIyAtZcGKuJbydgSQy+L985x efMcb/y3hS1vScYT2yOWnI6X/LaX2AeSVIpReNVL2G8r3I93co86xj0S5T/mQGxeteGDEG3CGOSC vmCxzMDJQkQSVFKUYTV3NzxXwq2pY51Re8UkQEKvGTKsTBWKyWKgAR9RIQHYdC7NnBpR0YFgER+I ahaO8I0WLGsjJVPxVCaWSAKAAtCIBQRkS6WigK/at2KNJsu/gXLQZ7mY+FOjBcuXYLpEQBYpGTor OVA8Jpjq1Srwl4gncvnpbG6aCT+fXzgy90DJTVHFgZCpxSG7B3J7A/CzUiHqfYvbQTIXiu2KDzFC NFIvKCwCiPQHoo2EImECDsWScaql2W4RAgPZhcX1MDBmjhDOzZgBCYaaMh2ddmzDzTJNBd9dtQVN ao0lLCjruV6avE8mR2hmtjB6CSWDIyVR4VhVCG/hR8bv3ls7LERahcTer6XkEg/FhC5RYq66zRHu dNeuwqoT9lcyHwFivRetk8Pe110p5+OWyfEHYvtETbsSiNFhl0EOEf6k/Qv4ipmZRBYGrCEOgmUk J7yjeDFoizScTbzvBBaT4fRUMj2VTk1lsvOz0XyuHQjViKEeJBJFlNU1CWiJKQSTb8y2pVMpZt+I 2Ab15HSjFbMCMkw3hHRg/BnQOiSYBct8yIKeJraFFFgH8wL9YlYnbcMsV4oiIe7a4KwsTOdH+GWJ zPxUnqtwLnOJ0tjMnfMtNNOYByA6U3DDXc1slWn3KBg0e8RoflIgYMqRI2pljEbNVQBuTNbK5TIS sQIEKY0eg6WzCYijKGE8xS1sedHTu29n6ry6sALNiJSsIDgyZL7rTZSraB/gZb7eQu5V4PEbtBxz r0JaPLU7OgigSvUp2M144OMkJK74GnJvZMLwaPVgeMYumoNisXZI9i70cVhNfILIR6vzg5z1eADx ECbEJAz/L11lg2E6jY99RAAhowFWxgx1MZeQdZXByoABOWJghkBPWbWDeGbAUzIdgSKms4Sq5Ne1 re31Qgnr30EkGcjORWfPTC+eXTx7ce7kmez0HEIEcAzAiQGWaAkSOROya4JVBGLxJEDPhcQuOAQE h4hRmSS+G5jIXCEGcGaVEOPdJxZziCrAMNosfYdRt/G464h1MHOGxFvr95LxWCaTxppNDLNo2Oa6 tORMNgMPFz86bC2QR7A4Jii4Md7iamoXoUZygtPyfzNFaNYqxb0ORFY0NP5z4mrMt7Ec6ciiUQLE FJYEksZi015ANnJcod8rRNiJO2VkChwjI/oD/mlz2D+9Je+KdHaC7oC3oMm02Hbbn8Ir6qltokLt MBZVlPlR2Sw66/OwCcTdkala0/nZ2j5IO7dptNcZJ8UksEBsAddaWWgFHupCk8SHqoHHA4hd8cgS ZEFyxecYhgumYA3GQB4HYsJK9PuoB7qyMhouPhHoCUyjpfMzfPLTM/Pz83Nz8/mp6UxuamZ+MZmZ CUWyToDJttlYIpfKzJ2++MLF537ixIVXYtk5J5xI5+cIPolyAfWlxRlZoy+TXcZXjck27JaNp5wE emdmD7BR/2lZRAP7OWPjIQTR2GEwtQgyA+bqgoHUQDMErMslzIqJV1GXuUfDJmmctGlhx/k8iEyr JeAnfFwZrnGFSxpLuAD2dvzNelGEBuUXfpUInhFKy2idRfJkuWiaq/hudHsC1uGI+JgYJVcokhmx GmVDujX+M1OSw1H8+Dh6L3bsxcpdCaZXuFAE2WuzU2rKbZXe2v1dz7L2Z14A1fazV4H3QthxnLKV MIJiPHRdu95CsA4yvIOJkQJQPC9lVrJs5Qu1hvYORGyt7ooF2reNzIJqX2sZsZ5oU3p7MvvToYBm knj/Ggj89m//9sHr6E//9E/PnTv33HPPHfyUB5dSEELILF09QXdaVbe+5TZlYTrxEmb9DJiFeAqI rVg8mZqbWwCpgWDCsTMxNj09m5uaZs8svRE29rxxsyQH/CQZS2ajqal4NIE58jtvv79dqJw++2Qw PR2KpkPxKC1N1tk06KuaM+wR61yBBjFTbmPAu7a6QlAL/sCVZHX5lqGnQQw0CtsFBvjizGc8L4BL 4zFBqAppaOLlJ+Yc4smGaRmjeSitNELH4Xb4VgQyBg9il0YRtEmrgGCHpbI0lIlCyciTX2VFKLGO aHNECmnaqMzjmcCPcmHTRPkVdOYIUeHcUEJYOTHpI6mZp74QZB3SgRhmiH30zqZN3TZ475923yLC /sm853pPGdn3YjGn0Iu888473Pjzzz9/25KMFG+kYLsW3nvwk08+uXr16te//nUL7lZmVURWFrwz /DCDpJ0gR7uCvm04I78qWdbZRd1RIs+mD8qmV2FnpAHawmhKfayk1B3trmwa/cnLvm2GFvcfXAN/ WK781ltv0U5ffPFFWM54hR+wlI8HI97x1ERCxUsCmwTglvEexFGiuYfDU9OzOEeEo3GUV8gyHm2M yZlbY/at1e1vF4jQUCDkAusrbWxubW6XWOYZo7G333nz9/9//+G7f/PtD99948rH71fWV9xOw2FF jHQ+ksoiAFcajUoNaRX9gNVFtzdWloub61t4W6wsE48YQ9y+iQVx5tQpKE2pUAC1aU04WvBhLg68 Lha2MU0zqjGxLAR/+YibyaDPbyA1KXHEwATYnFUWpxLRE8QNRFZINSIvbHcqn2dfwtqz9IccTs/M zJAVOA9aGdu7IYtEluBnCQGERpzJ4HvN6VJrLLrKDJ2h1RzP53JgCUNqZvPAApHbjcX2YbeRF/eA moNNZqnfyIne43ulua1ecdt72b/Vkb92Y9KBqTRkJAhdLO7ILdZbKgViJde66fyegvI+l6BgVp3Q ZIraeuLIjatGfNvamCS4kxp4jIBYun90iQGxyupYpqH6Msw2AcYcVnsDbVEis5ggTM9i/tVotre2 Cyur641WB1KMmCsmWxzt9uIp4kI4P37je7//n/79pY8+TiXcQafwwdvf21j52OmXJHRxq+sEQ8nZ ufmFE1yUdd94lfEZYaG6fqcZCwXSiWgqFmlUS0RYxyqMNx82KlHMsGRg8TqZnOvwB8ehzxtra9ev X11fXV3HWW5rE8Dd3t5aWb5F54COATsGsTnIT9tbm9gaA/rssyQfJBdWC0rj281GzrDrMuhOLOFS kXZIiwUrAGK6GbkiVzeGFmw4bggVlwyEVsuafkPP4JA6+4kWYZxBMCgWkXq4OMdnmuuuRG/8oCV0 B9Rkbfrb7oxIz5r+gFc5YOG9ycbbofJW1YXYQEwlnl7KebTWq72IElgZJYnB5XAEY8cW4zlbkUSB WMm7F2R37SE02V3pOY52s4/DWccRiNWWyhA0MyaU50iLAHOJyTC3uDg9N5vOZmCODL0Z4DOXhTHb JrhbqtZbXeyzVlbXCttEySl062W33fAhKTPDFwpOL5648OSzuezszRu3vvWt/4W2y0odBAHOT2WX rn3k75a2br63fPntjaUr5WKBaEJONJs7/dT8U68sPPW5+ac+lzn55CCcxL8uk0oEaERtgmGyEKkf qRd6GwmHUqmkCT0hpIn3HlMKwBn0LxVK7GNQwfQinQk7xlkPQiwuGLIwc5fpO3G+IHQ96EmrNEYO FTLWoG5YrYnxGus3Q3lM2yMRLIfriz0dBE35m0AwMTCaEh9jZw0348wrEo9Mmok7iZhzcBXIMkI6 3Bm1Rla2RnP3xEUbH1DvioBeZLQTZXb6zu5YJwud4DrgphNfI4m9WY1faHzmcB/sHkFhhTk9qCoE j1IhmGJY8D0sCish9Qo+YKgxiJeNLpa4H3TAPHEJ4mcccKypw14QZkWqEaqrJfcOOMjBi+wTanyP eoXjCMRSVUMgVv9mWV9YZ+fCEYwkZK0jsSHzYaglYXkadXEbiycJIDk9f4IAZouLJ5nncjvN+vqt yuqNTqOKlpGZX0jPnQjG0ysrG3/3V39XLhVEYAsFn3zm808/+8rJhRMfvfGD1Y/erC+9V1251K2X WK/Tl1sILTwVOfVC+OQLiQtfnHnxq3PP/GQoPSNOcci7qWTfF+oFokqEaVqgG+UV8IgSSli928LZ TDaVSkNVmUVDpMaagdJOTU+BgIgqqNbZXA7hAGnBzJaJH6FAa0CitBtKi84ryoFpuizt0QKaYLUS 9IJVRMU2w4dMDq4T6CXGb8RawzYvzsrUMczdZNJQojEMoVwHv6A5QjU78wsLlIQbSSSJjyHiuH1N R4B4n9fXptxHQxiRm72oZHXhcRlXk40c9x7ZR53Yn+p6b9MWW3d4KYxdtkQIkXr+rPf2/oqBzdYL vhYKZchC9CYCMvHKmk0HOlaV1tMtgR3nsN6raz0osHLcdiFeUmxVC686YWn1PYKkxzPb4wrEw6dp GTHvK6HLNjc2GKnTToCt9fV19nmtwSN82c6cPjE3O4XJLDEoHBbIwKwrFklm0wwsmb3o90BxjA3C BAn60Y+/++Zb38NOlyYAP8Uy4cTCYiabW1pe3SqUgD5MxKYXF/zRIGsU9WqFdmmtW90IdKqJkJvB gmFqrjEIbzfdQrW9sbVdKW1z8Ny5M4yZsVRIpxL0FPVKmQ+WYXBktulpArFnojERGSUEDwt2SDB3 xI85BJZiqbSxtVWuVGmX6hVNxOH19Q1ckMWIIi7LhtJ44E2IEmvr66jcqMlm/rBHXwIg0xzRzUEO jCGE1RrOC3YDIlwFQBFrO78fCzo8OLQdki0TFAABl8N2DQRWyyptxuPw551GGzFvMKvB3Wbj8dlN JJOdTSczdWPfu9kj3vSitphRvG63u+zw970K750A9KIwlXOHKvAIhlKfoiyZoHds7Kj/kXdqTvHU fh8EzsbF3736iQkRPkh93kmaYw7EQ0YsdsPDJSCVQUjkyVQaON7c2PyubH/z7W//xdb22trKzbW1 pdde+/7lq5cJeZnK52cWT+ZnTkxNnUglp9ze4OOP3//bv/tTf7BJLDRMBBi/Q1wvX77CoDAYjl2/ tY5zyNyJE06j2ttYbmzcrK1da20tdQvL7e0l1j+Gf0fTU9mTFwOZBX88y1A/zCL2kUgqmbpw4Txo y6wdFmTT+Uw+mxJjYiLvmA2qyj7Nj3bIVBs3xLQZTBd/5QwOJXOLTz751HPPPY9NCxQWzbdULMos HCkMCotHCGa/unT8YMAVwaOtzS2ZcyeHbC6N7zVIH0tgEMxq0cVSBZQSzw4iq0nrdJj6m5rKQ+8U 19TQH0TI5XMafU25vJpVeamx/uTlnnfyvo5kdVeU3EOVx3sjKrZYCObG1TrQwpnSzEPlbxOresBT 4zkq+Bo1aRcDQS/xPxRi6oneErKv4G6fmlLsCQs+2kM8+FnHHIiHFeG6YBDMDlvgxRMnmPRHVdva 3uYFBziefPLJM2dOnzlzatBrxyOExQk+8/ST8ycWs9PTiWw+DiROzUVTeRa/WF1Zef21f2i2SrQ+ MUbuO+lk+itf+blnnnnmH/3K//vJp5//6tf/XwuLJ1ZvXF9bulrauFVevV5Zu9Ytrvrq274mSyBX CUWPc3EoNTVz6gK2xxeeehrZYeALMAnIBx846C0bS2lgMSF4N0AjblQqFZoGlry0EAistE+WDiJm fCyWn5qamZtLZdJ1uGEHuupwmxcuXPjCF7/w9NNPA7NIzAqRYCEADReGL1/+5BMuYeIChWUSKRqt VKvbhYJM4EC+TNBOLoSVMcginnVN1GciH8kAApDVRT3ABTWioFRM5wgEmAAaHNS4nd4mbdu28mW7 HfxNtSm94OvNamRf8VHPOqDOsE9hbOZezsjTEatwn4+uSG17bagge/Vxbjte5pHrmo4TnUrqnE2C aBvZV8cZ9qa0G/DaF6v3nSYYgc5xJNXcRmQNr0zkzWQkmbc7PMITnJwyXgPH1Y7YaMTGiY57Dsi6 nO1wtzpoljc31peXV7C8zWez4PLM9FQ2hwybEdssM7hm/A0moqMSbt0XjDp+Iu8kiVpJiPUf/vDv XvvBXxPbndxb3QDru81MTX/5Sz8FQoFrN5dXU/lpGtDayjJOFsSPcHstt9sQm7YuwY51XTfiqwVw ySNkRBYZIhrB8uz60ooE4olhm+EYWJTpJW0nJsxkGHzEvZiCAY7YnvGTxg2Gvmxjd2ycA3GHg+8m EjFjiya+DAzByUGdtqQBi+dIg5YGoQbByRaMBnMx6dvxNvRLLLdyldED8J5MJVkven1tjUtLGKBO h5qkS4Cduf1OuclSTXWn01gvN3LnXwlnZwipKS7OhLTfCVygSKGt3TtqHpmg28v4wWshOzKrJq6D ZvPOvLHPTekR/ZV6+Oijj8DHz33uc95ZuL1m5Lwl8U4tjkC/BXfFQXV+u3HjxtLS0je+8Y3b4v6u NFn5r07B6ZiDHRGIdjYtg96jTj/qVKRu9patfbEXtbXyFaBH+K+aM3u7SdVhvIn10mq/bJ+j7ZCO TPmPDRxP7IgP8ChtaEbXBUTW1lax3lJ9UCawiGXTauoCcYilmPturK0XNgtMc0WiyWgiG0vNshAy cYIB38tX3v3R63+PqxsLHplQEEExTmAtzkZ9ZopttucEBr7IraWly5c+Km2ut6rFVqXQb9UJTUmQ IBb+cLGTqBTaLPncKCMfo7cSVnjh7JPPvvRqanreH004YrmMB3UmPz2XSGWx5UCG1WWZFAT5E1aL gQd+JVMzs6VyBXxlH4WXoBZ8WNMTQZlmSXogG/862g/i+PrGOnSedg5mwKlo60u3bpXKJWJZImoz 6GVxDnECDIapCILTYeGHxTTcWVVXY3PqzM3NnWQ7dZLpQdk/dYr8dXkkE2v0M2Ewua7yRLoWcMpL qbyUUEmlbuOzbV4R1kuidyXC3rdBebc9shdxHpkDHPlznGIrkGnOahchNtaHVIQtLNr8ua5KwF6z B4vXxjBcrC8YZ/CtWrwXgrXPoDzWZ5o0sqgg07nmTdACewcoWjMWrG1dsaO5eQF3wn8PADR3muT4 SxPGjoCF6iWkOm8njgynTp2anZ3LpDM6F8MLiQcHw25eQgyyTi6ePLFwOp2ZcnysEB8d+MKoZDdu fPjD1/56e3tFEnOwxxgQlZilOpUN3azVG6fOnucD18ZYmBWY8EQ2C4oactPpsB7d5uZGs1rEu29Q 2+able0b7V7TDSeyMyfPPsG36w9XGp0iGgDUlDWbHKJJdGmcjE/BRLYts0msH7OkEhBw4sSJxcVF PLC17dGEjOerqLQKEzRFYJSZLENnxHZiZWUFcKf0TCoSJ2hqejqXzTErCI2EBU9Pz8ChMYiToXGl SnrM1MgEYzlYPwtOY3mRy2bhYNLQcRWZmtLWLgGTPJulUTp2pmwwr3Go3QuUR+bHvA7Ke82wqTmt 3eyMnKxN5dnI2eY2Mm24V5dgOwktrdatemeoGu7VKw7eIslKHo0JqMRTloDXO2vKkQn1pibbivUa YkJHCV6sHCHgVq9Q+B56tO/MoHrLpvcyrk7osMDCt4VsTX/wu5ukPFQNHH8g1uowa/9UIKEEqGHu H/VgefkWgikz58gCGIcx84YGYawGwKgQ7nVYDQycICDdbDXefe/NSx+/w4pItMkmCzE3xQihUumx fNxrP3yNHJjz+NyrX8ycOAVCEZ5nY32dxeKY5qCJAsPGMUIwuUEE90bZbZWxb2vVKhyEizv+oBsI EdqCUEEnzpyLJjOFcq2NNYLPjwCBkF0sFnCrkyA+IdFtaZPzc7O00Keeemp2dlY9tYx6KM3KGBKI LQGXVN7Dn1yaVkThaccwOjKkdcNn4WBSCYgeEo1IIiMD1hqliJKbFaFqTOFhMzc9Nc3CevOzc6dP ncaQAuO/mplEwgbDdGbDBjvy8inDUu8vRS7QxDvSH+G840jhxYt9KLP+5AVWlVN3PX1XguzlfbuW SofnSk65F6pImeOuY3N7CS+Q2bsjfzUBVis0VSFUwFFWq/ir0SSovb0utD84qkZkPe52nUHVWlI0 1+LpbXqPjNyLvQs9cYLOhwLcvRIfcyA2kSvlZZGV4xr1kNNzW7XC0rXC8vXyxipx3XHhqMiSxB0s yVgPGa0zkl8IxNOOAaagvxkYVC5/8Mb7b/wYb2Wmspq9foWzoDIsItp3Gu3BpSvLf/Ht7xVKnY21 itP2m6gS/WKpfP3mrXKlbq4uy3+wfEaAyAy9DtiHNS/LNYHIg/q2v7HBap8DMguEnFg6nJufPn0h ksnXWl0kBbyqu02m+ErN2mavXW43ym2ir2FDhujsDnBsNhEhmEyT5agbpS3cOMhqenrq9OkTuWwy 6B+E/IOZfHpuOhNwu+GAm4yG52ZYJimFmXAqGYdMZ5KJPGt2TOfn5mb4MzeVi8aJMY/LRouYyolI olqsVIvlzbXNzdUNAuJvb2wvra63+gN8RXDExlXEIAj3aSKLejZt0lZeVI6mw+oR6WB/LLPjZcsE Ld32Krkj+5Y5qrK56+YF33FAsaXiJ/YBxB0LFpkTG89w1zZmsdLST4VgVYHVCk0hWMNganel0q3e 0T7tXEuoPRBZ6ZiAnNWXUjed67OAa3OzConFXG+t6i17MXq8a5mg8F2BYM3kmE/WmTU6nUC/G+g1 A51yq7yJTQL+zUxuEVMtPzOfm54npAKW96zgSZQfmfISnVSiZcoUlsuaduW/+9u/euetH5lgDPgi i/kw4XHarXCr2a9XMYBbufTxpes3Pmp1yoN++cal99OpJA0VtsirrJa/w9ZC+GMc4WTiC/oj1INR MmCFUwYAJfPdchAK7k8QICJJOLRIh3jxeH+Eo3hNNzq9WqNDvKEOznxEnU+ke75Q2/XXWp1ao1mu GVDEnRrmK27cNSzzsBpGyuAwKkosnkJIrDUaqMjzCycXT5xkrotVlMqlMsUD0FfXVgEHBBBovlhu bG7glVdr1KDTZYLQs2Qdjs54Y3c7pXJho1TD0jnFYkyR1PyzPxnOzoo1n8TC+NSnw/uaasNWdqxS hpeCedHBApwXWEfm91QSHdk0Z+9EHNjEZB249tJLL9nEXgC1/cSIKqppLDSLX43pRZQFe8VWexeX L1++du0aQX/0XvR+LVTpcERtIVSCUNHcCrs2lJqWUwuwaztX2FXnOt3UINprFq0jA2P8Its4Ctuc uRcqbYQsq2btvQv2tc5tx2BLuE9R7yJOPcxZ3ZXJuuMPxOKY4PR93Ua3utVrVpnXIp4EoSyJF4wI EE2kWYgiIKsLEf0nSux2MxGnHwIqdD/5+L3vf+/vkHflvRwAow7x2ZtNvglgJtPaBEc7ezbn87dD QazNqqVN1OAqzAbvC2bb2MFAjSEiBmdQZcmS4PEmrgTeE1AgdgPOIMSSndJ6h77/IBYl8YcT8Qwm dFOp/ExminWSFucWTuVnF3Izc1Bm7OpY865JaApUFFkOWiwxyL1crS2vrt64ubS6ts5sHtDM5RDB e65/u1Rx/cFTp84SZA4jDYxDaMKsfATeAhA4gADByysrW9tbSqVYuYRuDHYMfELhKrXqxtbm6jr/ LZcbjAi6brvW7PlPvfTTsfxcUHqZPYHYC7UKx2zaP1m8G4GefZDIy8720h/ImZt49913uRDR17xy xEFatZZKccpG6hlBYW93MgLE3sLzllj9WiGSX62vtrV52At/teSKudYbRf/0SufKrMdVF73ZXStT hxq7ArHCt/ZGeq6OCbyauD2+15M6SD0fgzQTIN7nIQ7N1wxJEyB2m1W3UYiF3HgyHUumwd9gNO4P RtCEpcWhjUoMIBOmXbBSyJsZ9TV+8P2/ee/dt0BR/pIlPMxHAqETETPsxOL+Jy4u/n//xW8+/+xT C7NToNrm2jaozhyaWiwIKU6IeSnRIWTtD15rmQmBp8vyQkJtWJrTNxBfY5EwxEtNZFpMFwxhwiqN EJ1MmGN9QIBkLCKINYy1XTiZ4gfwDC1blGPi15OJH7s4Vp4jkGdmemZ2YfEkHwynF06cmllYBL45 ND07R04QG+4XIyUIr6y6JDIlBsJBjOEg8maF1TbhfwB5wfdQqNqo4bwHChfLZXYqha1iHZfoXnDQ dkPJ86/+XDQ/7wVi23rHn5BtvZZhcUTp4cg2jinjR/ayc9DjjMoJg0ntjADxXjl7C6C4o4ZiXutg L/p4AUiB+Gtf+5rNRJFR5wxVhbBwphKHWtpZCuw9UevEEl7LdnU2z2th4j1r19reHyW9naI9XS+t HYYF8QkQ7wU3dwWIj7lGbF4joZqoqMz4l0oVWawoFHODLDEXdv0hQV7oJ/qsLMZhZkVkQXmi7gpj LRe2l2/eIKQKVEMXVwKCo2F/KuFPp1upTC+eBMF76WT2lRe+MJs/062HEP3wNb6+BCHdABDJH/WZ mG1mNTkX81/+M5DL0LFNALZGvcxK0e1WjT96WB8POmHQGydr19cV412s3JjJEUorq9UNHCz7WbPU OFk0WTmPED58ooEQHl053Euy+VRuJjs7P71wcu7E6fmTZ/gmgAY+Kdn8zMzcIiHhmGzCUk0s0hw0 FoK3VfH2JlqQmPS5MomE4TAHZboPm40mMWWqxUKRSPZI2+A1Vcq5XB3RA8tZTDkEZTpyQ9Z/jjQj kqsOYL0ophBgTWLtmFdPHDl9nAJrqxiB1JFJthGurYlHzrKtyzvEVsVA4dIaKtx2DG4vpwTWOl7r XJxyTxWCdQpunAIrdpsJ4U83qyYrS7W019aAYuWu2235puXRI52QhW+7Y6v6tvVw24tOEozXwDEH YjsTzEvMyJsAkCz/LtZs6AOCq6itA2a9BCWFCwcEaY1IIFR2MLh5/frm+obEDOJP+R1RzxcKYl8x iIedEH/6mZcr/Nc/+sM6Dg7tQa3Slpjr/d7NmzdRaeHFEFhQjEDGMgwE7l0WGZKQDbJiNLkKZcKG V4wcsGaIMZtGuMxqqVLcKmyui5wtguKgC2MOpQLxqWBqOpiaCiSnQ4npQCTdDyQGgXjPDRF20/FH fcF4KJKMpTKJ9FQ0kfGHpb+h18HSmPhGaN+mUREA2SA8Cne7lWCBUzw76g2k4StXrxKhQt35hgoj g19hRgNm8BcWFhYXFrHZwAsRI2LQJJ+fAkrE9Y5gbBLGXjqIEQDdv8mZgYeEyPHGqdBTduVxI2zU Cz0qGlgh2GoI4/DkzXz8KppeiwRcelXRA8KHsmAb6UKn4ywEKxFWCLYdAzkrCbWmbBpDQ/nviOAw Aru7qttejN6/2N4y7NonHfCuJ8nusAaOORDb2sG0dnqKVY9yMQSFYUvHko0RvZBc8FdQFq8wMZYQ /zBpjn7fjWs3yoUySST6o7GID/hdY4rgMAEX5pAhWB989MFrb/wQwWPgR3FtMu/HZ2YWz+Ps3MIi PnPY3xIC2QgCLJUEuLXJkQ8TYMi6LNFEvDUmQqqVYnFrfXtjtbS9AV8OMjuUmY5NLUamToanzoRn LgRnL/r5zJwLT50L5s+HcmdC2TPh/Nlg5pQbn+uG8sRyQ8/AKSSaTCfSuUg8BQTjecc6yyz3gXHI +vrqraUbmxura8tLq7duVEvb4jwdjTBi2NhYRwqn8TPBiAZy7uzZ55957ic//8WvfPmnv/qzX/nZ /+PLP/1TP/VzP/Ozn3/lc7h0Xzh/Ho1ElrPz+83EUY8ejhmjfeaF9npTqWmdDbMGYeNobvHUO4Nn 93eduNODu6a3ue1CTHac5Sxc7tol7HUv3L4NEGwt0rSzUXKt5bGnKyHVmTfrUKcuPN5BgIKv9164 NdXZ7Y6dpbRK7l79mbfwepURaWif+rlDuJmcvlcNHHcgVkrsupjGmlUqUiz1JgDMiB5FdTgtpysr i0bByy7OwNJUfCvLK1evXMUWAUc7s8ydOJGRmZzINI440jksD0TkdILHf/jx29dXPu45lXa3hQcE Fr6nT58mMa5uZ86epZkR+I2BPUyU9qlDV1YEFWHB78PClgJs4ci2sVkqbLF+ES4WJ+Zn8a+LZOeC qRl/arafmO3FZ7rx2VZsphGZ6kSme9HpQXzWSc2HcieTs+ezC09k5p9I5WbRjvG1Y7WRRCqdm5pi 2SeoOJEoCF6B19+lDz8qSqjlIhbNjVq1T0zjVgsbYfw4zp49S+SgM2fOnD9//oknnsBeeG52Fgos brXEgUumJCCnWeAD/xE2kAVfryrW2aJpiFUAN+gNjGAq/jMGbbvyL8ULAEWddxWtRs4dh6ERVBrH 4hF2bCVpe6IirFe+sIqELcNt6aTlnjqGAEO1BjiuV7RahKWuelG1fFCHOuW/amSmGer9WpDVXkp9 qYdLcZj/aYCL8c2qH7Z4e9W8FmbkMe0lPhxquDPB3EPVwDEEYrOcwDAePPsS0hxXBWbGfIEBs3MA roMc0fO7rLE2NH31uR0/69oR0tcs4um4rIS0/ld/+78+ufFJo88Um/hKyH9YTRB/nRWGWNSj4291 gq2Wv1rzVavOW+9c/+M/+Zv2IPnsM89lM+mp6Rncl0utfjeUPPHUy+mTT60WGlura1sbm0Rr6LmB 1sBpsJCe46t2OlHsMGqNVrVV6/gDuVOZJ16JXHipOXehnToxCE/1/Qmx5XC7wUEr3GvEe80owSv6 pYBbDQVarEdK8OBgJu/LL/jmzgbnnwxMnXeSc8yhwbOJho+rNL7arOGxdeu97eVLTqfk9BtYMUuA nliy64Qb7RZVRMANnJeBV3w36KcYWrMyyJWPL73z5hsfvf/e0vVr1VKRuX/Gz/hjxMNBFhzVyMWK oSYWHe4nBLgQJAJWdLZnn/ZvEUcB0UrGVhPQwbuikiVu3tk5O2flNR7w7uu81sjslpVZve2EW1CX EzVz9pLWXZuTvS/dUQc5tQ5WLUKjwqtjm4ajU3TTxFpLauTrNSjWwYECLps6iJOJhVpFYbV103AT I0En1AZD70VNJ72Mflck3fWgt9sYQfMJHB8KYQ+Y+BgCsZeDGeMJnbAz1lXGKM0AtVknWWgJIhzc RBYoMpIc8yEMFFuvvf6DH/3oNWKhMT+GyRoLK+sHrgNsNkDO9kAclNvMboFOTqlYXr65cu70uZ98 9eV8KlbYWLl2+cMrlz6oVYoEirx47gyNZn1jq96QuA0yG8eqc/0unJTpr0G/3u23fJFo7sTZ00+/ mpp/0h+edXw5NAPRr2HdvZbTrbvtqtuqOM2Kv1P1dWuBQTPktIO+dtDp+AdtkBozOMwswslMPJXF dsLnD4qZhuNPZ7PY67UHweWNYqPvLK1tXV9excrODQThYIAlM3JAArcNOKhMyeoeUGX1pWb0C5EX gZ2blE9pbWWlWi5Thaxld/bMWTiyoietdwSVZAbPs912mK+AqFxPbRVss/disRdhdf8gWGyBW7PS TTsSxT5FsYOgsL0nqwgrBPOnzc2aRmiGmlIhWGNaal9lO6ERtqto640p4fVvVqDctT71uLV91kHG XilHRh72vvbK3ILyAfFlkuyANXAMgfgzLX/44iA8yEBPwxPbRmiC6jIZYlwgoG+YzQLE/e7m+voP v/+9rc1NmglAzML2mKxhWob7hcBx2ycOHT2n3RcbNGbgIlHn1ZdfeOG5Jwm3Fo8GCfQD3e5hnour W3HTbZSB5tnpHKhGO2cBeyblCAjn73Xa9Woywtyfz40Gc6fOnnj6lfD0OSeQ97mJYC8S7HR9rYrb LA0a8uk3Cuz3GxKtIthrhgetYK/ma5Xc2pZb3/TVt5zGltOqiVwSwickEUxg34Y6jDIRJJbFqae+ uFn3vX3p1rsf33jno8uXrlxbXV/HdljDFu+ggxhOsOyHcDGzSOjM9DRYAEwTaOI6ETc+/JBQFcwi UnPEq0PRgESbpYDE95eAxurBrFNPGvZBQzge5HW00qSCiBI6eWr3LMQBcOY1E94ffbwgpfhlua2K M6queHsRTaaqhZ2+UwlCL217HXWos24dI1LyQWpvJI32MdSkdXEeJ7lHyHZyyj2qgWMOxIb8mvCM Zpl3HZbKIp1CBA0h0om5Yegw7NsxZnA/+ugDZq5oQ+YnqijguAy9gyyS2etADwNddljwDYBm1i4a jIZ9i4uzL7/47OVLH35y9XqhUs9NzT3x9LNPPv1sMBTBMgx7OGbtktks8iHzRxj8hkDiThNT3Egw 0A+l4zNn5y68FM6ecoOEcQjRxB0xfC4O6luD+iYI62sViGgsf9Y2/S2AuBboVoOdWqhTDbZLgWbB IVl1rVcv9Gqw5iYEjLAxgYi4qGCxFwjHzj354qs/+ZVghEWsibocwh2jtL3eBt8N7VVOqd63VBGt V2kU+rBQPEMVsV7TeBYgrygb5iAILjiLOzgewGZIrehJreuAXdmfslEzONkvULrtI1WpsET7Xrz9 5u7Engz01ALflrArsOqLpKYRVouQ2zebzc0itcaU0CB25GBZv9UZ7Fm2AAfsErzU3rtveavtHg4o udyLep7keZAaOP5A/CmRMaCspJgNyVd85zS+iQjJAsF82u36u++81ajV0T1lQUwHOwf0B1bVJGoP Fl+YftEIB52ug0Gw+bB6p/vee28Xtrdxzms54RNPvnjiiefnzz1z+ukXp06eDSRy0cx0dm4xkc6U xTBimwg+LLSJxRfeF8T2CSQuzpx81UmcdAMJcS7p1fqttX7zZr+xMmhsO82S0N5GsVfdZNWlfm3L AZFrBf7s17b5k4AVPdkpDOrFTq3YrBUbVQlJ0a2xYCg8LYipM91NPJH+6Z/68i994xc//7lXvvTF z3/+5efPYmo8k8MhGxRGm0COADLwE87nc4uLC6dOnjRmahI4DeYLQSbWDaHedBRPNE7AhThKuOEB Rrj3gU3UppoHWG9ggAAyqHRbR+5es4q9qK7ikYoGlmCqwHqQd9qm8aa3OKW/WjTcP3aPNysLwdpj qbbr1SKsCGApsKrA6tOsuG+jSajssM+soC28va5XH1cTQ6vJqOvHyGblGkvAd1Vddq3VXfskLcmh HsEk8QFr4JgD8afsS5zmZFJJ5FmNn2tshodCBVYR8DXhyt3LH3+0dOM689k4DmMtIcBhvHA14i5T fZAnxt/hoBONsGqGORh0rl5dff1HP8rkpp9/9ac+/9O/cO6Zl9OzJ8HfaHo6EEu5oVggEgPtCXdI DAcMGMTLDuEgmvJHM1OnP+fLnHF8EQiy29hqF663y9f7zeVBc5NI9oNWpVMvNkrr9eJap7IF522W 18sbN4trS8W1m9trtzB3E6PjwlalXCLMZrtWIcgbKEnoiUZbroNviExaDvqYqb36uVefffb5Z597 IZudiskq72n0WFlsNEQwihiGz088cZEwoQRawzNwzsgOvEnS2bQJ0CFyARuhRDPpNFACENSwl67p 0tGy8LNSMJ1oAnRUqSCZtQ3YP/SBlwnqvtfwQHnrATcLJRY+vNKH9hZel7l9slX0saZp1sjX2qVZ vmk1GQvBHFFq7w0l7MVfWyovjfXiLPBqo/lYfUPLoJtey7uNBP2x06e7wug4vI4UabxmJnB8wJfw 4MmOORB/piJ28FfMH5gE04hhMrOPDZksMs+kXafd/MEP/qFSKYLWTN2JdsFizyFinDOX5sOgIJEE UZ143M/wPhWPYrAQi7IQEWHinUK5iQ8FMRx0OG9m5MSHTvC9h1WGSzhJLgpErq1vlmsN4hD3g8n8 4sXE4gkxiMOGor7aXLvU3Ljq1AtOp4kazQIf7XqpUlgvb681KtvNaqFS2ChurpbWl0sby0Bwpcjy dKUqUX/avVaXGMgdp9eWIPQs29wfcLDTEzcLllGSWEcSbTN7+snn07NneqHsdjPQcFOz8wvixRsM gq0Yq4GnhB3G125zc5Oi0s8wgwnUMm/JnyACIEL8+QsXL0KZSa/et9YMQN0QqLeRoTo3bk21VDU+ eGPmXNVe2Q6Fxd6nb8FF1WdryXCQpqJahKX2SoT1Bq1RhBUr1HZCKbCVgFVj0W5phGx6Ca8yXBuY QmHXBlGzO17MVWI+stlYzDYrTXBAsf4gdTJJc3dr4DECYjMnZ9r/znwd76Wox2Yz8ePd7cLmhx99 YGwb8LsQhgw+m4ho+sH4rR8IMtPSD/ncoG9AhAcQFytklORO32FxjQCGcf22DysIPt0GH6dTd9o1 wlGeOnXizNkzhAgDEgm/6QRjvmh68fzT/Qhz7c1BfbW88lG3sJQYtGKQ9V7Ih5UdQnK9Ui0VyoR3 2NqA9grzLRZwxGg1ql3x0QBm8eGIYSwRTmQkfgXwbaIEQIYJV8/cPFJ2tdnaqrNYSKAXTvUjmcTs uZe//EvnXvhyaOpCOJIAZ9fW1m/eXPrxj3/03e/+/Ztvvnnr1hKR29ZW11iEtAnIox3X66CCIguw xA7m0kgWyBesvYQVFRCprs/ewbgFUOWAVDjQ4DXzOiAcW2Tn6re1ahhvISprWHHgIKYRI6KE9jTW WVkVGNUiVH7xquEcVMszG9DdlllRWJFdaa+X8FrYtZirs50a30dVHbvZP3e939uy2tviyAEfzW3z mSQ4SA08RkAsFmvi1tbhf9y2GG4JzoLK2LA1B5h/BYIffnCpgWEaJsXMP5l5OkHoHSotFsnGE08O +8TJA00ZtYPJNzQKkDyIBSoywKDL4qIwU1arG7TqvXqlVy91a6VY0HnywhkJuplK1rr9cs9JLZzx 5+YjhDgu3Ni69ma7uBxwO7hPmFiwMjFGyUQUaNQalVK1XCIWPaBZJVgai422egMk2WQ2nEgTSdNE bpNuhsaM+3KrVmWBjRBzaD4/oY/bnT7TdITNrHcGLDfXD0STUwvPf/H/eOLFz6XPvnDx1a+cfupl YtHRU3UatU6j0sI8rQj2w7fLQDkVIItxTE/PzuKcmBPnA9Z5CoWTiSSuH/DieCxCvDlkTxDHC8de CdXOYoE+CluqGnvBZa9X1qrGaj87Yo+1q6BJVlZWVsFErWv1XMXl28oRJLOKMKVVKLd2aZxuDSdE KCfuvlEhbAI1H7aagyKv+tF53aCtkqBuHV4TbC3nrqi6f/kP0vj3gtpxseIguU3S3EkNPE5ALBEk UCGMGY9AqYQzB+v4EHmCSTvi1/zgB69hD2rcCyTohMKuBIUwsXUgv+KOh24pUjGuyeJqZ0zfxL4N jzvEX7zwOA54goaYCUNjt9dXt9dWC+ur5e2tcMDPAkWs6NEZgOLB2VNn6AGaq9fXPnyjX1j1tRs4 rhIhHprtYpfhAsPk1weU0TdcWb5IaJlZrhlcSU0vnslOzUcSsl5Gs4GbXI2lmWIowcFALOibSsXS mJP5nFg4NI1XYTKJYhINR2Rt5kwaR2imkLB1SCxcOPPiTz3zxa9cfP7zTz3/8iuvfv6pJ54Aboke n85k4HW6yhG6MCskcefoLNeuslTmTVwBsX4jygTtltrDZRFZWBY/NU4EKkQospDAG1BCLdI0gWLx bd9gC8Q8F9WpydCLcUozR/LRIyRToZlNUXhcHxg/URmr7VQAUDu/pz0Bv6qRCZtCsCoVXgnCyg5e zcGrNowYFGsx1HbNutV5fZdvu2/t3uxtWlS97V17K2FCh2/7Tt7dBI8RECv5GpIUQdVP2QrvN43q z/70z65evQo0DO0qrH8ebUMas8AwLBjc5RtoJjv5NobGfAD3K1durC0vM3W2RcjepZu3bhIzaJV1 NGQE2htU6hKF7dSpc5lMLh4Jn56byYR9ldWbVz98t1Hexh0DGBUzL/E9Ae9wHoEcdegOZIYddwmm qkws4wDkNjdHSPh6s43nA37b6WQcwTri92UT0WQkEA24CULExYKJSCAe9kWDDmQ8GXTDLmHtG3gV YimB6QPuf/OLJ3FbZt25c0899+KXvvr5r/7yy1/+xpmnXkznpwHi2XwmFg5GQ4FTJxZRIcA+FhXl MzM7g/kw1I4gbSqYykvJ/fuHhrS6zA/H7IieWgUjdBJP9Vkd0dvxviLmQV5uktmgPKq66lm7nj5y 0YPkb7PSrkJvkAtpB8CrQgLbzYDUCsF2ctKyYDu5pxq6GrGxaeekSjqJdVOEVctiFT10R60s9trM qoGyWTNknTbUzoAMNXPrUTKB1wO+APc/2WMExCaE2qfhBVQoFr3CsLOPPvrwu3//XRqMYRA7Dvhi VgHzNfoF/h78M+YT+m0msmQ2TiDSQSF13nzjvT/9X3/y/jtvFbbWRVNgiWifQ7AhQgizUGcmN+cP xtLpqZnpWfEmzqWaW6vLl95uljZCAybZTEQ0wvMQIlkW8hBNQqIWuEwGhjFpiERj2FlEEsn87HzP Hzl9/kmiwUsPIROLqNKdoNOPh5x4yI0G8DypD1pVX68R6Lf8vaaDV16zxIXqhfV4WOgrqoaUPEi4 YQLQJ1L5ueT8+amLL8898XJ64VxqeoE1ofPp1OLcDOVPp1PUHFowk/+4h6BI0PK5JSJUsPAo7ZwK MXAsdadAqdihwrFa0VK31Jk13bXqqmgpu63ls1dj0EtYK2Odvtt1NK3JFNEOIkfYK5KbWnoAmuyr Mq4cnONquzbO9O3bpadb/cGuDapUQDmvBV8bRGIcbVXlsM51++x4UVtxWTs8RWSLxYcC4kMlvv/I dcyu+LgAsbxVxnBNVpRj3sP4NaPYmaCXztra2n/7b/+N1iUthP+QfqUtSUxilhXt4ETXlQ87gI2c IYa52BmHxQROAgaFjImYLKtBSCHOZnHPk4uLc7Nz2VyeRizxd6ZnMrmZSCxFOJ7Tp87OEDa+19q+ da21udyuFR0MlBtikyDWzVybMbEEM0M86HIEpsR6vsR7ZzER1N5Wt//S575w9vyFZ557rl4tNSvF QavB1F6/26oWNytbq9XCOiYWrE/ab1VdfKOZLezUI77ubDZxYjYXj4acZq3fqItJB+jZbTPBx3xf xxdp4eSXyE+dvJBfOBtP51mwKRYHc7Fuxn0jCgQjQkPTWdFjdXUVUKGl08iF9so6fGjrwvIsP1Wz WRUErHOHBsRRuZYE7FMGNcNSUwq7aT7jCGuVXy6t2KQk1B7XMvCnwtPQVPyzIX68mY9cQu0fILCU WeUIvQWSUUhFVX6i8GqRZm3RLP6SjLGCnZPUEYOKBiRWOq9BJCyZ9XJYTbkrwf9ULd5j9EACq2wo xCsoW2F9HF4POBA5ZsD3sN3O4wLE0qRlrsRQEmM+DCfhww6GAX/0R3909eq14cSRhLyESYnjmFnI QkOzycIafDgbV45GAzm4QzwG3NCwsIAetdqyqhCWXsvLKwTQwcCLwerUzCz42x341jYLq+ubTHw1 WDQ6Euv0+rRSrJVLmyu1whqGEW0+LRFMBYvpItrNLkYR7Sb7XFLKEwrDf5udbiKdXTx5KptOUZjl q59srS61qwVfr7m1dmvl1o3C5lqjVuq2ajhbu6xVKsYbnYDTDfpw1uZP4iB33VbdadUHnRY8GhpO qCNG2thayGIhwLzrRBAmzj2VWzgzMBH0nVCUyBWZXJ6gbkgk6ayYGM/MzDIjCByvb6yLnQQI1ahj vcx9WTMpEEFH9MYHWqKPklCBjDvSn1RQ9k7f3ZaIecFI2beijFedUAtfkXQ8ay3vhW5eUFYUppA6 NafUnhP5U4UFOyOnOrWSTcqsajK3JmbVssqJzLnpG6X1oCKDNaXQMmuRFDrttg8yjndUuwKKzUql CWvjoX2Vt7PcZ9gx/pPWvLeeHzY4e3TL8xgBsfrRibec2WRsGAjC477zl3/54x//WN8w+wYbLiZx KGhJsk5dm/WEBH+7+HkMmAALETeCiBOiHBCWh4+IxwMsjAqlEsGIweVKvUkInngqx+J4s4unp+YW Zlg/eXoKZMXKtFyr3lpeKpcLrNABOOEWgT2oADFeWB1Mguv9ZrmPUmFWxsFEDZN9cHxqZu4nvvTl 02fOYUq8fPXj7ZXruVig36zcuHyJWUFZ6aNZ67QakkOnjQtgjw6iBcQ3wPQunQZB1/pdcRvptQMD CRXk77eMyM2iR63ooBnzdcJED0LP9oWT82dnTz8Ryc4E4+lIMuMngrwMdWVpP0Qe2BztGdyB8RoQ lOYNjqsSChKBSiqDKiaqiKm8kjQQRqBK59CAJNKoZZs6oXmxeH++puKD14yBc+2s2gH9NSwQW9lB ubASXn6lVGpDbfsVO+9ngdvKL9aPWZkvFUWwUM1K9Q3LoBXR7A0eBGS9aW7bY9mhCZewVa1KjneC 1FsGC2TjA5FHF+MeiZI/RkAscirQiyq6oyqiPcDj1lZXxSphIA3YtA1CEutyCQTYxRdOPkRcw5sZ 2AXNKpVeCWu0Gh+HiT2C6ohPiF9s11gDGiz+0RtvXbl+syPuxWGG/ISbxMIsiStaNESYCQlPkYjV Ws1StbJd3Jb14Xo9MdWFQvX6LCNS2NpoVgr9ZnXQZbQutk4MdYulMiPkz3/+CwgUBN/ZXr156+pH uUTY7HzSqpeFU4vRqURnF+Rm4g/BQKKpwcI11IPkBeuFbmOjBtYP2sB9VYgbQTT6reCgHurXQGQx jfCF+75IKD09tXA2M3MiGCN+EEqy+DpDxrGoSKWSiycWL158goOiF6czxM9kfog6pA2rXa1ik+q/ QC2Aq3yQb3HJY43oeh0UsE5uyoutS4jFgn2w2BI0K+Na6wXVKw4IKFpm5bzsaFH51m6Du7ByijWK UAqs/FdVCHub3KPGrrQqrRd8x3FhvJAjgGv/PCCmjOO18m5VipSG26obB2KF+ANW3QGLNEm2fw0c z1WcjU8bEoRfwkkwj4Z9WavWq236OjWZajMB1xhSSuDhbueHr/1wa3tTpEscN1gzHonXvITAciSK REjIGxboZBgZZEkNrJDrNRcIpm1irwbJYzaFt9ugt4QuBuIw5GIwv7W1CQmkNYKBxreiCjMFG4wx aY+FJk24CzxEKKQs0QlBB84ho8jDaL5duG0P5RmrOS5XY9pudnYeiwUc3qam8tsrN5FJwNNatSx6 hoQVkIj23BRSOHhcFwiWuT6hmVi9QVQbMvXUNMsyQbw53O00cQmRtZzbLJvUGLQbBNSQ9Kysh7Ec nRNTcMznCYkLSaAk7I8ldD73Te2E8GeJMzSPZbKnnwkl8/Rx4lK4sxSbjtbVJNaO0O1YRIfzwvbN Ym7wROsMLS4qRiwmsWLEPgRZf9JkqgCoaqxYw52+//77QOeLL77o5XojyK5EWCm8MkclwuqcYk0m 7IyfOr+pS5t60FFUlu9DqPnlX/5l1UPsFJley94CO2oYpwZtdlPLCn1eNvP9Xeb0XI0voTRcc2bz VpqXcVMtlhFrMi281xZQS2vtOrx1pZYYetYIlD/OOHtXFg89hkCsL76YoMm0mhEcsBRu1/rVdbdV AmNo5hJQDeME3+DWyo2/+Paf8T6DYILREoECt2aZ2SPgD6jWx2EOSwZW5OgypwTRIyqQZC/edObV x92O4TWoIuF6CJrWRkpmYssf7LXz8XCKmTHwucs6dR3EAYAPxWBrff3WrVtAIwWhOLVWA3cIVOCg D2szGflT7PaAxUNlyWg1UzXrfbhEd8ul4v5Bl9jAXKFSqyOANHEYdn1CdmUFEAzCkGsJZ48XBp7V bWYBMUBG/xVnbbG+E5tnXKERhdFZ8GWheNBnWU66N0Ah7klsOoyXRZ9o9P3cPcclng8zkz5/s92v gtwSIb/p50Q3wKJ56bkT/mi6B/0XIwyZj6LFaqPlTtR+QMFCNzUYUKjS4wrHqiR4QcrL3exA29vm vaCgWGwn7kimQAzKeIHYe7qSPrWC4LiVm9U6jYIpi9R7UbzWjQT8yRWtwRmrFILFv/RLv6Tqluas PY3evgovam6hCrLdbM1oet0squ61Mw7lFse9mduOUG9ci6f7isUjaoket1aJNrHerAVi7f9sLzgB Yt4xhkEjffzBq+Uxkib0hTZTdLQTMZtgmu473/nLapXhs4lpCf0Tl2d8w1ziDvfEoQyvC7GRYEnl ULSXzvqmZ/3zJ/xzi/78VCyTCSXiQYKxlYqVWhVt1kWD7XWdG9dXNrc25xYW4smU0FIBG7Crr6Ih SAv20Gjffe9dtOnXXn/9ow8/IrYDkcwgrLTeYQQZ43mChA0QYzdGJm+9+SZEnhaC8zG6I9RTeZCs 6GyUWf6hvRKER/iumXESv2QpgBErOvQCIuFinmGCvgv4qpQMlReHbo4gK2OqwaeDCQTzeF0QGdyW mEjMFSbS8ex0PDvbdsPVtlOsdQq1drFKNIxGh15FwH9Ix0BDNVNThVTnuyitskgd/lvtmB21UuCg WptZfUM9PqgTLwU7+Mu9K3Z7T6e4aqNG/iojsKPklGQcGZlm5LhOwVFObopb4wZJZrsQPddO2Vnh wjpueFmwF3ZH9ve6x70kC4o0wq8tKFvVnhdMtXsKqQ/IS2/H+yc94h2OHLbmJ+kPXgOPERCL9EAQ YcbwBGUXv7j+yury+++9L7ExxQRWZq1ogIRGgUAbb2YhdOGIE43LyqIkIVBwPDXIz/jz037WcgMM w2FRM5i1azWctkTpEQaOcDyNK/D0NOvFEfoSbZfBqk7WwANpcuqOpTPaQht9Q9oI7KoJnZlM1OAM QGJneXn5zTfeYKFltA5akVA/DRHJYneG3SjrMeRL2CVp0DUhYJIS6UMsAQgWUUU0BieEHTOtKIQK noZxRVcMJwYGc+UjS0ZB7lkZhDWlZQUkM7Zw/aG+P+pEksHkVP7EhdTMaV881xyEah2XlUooOcJL c+iy8KnthPJcAE41U52s4xGoGqvzdSpcKoEFxUijUjKFV1BT7LPC5cFf7n1SqkSg/FTLwLd2FWyU QUul+oa1ruN2tHexhmta+VpOVZN1R1mzEYyGm0LtCK6NMPrb9jdeIB65u3FdeFwGUaav9ay1ahWG cSAeUYp3TXlXnsUkE2rgmAPxp06vZg9qpSsjQSDKldIbb7xJ5DLU3haflsAxVsDgBgovuhmLdZiR l2BrSEJfiigsvs1BaHIvHG1GE+1EajAzG56eCeSmfJlMIJ8PY7eWyfifevqZsxcuZqammTVnSeVQ BP1Xmqu5tGAgTUKVRPnHOhqQcHoGM0lI6+UXfpXwEcLUIqxSBGWGF4PjCm3kQNGUmlmjfUpL3qIw svySiQ5MVkKWDQ+C7QKyQK2xpmh3UYQFhXuDLms9tQbwYqIFYdDWhwgLF5Yobt0mR5QUE7Wzy1jB H+kHo/1gIpZbyC2cy86fDiWzqDPkS9nFf3AneJhaqul8neW/ajyrqMdBhS0aPLKq2lToQa8moKjN Td0hNVOcshxZu0NFYZ2UEwHdXFp7Do4rTxdJ3VB16yWhcrb+qpv1l1N025VdqiZw5KHrOFqNVIjm b69icXkcr62mwY7qObtiunn5PXFkPft3+CwmyDteA8cciIc3bNBUluOA2kJCQwEg4/q1q2+99abB OkkVDjmxuLH/x19OzAtk+CZu0GZtDlkniUjwHUN7kVslJxIMojFWP+pEIoNoGIURQCFIMWabwRs3 b2xuF9AR681WuVIFC4GcKs7OFXC/KXqxGR6KoGmap0z7yCpNeHMJAdQI6zLnVqshKoALmCsAxOoH yCaAhY5hoqCBbeI0LBxaSLQQMEO+YKliSVYXawr6oCDhiJhkamLiVhciDPIivgCdnSYh3rBsA47F rFgUiQ7SuNkX02NZJErGA0xh4rRCDH0oPGGJwgEsC7IzeQRiloqSJvvpIlQ79FyEUd2sK7NKjWrN ZkUJKBqPQHsUSq4MlNvUvkqJ6jjGHaE9K4KQlWaok3tcUSFYiTDFUMlCybg6bqj7CafrvVhjNVV7 vSg/DlIH5JIjk2C73t0Ig96nBnbl2ja9FlJxdrx7UC1opDsZweUjVP7klH1q4PEAYlMB4pwhg37B 10Jh6403f0yUH9gAQmso7MQT6Adi28Yo3IiqwgIlciY7/cCgF263RH/Q9UMBZVlASWIYyz6UEXSG WbJWB/QIAH39x2/cXF4h6HCxDPaWEW9RAchxB5dk7kZbL7jPVRjTAg2GKctEC4Crs0OMIQtEQCuV wQIKh+6ga54a2dnIrCGzyjrjaBNTWGm/4AVSLHKwyZOzkDzqtUqzXgOCjRZsrJW7LYluIRN6TVDY T9A5PK3dHkqJLHxnsJhpPSXIKBWuHOwxVWiMwsRGw+cPBYnT7GcREBF4dmJ0fPq+qXap81Q6VWXV Uun8jGiu7FgHy9yRwrFSVAqv4EgmOt4/AhfTelZkGfZhxhZC7ZcVSfUqZhQiz8hqxOqlreKDgq8d 11MkL/7amatHCG726iG892VvxyY+wiN4hOrkQRX1MQJiE8xShmLQxI8uffje++8AwXwQHGCyGD9g ZsZwE3suUgLNyABImsEQmCj2F4LjAr0yHQfFhCwyNdesCTqzgzrMt87XYexQBnybzQCBItOpbC4H /cOmjeAMWODyjR6hw8Md2ATHZZwrHYDhgwrHKMFAwvbWFsfNVNJwmXfFVrQAbARg+pSbPgS9WIQL ZdlC6lEgdJpQTJzM+LkK7KJoIs0wnY/JWhunQCbl+nxEGkY4FpsKaDLFMB86FoBY1An89MTKAsrM rWIvgTOIiQknrCpA3YFzWJbIkGNns81VGzB/2hGxxWWVUHXWTmfzFN1ULlDRlo3TVT1Q4fUIQGBP UV2YP9Wig9wolYryitHKu9Xqg+tqmbXA7KgWr+LDXRQZHlTj35UOc1AVea00e5t3V1d5gLf8cF76 +AOxDY5ogk0IVGxtb7/77ruE9YXUwYjxsw2GWKFZGmHLLGIQRA4Oivkapr3+IKlQP9tYCocjzDVL hB+w2xnEA76k3xdz++Eec1r9CFbFziAmkTP9DH57r73+o6vXrhGfweiisplljvnPMC8zQJbpOBnG i2WzyJHEGN6ZyELHEINeAWufcc0S/QE8EmlYwBQjD6GllJoriimomQWX72FAMvXkBmugcg38pwFW eLgAM/Iw0YqNNbFhxxirydrVJrqFRBrGplYsi2VOT9xABKMx5CLIMjN4xjGPEvBNHCRjrD1sq14U 9jZg254tJ1XhQvQfI4jLsGBnUwatR5QXKzKqM7EyU8XBw8KxIosiO1mRAzmrSKqgbLsBlU01sY5g dJJtHJseziZ9qFJ54VWr1HunI3T4ePQ9h6qf+5b4GAKxRLGEpgnswtJ08/V9WAUPwswGtRrXL1+/ 9vENxtwAFSEQIiH4rUxTERvH6TqRgBMV5w0n6MAQg92GHwXVJXIvQ/FBz98bAKLsm7kpwEhc8qCG ohmIRgpTDPY6oW4reOm96//jD/78je+/36kHwv582D8VcPI+Nx1wM0E3HXKT3bo/0I0Gu/GWL9T0 hYp9Z6PbLw58m53eRqO93ehW+r5Sz9dhMabsnD+eHURSbjDZ8UWbg3DTDXf8Mb4J09MJxLuBeC+U 8MWywUSeUBFdX6zrj/UD8Y4TwbCh2Q+2nVh1EKl0Q6W2v9B0Kx1fox9ou8GuP1J3ouV+uNwNlbuB aidY7/lJ33EjXX+47ScB5wYwv0AYR7ZALUa5cAc136Du79f9g5qfAG+DdtDtheC2nw0IbGXK8bfZ 0mRQVRVby0z5SZUKEEHxV6YfW/j7iYWJ6sV2MLF/O/GycmM6Ivko+VWTBpXpFf3JSq2bKYBS4Lui St+3lnzYC2nlaA/oPVfpsD6OYePZVW/2HDzspSfpx2vgGALxbo/ZsBzi1wSj64XyW+99uF6otBBC scwKBJs9p47yKzbDjh+nCuJD+sODQIgElUavVB/UGJQ7wb4v2u6FWeGo0fYTx6cf6vZDLV+sGU53 Q6leJC3A6E/U2Q8mBRjbbuXy0tvffe3Pvv/jb3149YfXV99dLl6q9tb64VIvVHIj5Zav0PSt90KF RK+QHpSS3UK4vhpuroXra77ykr+6HKytsBPvbk+Hmzl/bdpfT7uldL+Y7G6n3BJnxbtbsc5mvCPf yV4xH6hPh5o5XzXrr+b9tYxbTpFtr0iycGs93FwP1ldCjdVIa4P9aHsj0lrnKuH6SrS5Fm2sxlpr 0fZatLme6Gwle1uJ9massR5tcGQt3tqMtTb4TrS3uBxOH8jn8sGRRD6BrhMCuDHUOEIbUxxUWcBY g8hmubCa6GoCnqLi8sF5sVca5iz9UxFWpwssCqt+Ynm6suAj3M4jdIpy/5ECKxCPHJzoEvf6sR6l 5dzrMt3l/A0rlv47GGh2+1dv3Lp8fanrYhgbGPiCnb6vCYWGAMOhgwzyQ0SiRKyFdDUwk0BniDmh hBOI9bo+hvcdjrRl0kocoBEoaNeoyWprzId1RREPWDYpRMA2wgO7zuWrV9569x0s6WOpRCgWcgPA /QDZFSMGN8gydyigskQI/0d/hq/htCxxiRtN5uZRKoADUSSM9YA4DiCXcGn6FCLEmzX1RH0w83cw cw3PSRqissvMo5GQZWEnDOMQAVAmCK6GF7aZ7MOFjqU+cMJrNbkiNgMN5u4GsvAo0jBrK+H0Ue+2 Wz1uGpnC+HeooQVjeFliSlY2EZFAnPocX4/yMGA4vDWkFS52bD1EsrBYYJUEgEB1DH2USpmtYqDA vStuKrnTGTkvvisAWcFX4Vg3lT6O/bbXeMVY3HzaHVKB2ntNsPievhLHH4gNDptRmOMUtzcuffhB uVSQCA7wOtCp1SVCpIypxVKAqSmsuPAxg/KxNqgTDogKIRKF2NQ6LARKjHWn43NbQacZdloRtxXy tcPBfijQCxEvEi/gUDcW6iZCvRifYDfWqoQuv7d+60o5HV2czz+ZiZ3w9zJuGzflTMw/5e+nnU6q 6qbKg8R2L7be8N+qutv92HYvWujHKk6yHZ120ou9+Fwzkm9Fpviu+jPNcL4WyFR96UYwWw/lyk6q wsc3/JCmE5vtRGea4al6KFsPZBuhHN/VQLriTxXdOJmzs9EObXbDnFXuRypOtOLGKm605ouXBpFC D50kVOqFy6R043yqg3jNSdb9qZqTqDuJQK9BsHniKUvU+T6B3LrY9xHQwy9WbkfZvDPytHwLylbV ZUc1YsUI1RasTZuCxbiCaVFYdV6vAG11au+OhfJjz4WtLmE1IisQa4Xo+MCOTnat3qM86ck5e9TA 8QdifZ14vWqV0icfvnf1kw+E2THlQ5Qf4XLox2K1JYSYZFBl3Drw4IDqUjftYKca7lQivVrSaSWd drxfj7Ur8X4j5nQJqT5gYTlff0DAMbRh5rJYqQKLggA2yLzKPWa0xJOvtF144/Ufv/3GW8yaYRyA QkkQIAxxIxg0Y/mFUo1ZW5vQXw3jXaF2DswTiWGxLIWHSR0xd0wIHolDL151rO4MpWbNUhYpZTgt sXmYOUMvkLD1AUmPwQaBHxjKM5iXD+SY7gZP7S5WGSKQNsX1GvM4pFKJlK+WAWAbwW9YKIQ/xQFE TCaYmpM4mWaCDiqNSzTehxJsnuU/RCDuNUKDdththQdNFmE6WkPbi8zqcctbdV/tdq3mqzrDXjko F1aeq1isOK55Ko8+9rC710Ox8Ortw3Sc4ZWFLR32JttnAuBo78BjftYxB2Kz6JHxRXDdtY3Nt9// YGV9S0bQQRwTRDrAjpd1PFlxnlgTfEusSwL3YKYlnmtBX6jnYzIs1g7G68F4LZRohJJN9n3Rag+j 3nDXjfQGOBwEe/2QeAT3gs4g2O8FO71Ap4uJqq/VC7a7odb1jY//n7/9k3cu/bDlFluDYrNfaLnb zd5mo7/V8ZWi/XqgUYj3ahl/JzFoRDvVSKcSbJUCrWKoXYr0qnz76lv8GelWkk4z4TZj/br5rkV7 1figFhvUY/0q+3xig1q0X4sP6il/Kx3opPxt+pC404i5DY5Lbp2yv1kgq3Cvwk6oVQrWC/76tq+6 6VQ2Qs1ipF0ONUvRTiXWLcc6xSifdjHc2g7WEJe3w80C6jlx8IF9s1LUAPdvIJi7N3GT7smm0GkJ msVQ7UHU0MJ7YU0PBOuvFnYtCt+TUj5SmapArBKNRVhvRdm7mWDufXiwxzD6mgSFEJsJoYd9ov8S Rw1i2W0sXb/8/kcfVVtuLDsbTc/645lwisg90+FENhBL+SNpXzgj4RxjWbRejifzc7GpUGIqEM+z lHwyMZVITMfScwQbi0dzsUh6KpbNRXPZcDobSKRCyUSQ1Y4TyUQmHUYOTiUimTRHQsSayOScaLIx 8LXdwMyJ0044tlooLq1t+iKxUDwZSeWmp09EWPwznU/mpqPJXGZ6LpbK+SPxnp+FP5OZqTnCGbMf iCR9obg/mmTJDJaZ80cSDn9G4j72wwlfOM6fvkjCDUUHBEEOJ4LxVDDKfclxEgSiSU7hww5lkJ1I MhRPs4yeLxh35EM+yWA07QtxIfbjvmDEDUQGfvlmqQ5mLP1mzY5WJD8Ixd1gbIC7cyAWTk/3Q4mu D2HGGFrf483Ov+l1dH7fKpg6plYUxjX87bffZlJOo68pWI8rGHelvJcvXya06de//nUrqt6VbO9R JorC6rjoBVzt2EZUcjUl1AhBmngCzd7nclfCYH4m2Ottn/pv/dZvffWrX/3mN79525QPMIHOvflk mIzwwGJIDmzVaZc3bn545cpH1UoDly5mtjCflYg56JqMxWT+iddPTErNULXHsF6C6+IbgUmpWFcM I2pK4CBZzQ6dwCznbtbBE79jZd2OL2wC7RJImNkNCCOkG2tkkjO3lozGTp44kc9n19ZWWOBZjMHo JAK+UCYtE/ouFs3xcJCIbnH1kRNXaOi1LB+NHuHH4Yxv/hQJbxg6Y2j4afHF0Pzh8jwUbiiAymBT 6KQZi0v/xDeFlzh04sDHjJ8pB/qFRBsKSQrxQqTViVYoEZqNxMGAlcuLd7dZzxpZRCYCiY+ZyveC AsRQYwyq78Oj94Id+xpwQ31AzG0OTeI2Njb+4A/+AKfEX/u1X/PCzb0o4V/8xV/85V/+5e/8zu88 zEDs7YqsP7e3wMjuOBCODC/Uv0bNVywQT+bu7Fv0e7/3ewTk+vVf//W5ubkjd/PHEIiVEesEHTAo 6CgGxeCyREowXBmM2gHW4Wh65wwJmSBOCjsOu8YSQeDW03g1k51LKEMwf+lxWf1Tjig466+K0uIw LWawyLFmjQSd62eeSxDTBsmU111zYF6wJ0Fw1B9aMxn+ulMc6Qp2WKjpCPRUS0yHbUojx5oyivxn 255kuHOOJDCOylIoNbfQOpSDEixfF1o1GQnaqmedlMsfYL4Twceg871SJ+wD2BXpFIvVQ08Nk+nb isXiH/7hH94fIP7zP/9zgPh3f/d3HwkgVjqsATy9sKthNEY6Ko21bxnxiHx8L3q1RyvPuwLEx1Aj 3rkloW78kxDDwnwJW05smpjjizoBPJpDYl8mH3b4iJ+uLA5KSvnmoz+xAyU0xm32o0fkw475yKX0 T4ErwHL4TeBj1vsQ5KcrgACLYQGzbH2/r+f3YRZL4PG+RJiXrI0FGniHBYesBg2RZodgcEECrsPr sbcT47SAXS6aNHww3QUB9SNHJOC9nLjzkT/NkeFB/dWmkQzJQSz5/JBkeiq+zTolsmMOanmkEjWW BB9mEPn0fSE+A2KDSq0xCjEBM+/9tuuUkTrdqQ+0fpsecMgzJtgx7EF3Qrmr68qIEbGQgt1M97xS 8pEZ371/Lx7tKxxDIH6YH4hqc+Nvsx7RaX1LWvVGxn2fHuYbfIBlU3thtWnTOryfqGEvdz8veoTa 1nIOI/99dhkqr3WKzXncB/oIF52cctsaOAoQj0hIt73GJMFIDXgJmhcvRlqCooltM+NnTY6MVKyG sNDpOwXE+1ZFI5Tzvl33aBeiflRP9wo+OqOwV6VNWvFeNXBX8PDQGvGXvvSlf/JP/on3tZs8of2f hP5q5GDZNFrCyCm0AdqGV+jkFJk9NAHANHSktpD7Wdv3+XJHuLXxmtcjOuhGI/7jP/7jfD7vnaw7 wlUOcgqTdd/61rf+9b/+194C7H/iXWnABynbSBogWGN+jswWSOxBVin3rD2qAzgrEB+Q9T/8r80R Km2fU/7zf/7PCOu/8Ru/MTs7e+Rx2OGA+F/9q3/F1Mcrr7wyAeIjPEv7iquj1wgfUfKrIdZ4+71m swrE2m71Lb8/bfhRb1HU2zvvvPPMM8/8s3/2z47wvA51yre//W0sNH71V3/14JV2fx7i+F2gDuuK qN6feN8k7F5TVk3UW+AIzED5wYiafKiaOfaJf/jDH7Jug1pNHNmY5HBA/Pu///ssi6tP5UG9Rg/5 cx1ph/ZPL4zq8Hn8RtRgU5bbMMNGS6VV+rTy8f2pgYMDyv0pz2GvYoWdn/mZn2EYd9jTD5v+vffe +5M/+RPO4smqEeRBcjhgsoNkdcA0PFavqZ89SwdevGleEqAQrCxvpKj7/3nAwhybZF/84he/8pWv ZLPZ+wTE1kNUqdmj3lbv1nvgfSn3alocVyTloqpO7Hp1uwad99WnkWjsRwvN96Hm78Ml7lb975WP Cj5U2n0gdJZF6kUPeGv3H4itUfDI8+UdQ5dQeV1jTXALEufaWASqRqGtftdb8x4/Bm/OAR+fJrPV xdPUZRkOdbomPhwjViBWjDja9Y5QxIf/lF2Nfij2CECrRky9Aal7rfrD667G897qJX/rqutl1g9/ zTzYEipXUHC5DyXRh2u/78MVD3sJimex1duE2bcxoL0NXBNb/B3hXnshwP2p7cPe+71Lb5u5dvlH A8bDAfG9u5lHJWcFU/uyarG9QHxbdqzUeJ+g414bT32nNeoYmxpmPW4v+qPybjz85VQg1m5egdgS eRspVMmv9l6k9BpXjEDMyJ8aHm9X7nw0bHr46/MulnACxIerTAvElvjsI5aNDzz1dDaNcaUJRrBb l6LwjnEUu9k0fs3ktT7cM5uk3qkBnXmzMxAKxPp2aYgJ/VPfSQXiEYrnfffGcZkcLHB76fPkjb3t OzgB4ttW0WcSjACxNVy1icbBd+QCmoO+8XbHptHGwNs/TnstiB+uxJPUkxrYqYFxbcECsU5g6Eyd 4qbltt762x9SycGuu6o52KwmD2H/GpgA8eHeEAvEyhrsGj+7AvH4W2th2gKxvq8HKYSee8DE4xla snOQa03SPG41oC+2ArElAUoUbFWMvHvjnIMjGsJCIXgCxAd/i+7HJMbBS/MIpVRd2AoISihGZu0s hx0nsxZVDw6sI3TmaHV1W8J+tGwnZz3qNWD5r3coNo683lfae8v6Xu01a/2oV859KP8EiI9YyfYd 5cUd8RY9Yo73+DRlN0ee1b3HpZtkfxxqYGRu4zjc0v26hwkQH72mLbRZD5eD09ujX/XOzqTMu/qS 3Fmuk7MnNSA1oHFRJnVxhBqYAPERKu0zp+jE2p1A8EHkgjucqaN4Ootyh0W908q63fleCX6ftHdY G7crxe6/H7BsR8v8Ds86yCt0h5c4yOmg8MS28iAVNZ5mAsRHq7fhjLAlxXdCBHadAxk5eLSpD4sd nE4J1YD0TvqMI1bWwU7zosn+hbR3cd8A6FGpt4PV9L1KpRPC3pm6h7ne7lUtHCnfCRAfqdo+e9Kd a6927k4ZqwXQEUuJo11IvfXYrDH/Xbjn22Xh5Y+HgkuF4P1P0daut6PzpYe6xO3KvsvvejsHKdsR Mj/yKd6O9siZ3JUT9c18yMdbd+VO71Em9/wNvkflflDZjuCLnSzG520fZ7n9S0smKq5ZFFY/OmtT rKfbd530ugLFQTYlwhoxgPQa2wWru4OceydpjoZZ9qx9IjYo7GpQDm5Ka0N9Du+kwPucyxXVHsBr 13WPrnXYbJVyPnDZRIdc+kS0lrxjuMPe1GOYfgLEh3vouwIxB3V5CPWXO3iOJFbwxfTSrgmmuRGM ArjkV0v67JvNceKzHOQqejrNg3PV/ZTWwrnaZ9iB5EGyOmAaS+E1cJddLOO21aIMV4FVo9NZdcJS Ucqg+9q12BrTOAl3t3fRC9nbUejXFd6oOu0mD1gn9y6ZVoX2rw92DlaZhL5p+uAmQHyo5z6RJg5V XZ95vbyv2mEHZXaoq3FVbIwrzVPpngKNUlrd1Dzo4PMhpNRMdD1Njd+mU3b3Akcs2lJIL1Duj8L6 q3YYugCo9j1aRSPnaiPnprwRGrXyLXAf7onundoCil5Ri8dm45TerQsdOR9u3Er/R87krpxoPafv +lO4K8V7+DP5/wMz7Up+ze/KqgAAAABJRU5ErkJgglBLAQItABQABgAIAAAAIQCxgme2CgEAABMC AAATAAAAAAAAAAAAAAAAAAAAAABbQ29udGVudF9UeXBlc10ueG1sUEsBAi0AFAAGAAgAAAAhADj9 If/WAAAAlAEAAAsAAAAAAAAAAAAAAAAAOwEAAF9yZWxzLy5yZWxzUEsBAi0AFAAGAAgAAAAhAIye od27AwAAgw0AAA4AAAAAAAAAAAAAAAAAOgIAAGRycy9lMm9Eb2MueG1sUEsBAi0AFAAGAAgAAAAh AC5s8ADFAAAApQEAABkAAAAAAAAAAAAAAAAAIQYAAGRycy9fcmVscy9lMm9Eb2MueG1sLnJlbHNQ SwECLQAUAAYACAAAACEAw1x7sdwAAAAFAQAADwAAAAAAAAAAAAAAAAAdBwAAZHJzL2Rvd25yZXYu eG1sUEsBAi0ACgAAAAAAAAAhALlT78AqTwAAKk8AABQAAAAAAAAAAAAAAAAAJggAAGRycy9tZWRp YS9pbWFnZTEucG5nUEsBAi0ACgAAAAAAAAAhAPJFnUqUiQEAlIkBABQAAAAAAAAAAAAAAAAAglcA AGRycy9tZWRpYS9pbWFnZTIucG5nUEsFBgAAAAAHAAcAvgEAAEjhAQAAAA== ">
                <v:shape id="Picture 1" o:spid="_x0000_s1027" type="#_x0000_t75" style="position:absolute;left:3676;top:2595;width:6870;height:24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2fOn7BAAAA2wAAAA8AAABkcnMvZG93bnJldi54bWxET8uKwjAU3QvzD+EOuNPUUXxUowyCIDiC L3B7aa5ttbkpTbR1vt4sBJeH854tGlOIB1Uut6yg141AECdW55wqOB1XnTEI55E1FpZJwZMcLOZf rRnG2ta8p8fBpyKEsItRQeZ9GUvpkowMuq4tiQN3sZVBH2CVSl1hHcJNIX+iaCgN5hwaMixpmVFy O9yNgvtuXG8355Gc/KXXwS5q7PP/tlaq/d38TkF4avxH/HavtYJ+WB++hB8g5y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2fOn7BAAAA2wAAAA8AAAAAAAAAAAAAAAAAnwIA AGRycy9kb3ducmV2LnhtbFBLBQYAAAAABAAEAPcAAACNAwAAAAA= ">
                  <v:imagedata r:id="rId248" o:title=""/>
                </v:shape>
                <v:shape id="Picture 1" o:spid="_x0000_s1028" type="#_x0000_t75" style="position:absolute;left:3616;top:5145;width:7080;height:59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z6GAXFAAAA2wAAAA8AAABkcnMvZG93bnJldi54bWxEj0FrwkAUhO8F/8PyBG/NRoUqaTZBhUKh XqJF29sj+5oEs29DdjXx33cLQo/DzHzDpPloWnGj3jWWFcyjGARxaXXDlYLP49vzGoTzyBpby6Tg Tg7ybPKUYqLtwAXdDr4SAcIuQQW1910ipStrMugi2xEH78f2Bn2QfSV1j0OAm1Yu4vhFGmw4LNTY 0a6m8nK4GgXfH83J7VfHouq+9tf7cCq258Wo1Gw6bl5BeBr9f/jRftcKlnP4+xJ+gMx+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8+hgFxQAAANsAAAAPAAAAAAAAAAAAAAAA AJ8CAABkcnMvZG93bnJldi54bWxQSwUGAAAAAAQABAD3AAAAkQMAAAAA ">
                  <v:imagedata r:id="rId249" o:title=""/>
                </v:shape>
                <w10:anchorlock/>
              </v:group>
            </w:pict>
          </mc:Fallback>
        </mc:AlternateContent>
      </w:r>
    </w:p>
    <w:p w14:paraId="0C7D1516" w14:textId="69F90782" w:rsidR="00657059" w:rsidRPr="002B01B7" w:rsidRDefault="00657059" w:rsidP="00657059">
      <w:pPr>
        <w:spacing w:after="0" w:line="360" w:lineRule="auto"/>
        <w:jc w:val="both"/>
        <w:rPr>
          <w:rFonts w:eastAsia="Times New Roman" w:cs="Times New Roman"/>
          <w:lang w:val="nl-NL"/>
        </w:rPr>
      </w:pPr>
      <w:r w:rsidRPr="00E761DA">
        <w:rPr>
          <w:rFonts w:eastAsia="Times New Roman" w:cs="Times New Roman"/>
          <w:b/>
          <w:lang w:val="nl-NL"/>
        </w:rPr>
        <w:t>Câu 1</w:t>
      </w:r>
      <w:r w:rsidRPr="00E761DA">
        <w:rPr>
          <w:rFonts w:eastAsia="Times New Roman" w:cs="Times New Roman"/>
          <w:lang w:val="nl-NL"/>
        </w:rPr>
        <w:t>: Hãy nối mỗi hình ảnh ở cột bên trái với tên một hình hình học phù hợp</w:t>
      </w:r>
    </w:p>
    <w:p w14:paraId="359EB6F3" w14:textId="5A61C97A"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vi-VN"/>
        </w:rPr>
        <w:t>c)</w:t>
      </w:r>
      <w:r w:rsidR="004E2C51" w:rsidRPr="00E761DA">
        <w:rPr>
          <w:rFonts w:eastAsia="Times New Roman" w:cs="Times New Roman"/>
        </w:rPr>
        <w:t xml:space="preserve"> </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lang w:val="nl-NL"/>
        </w:rPr>
        <w:t>Câu trả lời của học sinh</w:t>
      </w:r>
    </w:p>
    <w:p w14:paraId="19A063E9" w14:textId="747B2E6D" w:rsidR="004E2C51" w:rsidRPr="00E761DA" w:rsidRDefault="004E2C51" w:rsidP="00657059">
      <w:pPr>
        <w:spacing w:after="0" w:line="360" w:lineRule="auto"/>
        <w:jc w:val="both"/>
        <w:rPr>
          <w:rFonts w:eastAsia="Times New Roman" w:cs="Times New Roman"/>
          <w:bCs/>
          <w:lang w:val="nl-NL"/>
        </w:rPr>
      </w:pPr>
      <w:r w:rsidRPr="00E761DA">
        <w:rPr>
          <w:rFonts w:eastAsia="Times New Roman" w:cs="Times New Roman"/>
          <w:lang w:val="nl-NL"/>
        </w:rPr>
        <w:t xml:space="preserve">d) </w:t>
      </w:r>
      <w:r w:rsidRPr="00E761DA">
        <w:rPr>
          <w:rFonts w:eastAsia="Times New Roman" w:cs="Times New Roman"/>
          <w:b/>
          <w:lang w:val="nl-NL"/>
        </w:rPr>
        <w:t>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4E2C51" w:rsidRPr="00E761DA" w14:paraId="0FFA1AC7" w14:textId="77777777" w:rsidTr="001F0F16">
        <w:tc>
          <w:tcPr>
            <w:tcW w:w="5387" w:type="dxa"/>
          </w:tcPr>
          <w:p w14:paraId="24DD4678" w14:textId="77777777" w:rsidR="00657059" w:rsidRPr="00E761DA" w:rsidRDefault="00657059" w:rsidP="00657059">
            <w:pPr>
              <w:spacing w:after="0" w:line="360" w:lineRule="auto"/>
              <w:jc w:val="center"/>
              <w:rPr>
                <w:rFonts w:eastAsia="Times New Roman" w:cs="Times New Roman"/>
                <w:b/>
                <w:bCs/>
              </w:rPr>
            </w:pPr>
            <w:r w:rsidRPr="00E761DA">
              <w:rPr>
                <w:rFonts w:eastAsia="Times New Roman" w:cs="Times New Roman"/>
                <w:b/>
                <w:lang w:val="vi-VN"/>
              </w:rPr>
              <w:t>NỘI DUNG</w:t>
            </w:r>
          </w:p>
        </w:tc>
        <w:tc>
          <w:tcPr>
            <w:tcW w:w="4678" w:type="dxa"/>
          </w:tcPr>
          <w:p w14:paraId="57E53A4A" w14:textId="77777777" w:rsidR="00657059" w:rsidRPr="00E761DA" w:rsidRDefault="00657059" w:rsidP="00657059">
            <w:pPr>
              <w:spacing w:after="0" w:line="360" w:lineRule="auto"/>
              <w:jc w:val="center"/>
              <w:rPr>
                <w:rFonts w:eastAsia="Times New Roman" w:cs="Times New Roman"/>
                <w:b/>
                <w:bCs/>
                <w:lang w:val="vi-VN"/>
              </w:rPr>
            </w:pPr>
            <w:r w:rsidRPr="00E761DA">
              <w:rPr>
                <w:rFonts w:eastAsia="Times New Roman" w:cs="Times New Roman"/>
                <w:b/>
                <w:lang w:val="vi-VN"/>
              </w:rPr>
              <w:t>SẢN PHẨM</w:t>
            </w:r>
          </w:p>
        </w:tc>
      </w:tr>
      <w:tr w:rsidR="00657059" w:rsidRPr="00E761DA" w14:paraId="525FB7E0" w14:textId="77777777" w:rsidTr="001F0F16">
        <w:tc>
          <w:tcPr>
            <w:tcW w:w="5387" w:type="dxa"/>
          </w:tcPr>
          <w:p w14:paraId="08E1FB5E" w14:textId="77777777" w:rsidR="00657059" w:rsidRPr="00E761DA" w:rsidRDefault="00657059" w:rsidP="00657059">
            <w:pPr>
              <w:spacing w:after="0" w:line="360" w:lineRule="auto"/>
              <w:rPr>
                <w:rFonts w:eastAsia="Times New Roman" w:cs="Times New Roman"/>
                <w:iCs/>
              </w:rPr>
            </w:pPr>
            <w:r w:rsidRPr="00E761DA">
              <w:rPr>
                <w:rFonts w:eastAsia="Times New Roman" w:cs="Times New Roman"/>
                <w:iCs/>
              </w:rPr>
              <w:t>- Giao nhiệm vụ: Làm việc cá nhân thực hiện bài tập 1 trong PHT trong 1 phút.</w:t>
            </w:r>
          </w:p>
          <w:p w14:paraId="60750C07" w14:textId="77777777" w:rsidR="00657059" w:rsidRPr="00E761DA" w:rsidRDefault="00657059" w:rsidP="00657059">
            <w:pPr>
              <w:spacing w:after="0" w:line="360" w:lineRule="auto"/>
              <w:rPr>
                <w:rFonts w:eastAsia="Times New Roman" w:cs="Times New Roman"/>
                <w:iCs/>
              </w:rPr>
            </w:pPr>
            <w:r w:rsidRPr="00E761DA">
              <w:rPr>
                <w:rFonts w:eastAsia="Times New Roman" w:cs="Times New Roman"/>
                <w:b/>
                <w:iCs/>
              </w:rPr>
              <w:t>-</w:t>
            </w:r>
            <w:r w:rsidRPr="00E761DA">
              <w:rPr>
                <w:rFonts w:eastAsia="Times New Roman" w:cs="Times New Roman"/>
                <w:iCs/>
              </w:rPr>
              <w:t xml:space="preserve"> HS hoạt động cá nhân thực hiện bài tập</w:t>
            </w:r>
          </w:p>
          <w:p w14:paraId="055B624E" w14:textId="77777777" w:rsidR="00657059" w:rsidRPr="00E761DA" w:rsidRDefault="00657059" w:rsidP="00657059">
            <w:pPr>
              <w:spacing w:after="0" w:line="360" w:lineRule="auto"/>
              <w:rPr>
                <w:rFonts w:eastAsia="Times New Roman" w:cs="Times New Roman"/>
                <w:iCs/>
              </w:rPr>
            </w:pPr>
            <w:r w:rsidRPr="00E761DA">
              <w:rPr>
                <w:rFonts w:eastAsia="Times New Roman" w:cs="Times New Roman"/>
                <w:iCs/>
              </w:rPr>
              <w:t>- Mời 2 – 3 HS trình bày kết quả của mình trước lớp.</w:t>
            </w:r>
          </w:p>
          <w:p w14:paraId="1DD7042F" w14:textId="77777777" w:rsidR="00657059" w:rsidRPr="00E761DA" w:rsidRDefault="00657059" w:rsidP="00657059">
            <w:pPr>
              <w:spacing w:after="0" w:line="360" w:lineRule="auto"/>
              <w:rPr>
                <w:rFonts w:eastAsia="Times New Roman" w:cs="Times New Roman"/>
                <w:iCs/>
              </w:rPr>
            </w:pPr>
            <w:r w:rsidRPr="00E761DA">
              <w:rPr>
                <w:rFonts w:eastAsia="Times New Roman" w:cs="Times New Roman"/>
                <w:iCs/>
              </w:rPr>
              <w:t xml:space="preserve">- GV đánh giá, nhận xét, dẫn dắt vào bài mới: </w:t>
            </w:r>
            <w:r w:rsidRPr="00E761DA">
              <w:rPr>
                <w:rFonts w:eastAsia="Times New Roman" w:cs="Times New Roman"/>
                <w:i/>
              </w:rPr>
              <w:t>Hoạt động trên giúp ta hệ thống một vài khái niệm trong chương 8. Trong buổi hôm nay, chúng cùng ôn tập tổng hợp, đồng thời thực hiện một số bài toán có ứng dụng thực tiễn.</w:t>
            </w:r>
          </w:p>
        </w:tc>
        <w:tc>
          <w:tcPr>
            <w:tcW w:w="4678" w:type="dxa"/>
          </w:tcPr>
          <w:p w14:paraId="5CC83B3D" w14:textId="7777777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rPr>
              <w:t xml:space="preserve">Câu trả lời của HS trong phiếu học tập: </w:t>
            </w:r>
          </w:p>
          <w:p w14:paraId="08958DE5" w14:textId="7777777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Đáp án: 1A, 2D, 3B, 4C</w:t>
            </w:r>
          </w:p>
          <w:p w14:paraId="6C7151E5" w14:textId="77777777" w:rsidR="00657059" w:rsidRPr="00E761DA" w:rsidRDefault="00657059" w:rsidP="00657059">
            <w:pPr>
              <w:spacing w:after="0" w:line="360" w:lineRule="auto"/>
              <w:jc w:val="both"/>
              <w:rPr>
                <w:rFonts w:eastAsia="Times New Roman" w:cs="Times New Roman"/>
                <w:bCs/>
              </w:rPr>
            </w:pPr>
          </w:p>
        </w:tc>
      </w:tr>
    </w:tbl>
    <w:p w14:paraId="3D1DE59D" w14:textId="77777777" w:rsidR="00657059" w:rsidRPr="00E761DA" w:rsidRDefault="00657059" w:rsidP="00657059">
      <w:pPr>
        <w:spacing w:after="0" w:line="360" w:lineRule="auto"/>
        <w:jc w:val="both"/>
        <w:rPr>
          <w:rFonts w:eastAsia="Times New Roman" w:cs="Times New Roman"/>
          <w:b/>
          <w:bCs/>
          <w:lang w:val="nl-NL"/>
        </w:rPr>
      </w:pPr>
    </w:p>
    <w:p w14:paraId="3EFE9EB0" w14:textId="03B4B08A" w:rsidR="00657059" w:rsidRPr="00E761DA" w:rsidRDefault="00657059" w:rsidP="00657059">
      <w:pPr>
        <w:spacing w:after="0" w:line="360" w:lineRule="auto"/>
        <w:jc w:val="both"/>
        <w:rPr>
          <w:rFonts w:eastAsia="Times New Roman" w:cs="Times New Roman"/>
          <w:b/>
          <w:bCs/>
          <w:lang w:val="vi-VN"/>
        </w:rPr>
      </w:pPr>
      <w:r w:rsidRPr="00E761DA">
        <w:rPr>
          <w:rFonts w:eastAsia="Times New Roman" w:cs="Times New Roman"/>
          <w:b/>
          <w:lang w:val="nl-NL"/>
        </w:rPr>
        <w:t>B</w:t>
      </w:r>
      <w:r w:rsidR="004E2C51" w:rsidRPr="00E761DA">
        <w:rPr>
          <w:rFonts w:eastAsia="Times New Roman" w:cs="Times New Roman"/>
          <w:b/>
          <w:lang w:val="nl-NL"/>
        </w:rPr>
        <w:t>.</w:t>
      </w:r>
      <w:r w:rsidRPr="00E761DA">
        <w:rPr>
          <w:rFonts w:eastAsia="Times New Roman" w:cs="Times New Roman"/>
          <w:b/>
          <w:lang w:val="nl-NL"/>
        </w:rPr>
        <w:t xml:space="preserve"> </w:t>
      </w:r>
      <w:r w:rsidRPr="00E761DA">
        <w:rPr>
          <w:rFonts w:eastAsia="Times New Roman" w:cs="Times New Roman"/>
          <w:b/>
          <w:lang w:val="vi-VN"/>
        </w:rPr>
        <w:t xml:space="preserve">HOẠT ĐỘNG </w:t>
      </w:r>
      <w:r w:rsidRPr="00E761DA">
        <w:rPr>
          <w:rFonts w:eastAsia="Times New Roman" w:cs="Times New Roman"/>
          <w:b/>
          <w:lang w:val="nl-NL"/>
        </w:rPr>
        <w:t>LUYỆN TẬP (10 phút)</w:t>
      </w:r>
    </w:p>
    <w:p w14:paraId="491A99EF" w14:textId="7C39D4CD" w:rsidR="00657059" w:rsidRPr="00E761DA" w:rsidRDefault="00657059" w:rsidP="00657059">
      <w:pPr>
        <w:spacing w:after="0" w:line="360" w:lineRule="auto"/>
        <w:jc w:val="both"/>
        <w:rPr>
          <w:rFonts w:eastAsia="Times New Roman" w:cs="Times New Roman"/>
          <w:b/>
          <w:bCs/>
          <w:lang w:val="vi-VN"/>
        </w:rPr>
      </w:pPr>
      <w:r w:rsidRPr="00E761DA">
        <w:rPr>
          <w:rFonts w:eastAsia="Times New Roman" w:cs="Times New Roman"/>
          <w:b/>
          <w:lang w:val="vi-VN"/>
        </w:rPr>
        <w:t xml:space="preserve">1. </w:t>
      </w:r>
      <w:r w:rsidR="004E2C51" w:rsidRPr="00E761DA">
        <w:rPr>
          <w:rFonts w:eastAsia="Times New Roman" w:cs="Times New Roman"/>
          <w:b/>
        </w:rPr>
        <w:t>Dạng</w:t>
      </w:r>
      <w:r w:rsidRPr="00E761DA">
        <w:rPr>
          <w:rFonts w:eastAsia="Times New Roman" w:cs="Times New Roman"/>
          <w:b/>
          <w:lang w:val="vi-VN"/>
        </w:rPr>
        <w:t xml:space="preserve"> 1</w:t>
      </w:r>
      <w:r w:rsidRPr="00E761DA">
        <w:rPr>
          <w:rFonts w:eastAsia="Times New Roman" w:cs="Times New Roman"/>
          <w:b/>
          <w:lang w:val="nl-NL"/>
        </w:rPr>
        <w:t>: Điểm, đường thẳng</w:t>
      </w:r>
    </w:p>
    <w:p w14:paraId="1C90310E" w14:textId="51A5B4A8" w:rsidR="00657059" w:rsidRPr="00E761DA" w:rsidRDefault="00657059" w:rsidP="00657059">
      <w:pPr>
        <w:spacing w:after="0" w:line="360" w:lineRule="auto"/>
        <w:jc w:val="both"/>
        <w:rPr>
          <w:rFonts w:eastAsia="Times New Roman" w:cs="Times New Roman"/>
          <w:bCs/>
          <w:lang w:val="vi-VN"/>
        </w:rPr>
      </w:pPr>
      <w:r w:rsidRPr="00E761DA">
        <w:rPr>
          <w:rFonts w:eastAsia="Times New Roman" w:cs="Times New Roman"/>
          <w:lang w:val="vi-VN"/>
        </w:rPr>
        <w:lastRenderedPageBreak/>
        <w:t>a)</w:t>
      </w:r>
      <w:r w:rsidR="004E2C51" w:rsidRPr="00E761DA">
        <w:rPr>
          <w:rFonts w:eastAsia="Times New Roman" w:cs="Times New Roman"/>
        </w:rPr>
        <w:t xml:space="preserve"> </w:t>
      </w:r>
      <w:r w:rsidRPr="00E761DA">
        <w:rPr>
          <w:rFonts w:eastAsia="Times New Roman" w:cs="Times New Roman"/>
          <w:b/>
          <w:lang w:val="vi-VN"/>
        </w:rPr>
        <w:t>Mục tiêu</w:t>
      </w:r>
      <w:r w:rsidRPr="00E761DA">
        <w:rPr>
          <w:rFonts w:eastAsia="Times New Roman" w:cs="Times New Roman"/>
          <w:lang w:val="vi-VN"/>
        </w:rPr>
        <w:t>: Nêu được các ví dụ cho các bài tập cơ bản của chương; kết nối được các kiến thức trong chương để thực hiện bài tập ôn tập về điểm, đường thẳng.</w:t>
      </w:r>
    </w:p>
    <w:p w14:paraId="2971A189" w14:textId="50D4ED38" w:rsidR="00657059" w:rsidRPr="00E761DA" w:rsidRDefault="00657059" w:rsidP="00657059">
      <w:pPr>
        <w:spacing w:after="0" w:line="360" w:lineRule="auto"/>
        <w:jc w:val="both"/>
        <w:rPr>
          <w:rFonts w:eastAsia="Times New Roman" w:cs="Times New Roman"/>
          <w:bCs/>
          <w:lang w:val="vi-VN"/>
        </w:rPr>
      </w:pPr>
      <w:r w:rsidRPr="00E761DA">
        <w:rPr>
          <w:rFonts w:eastAsia="Times New Roman" w:cs="Times New Roman"/>
          <w:lang w:val="vi-VN"/>
        </w:rPr>
        <w:t>b)</w:t>
      </w:r>
      <w:r w:rsidR="004E2C51" w:rsidRPr="00E761DA">
        <w:rPr>
          <w:rFonts w:eastAsia="Times New Roman" w:cs="Times New Roman"/>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i/>
          <w:iCs/>
          <w:lang w:val="vi-VN"/>
        </w:rPr>
        <w:t xml:space="preserve"> </w:t>
      </w:r>
      <w:r w:rsidRPr="00E761DA">
        <w:rPr>
          <w:rFonts w:eastAsia="Times New Roman" w:cs="Times New Roman"/>
          <w:lang w:val="vi-VN"/>
        </w:rPr>
        <w:t>HS thực hiện BT2 trong phiếu học tập</w:t>
      </w:r>
    </w:p>
    <w:p w14:paraId="074EC6A3" w14:textId="7AB1F45D"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
          <w:lang w:val="nl-NL"/>
        </w:rPr>
        <w:tab/>
        <w:t>Câu 2:</w:t>
      </w:r>
      <w:r w:rsidRPr="00E761DA">
        <w:rPr>
          <w:rFonts w:eastAsia="Times New Roman" w:cs="Times New Roman"/>
          <w:lang w:val="nl-NL"/>
        </w:rPr>
        <w:t xml:space="preserve"> Xem hình dưới đây rồi cho biết trong các khẳng định sau, khẳng định nào đúng, khẳng định nào sai?</w:t>
      </w:r>
    </w:p>
    <w:p w14:paraId="742701BA" w14:textId="17F89856" w:rsidR="00657059" w:rsidRPr="00E761DA" w:rsidRDefault="00B87E53" w:rsidP="00657059">
      <w:pPr>
        <w:spacing w:after="0" w:line="360" w:lineRule="auto"/>
        <w:jc w:val="both"/>
        <w:rPr>
          <w:rFonts w:eastAsia="Times New Roman" w:cs="Times New Roman"/>
          <w:lang w:val="nl-NL"/>
        </w:rPr>
      </w:pPr>
      <w:r w:rsidRPr="00E761DA">
        <w:rPr>
          <w:rFonts w:eastAsia="Times New Roman" w:cs="Times New Roman"/>
          <w:bCs/>
          <w:noProof/>
        </w:rPr>
        <w:drawing>
          <wp:anchor distT="0" distB="0" distL="114300" distR="114300" simplePos="0" relativeHeight="251665408" behindDoc="0" locked="0" layoutInCell="1" allowOverlap="1" wp14:anchorId="3FB4907A" wp14:editId="71B2D910">
            <wp:simplePos x="0" y="0"/>
            <wp:positionH relativeFrom="column">
              <wp:posOffset>693420</wp:posOffset>
            </wp:positionH>
            <wp:positionV relativeFrom="paragraph">
              <wp:posOffset>115018</wp:posOffset>
            </wp:positionV>
            <wp:extent cx="5378450" cy="1276350"/>
            <wp:effectExtent l="0" t="0" r="0" b="0"/>
            <wp:wrapNone/>
            <wp:docPr id="28" name="Picture 28" descr="A picture containing text, clock, devic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text, clock, device, gauge  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37845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7A2459" w14:textId="77777777" w:rsidR="00657059" w:rsidRPr="00E761DA" w:rsidRDefault="00657059" w:rsidP="00657059">
      <w:pPr>
        <w:spacing w:after="0" w:line="360" w:lineRule="auto"/>
        <w:jc w:val="both"/>
        <w:rPr>
          <w:rFonts w:eastAsia="Times New Roman" w:cs="Times New Roman"/>
          <w:lang w:val="nl-NL"/>
        </w:rPr>
      </w:pPr>
    </w:p>
    <w:p w14:paraId="43D133D6" w14:textId="77777777" w:rsidR="00657059" w:rsidRPr="00E761DA" w:rsidRDefault="00657059" w:rsidP="00657059">
      <w:pPr>
        <w:spacing w:after="0" w:line="360" w:lineRule="auto"/>
        <w:jc w:val="both"/>
        <w:rPr>
          <w:rFonts w:eastAsia="Times New Roman" w:cs="Times New Roman"/>
          <w:lang w:val="nl-NL"/>
        </w:rPr>
      </w:pPr>
    </w:p>
    <w:p w14:paraId="4BBE79D9" w14:textId="77777777" w:rsidR="00657059" w:rsidRPr="00E761DA" w:rsidRDefault="00657059" w:rsidP="00657059">
      <w:pPr>
        <w:spacing w:after="0" w:line="360" w:lineRule="auto"/>
        <w:jc w:val="both"/>
        <w:rPr>
          <w:rFonts w:eastAsia="Times New Roman" w:cs="Times New Roman"/>
          <w:lang w:val="nl-NL"/>
        </w:rPr>
      </w:pPr>
    </w:p>
    <w:p w14:paraId="65556341" w14:textId="77777777" w:rsidR="00657059" w:rsidRPr="00E761DA" w:rsidRDefault="00657059" w:rsidP="00657059">
      <w:pPr>
        <w:spacing w:after="0" w:line="360" w:lineRule="auto"/>
        <w:jc w:val="both"/>
        <w:rPr>
          <w:rFonts w:eastAsia="Times New Roman" w:cs="Times New Roman"/>
          <w:lang w:val="nl-NL"/>
        </w:rPr>
      </w:pPr>
    </w:p>
    <w:p w14:paraId="17CDA442" w14:textId="358364D8"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a) Điểm </w:t>
      </w:r>
      <w:r w:rsidR="009D4798" w:rsidRPr="00025957">
        <w:rPr>
          <w:position w:val="-4"/>
        </w:rPr>
        <w:object w:dxaOrig="260" w:dyaOrig="260" w14:anchorId="229431C4">
          <v:shape id="_x0000_i1137" type="#_x0000_t75" style="width:12.5pt;height:12.5pt" o:ole="">
            <v:imagedata r:id="rId251" o:title=""/>
          </v:shape>
          <o:OLEObject Type="Embed" ProgID="Equation.DSMT4" ShapeID="_x0000_i1137" DrawAspect="Content" ObjectID="_1738397752" r:id="rId252"/>
        </w:object>
      </w:r>
      <w:r w:rsidR="00FC0673">
        <w:rPr>
          <w:rFonts w:eastAsia="Times New Roman" w:cs="Times New Roman"/>
          <w:lang w:val="nl-NL"/>
        </w:rPr>
        <w:t xml:space="preserve"> </w:t>
      </w:r>
      <w:r w:rsidRPr="00E761DA">
        <w:rPr>
          <w:rFonts w:eastAsia="Times New Roman" w:cs="Times New Roman"/>
          <w:lang w:val="nl-NL"/>
        </w:rPr>
        <w:t xml:space="preserve">thuộc đường </w:t>
      </w:r>
      <w:r w:rsidRPr="00E761DA">
        <w:rPr>
          <w:rFonts w:eastAsia="Times New Roman" w:cs="Times New Roman"/>
          <w:i/>
          <w:iCs/>
          <w:lang w:val="nl-NL"/>
        </w:rPr>
        <w:t>d</w:t>
      </w:r>
      <w:r w:rsidRPr="00E761DA">
        <w:rPr>
          <w:rFonts w:eastAsia="Times New Roman" w:cs="Times New Roman"/>
          <w:lang w:val="nl-NL"/>
        </w:rPr>
        <w:t xml:space="preserve">, hai điểm </w:t>
      </w:r>
      <w:r w:rsidR="009D4798" w:rsidRPr="00025957">
        <w:rPr>
          <w:position w:val="-4"/>
        </w:rPr>
        <w:object w:dxaOrig="240" w:dyaOrig="260" w14:anchorId="098493BE">
          <v:shape id="_x0000_i1138" type="#_x0000_t75" style="width:11.9pt;height:12.5pt" o:ole="">
            <v:imagedata r:id="rId253" o:title=""/>
          </v:shape>
          <o:OLEObject Type="Embed" ProgID="Equation.DSMT4" ShapeID="_x0000_i1138" DrawAspect="Content" ObjectID="_1738397753" r:id="rId254"/>
        </w:object>
      </w:r>
      <w:r w:rsidR="00FC0673">
        <w:rPr>
          <w:rFonts w:eastAsia="Times New Roman" w:cs="Times New Roman"/>
          <w:lang w:val="nl-NL"/>
        </w:rPr>
        <w:t xml:space="preserve"> </w:t>
      </w:r>
      <w:r w:rsidRPr="00E761DA">
        <w:rPr>
          <w:rFonts w:eastAsia="Times New Roman" w:cs="Times New Roman"/>
          <w:lang w:val="nl-NL"/>
        </w:rPr>
        <w:t xml:space="preserve">và </w:t>
      </w:r>
      <w:r w:rsidR="009D4798" w:rsidRPr="00025957">
        <w:rPr>
          <w:position w:val="-4"/>
        </w:rPr>
        <w:object w:dxaOrig="260" w:dyaOrig="260" w14:anchorId="425EE19C">
          <v:shape id="_x0000_i1139" type="#_x0000_t75" style="width:12.5pt;height:12.5pt" o:ole="">
            <v:imagedata r:id="rId255" o:title=""/>
          </v:shape>
          <o:OLEObject Type="Embed" ProgID="Equation.DSMT4" ShapeID="_x0000_i1139" DrawAspect="Content" ObjectID="_1738397754" r:id="rId256"/>
        </w:object>
      </w:r>
      <w:r w:rsidR="00FC0673">
        <w:rPr>
          <w:rFonts w:eastAsia="Times New Roman" w:cs="Times New Roman"/>
          <w:lang w:val="nl-NL"/>
        </w:rPr>
        <w:t xml:space="preserve"> </w:t>
      </w:r>
      <w:r w:rsidRPr="00E761DA">
        <w:rPr>
          <w:rFonts w:eastAsia="Times New Roman" w:cs="Times New Roman"/>
          <w:lang w:val="nl-NL"/>
        </w:rPr>
        <w:t xml:space="preserve">không thuộc đường thẳng </w:t>
      </w:r>
      <w:r w:rsidRPr="00E761DA">
        <w:rPr>
          <w:rFonts w:eastAsia="Times New Roman" w:cs="Times New Roman"/>
          <w:i/>
          <w:iCs/>
          <w:lang w:val="nl-NL"/>
        </w:rPr>
        <w:t>d</w:t>
      </w:r>
      <w:r w:rsidRPr="00E761DA">
        <w:rPr>
          <w:rFonts w:eastAsia="Times New Roman" w:cs="Times New Roman"/>
          <w:lang w:val="nl-NL"/>
        </w:rPr>
        <w:t>.</w:t>
      </w:r>
    </w:p>
    <w:p w14:paraId="4723442E" w14:textId="0A15E71A"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b) Ba điểm </w:t>
      </w:r>
      <w:r w:rsidR="009D4798" w:rsidRPr="00025957">
        <w:rPr>
          <w:position w:val="-4"/>
        </w:rPr>
        <w:object w:dxaOrig="240" w:dyaOrig="260" w14:anchorId="77167FDF">
          <v:shape id="_x0000_i1140" type="#_x0000_t75" style="width:11.9pt;height:12.5pt" o:ole="">
            <v:imagedata r:id="rId257" o:title=""/>
          </v:shape>
          <o:OLEObject Type="Embed" ProgID="Equation.DSMT4" ShapeID="_x0000_i1140" DrawAspect="Content" ObjectID="_1738397755" r:id="rId258"/>
        </w:object>
      </w:r>
      <w:r w:rsidRPr="00E761DA">
        <w:rPr>
          <w:rFonts w:eastAsia="Times New Roman" w:cs="Times New Roman"/>
          <w:i/>
          <w:iCs/>
          <w:lang w:val="nl-NL"/>
        </w:rPr>
        <w:t xml:space="preserve">, </w:t>
      </w:r>
      <w:r w:rsidR="009D4798" w:rsidRPr="00025957">
        <w:rPr>
          <w:position w:val="-4"/>
        </w:rPr>
        <w:object w:dxaOrig="260" w:dyaOrig="260" w14:anchorId="285B00AA">
          <v:shape id="_x0000_i1141" type="#_x0000_t75" style="width:12.5pt;height:12.5pt" o:ole="">
            <v:imagedata r:id="rId259" o:title=""/>
          </v:shape>
          <o:OLEObject Type="Embed" ProgID="Equation.DSMT4" ShapeID="_x0000_i1141" DrawAspect="Content" ObjectID="_1738397756" r:id="rId260"/>
        </w:object>
      </w:r>
      <w:r w:rsidRPr="00E761DA">
        <w:rPr>
          <w:rFonts w:eastAsia="Times New Roman" w:cs="Times New Roman"/>
          <w:i/>
          <w:iCs/>
          <w:lang w:val="nl-NL"/>
        </w:rPr>
        <w:t xml:space="preserve">, </w:t>
      </w:r>
      <w:r w:rsidR="009D4798" w:rsidRPr="00025957">
        <w:rPr>
          <w:position w:val="-4"/>
        </w:rPr>
        <w:object w:dxaOrig="260" w:dyaOrig="260" w14:anchorId="7B462746">
          <v:shape id="_x0000_i1142" type="#_x0000_t75" style="width:12.5pt;height:12.5pt" o:ole="">
            <v:imagedata r:id="rId261" o:title=""/>
          </v:shape>
          <o:OLEObject Type="Embed" ProgID="Equation.DSMT4" ShapeID="_x0000_i1142" DrawAspect="Content" ObjectID="_1738397757" r:id="rId262"/>
        </w:object>
      </w:r>
      <w:r w:rsidRPr="00E761DA">
        <w:rPr>
          <w:rFonts w:eastAsia="Times New Roman" w:cs="Times New Roman"/>
          <w:i/>
          <w:iCs/>
          <w:lang w:val="nl-NL"/>
        </w:rPr>
        <w:t xml:space="preserve"> </w:t>
      </w:r>
      <w:r w:rsidRPr="00E761DA">
        <w:rPr>
          <w:rFonts w:eastAsia="Times New Roman" w:cs="Times New Roman"/>
          <w:lang w:val="nl-NL"/>
        </w:rPr>
        <w:t>không thẳng hàng</w:t>
      </w:r>
    </w:p>
    <w:p w14:paraId="2EFB6823" w14:textId="4E68FFD4"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c) Điểm </w:t>
      </w:r>
      <w:r w:rsidRPr="00E761DA">
        <w:rPr>
          <w:rFonts w:eastAsia="Times New Roman" w:cs="Times New Roman"/>
          <w:i/>
          <w:iCs/>
          <w:lang w:val="nl-NL"/>
        </w:rPr>
        <w:t>F</w:t>
      </w:r>
      <w:r w:rsidRPr="00E761DA">
        <w:rPr>
          <w:rFonts w:eastAsia="Times New Roman" w:cs="Times New Roman"/>
          <w:lang w:val="nl-NL"/>
        </w:rPr>
        <w:t xml:space="preserve"> không thuộc đường thẳng </w:t>
      </w:r>
      <w:r w:rsidRPr="00E761DA">
        <w:rPr>
          <w:rFonts w:eastAsia="Times New Roman" w:cs="Times New Roman"/>
          <w:i/>
          <w:iCs/>
          <w:lang w:val="nl-NL"/>
        </w:rPr>
        <w:t>m</w:t>
      </w:r>
      <w:r w:rsidRPr="00E761DA">
        <w:rPr>
          <w:rFonts w:eastAsia="Times New Roman" w:cs="Times New Roman"/>
          <w:lang w:val="nl-NL"/>
        </w:rPr>
        <w:t>.</w:t>
      </w:r>
    </w:p>
    <w:p w14:paraId="7DD6CEDE" w14:textId="7777777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d. Ba điểm </w:t>
      </w:r>
      <w:r w:rsidRPr="00E761DA">
        <w:rPr>
          <w:rFonts w:eastAsia="Times New Roman" w:cs="Times New Roman"/>
          <w:i/>
          <w:iCs/>
          <w:lang w:val="nl-NL"/>
        </w:rPr>
        <w:t xml:space="preserve">D, E, F </w:t>
      </w:r>
      <w:r w:rsidRPr="00E761DA">
        <w:rPr>
          <w:rFonts w:eastAsia="Times New Roman" w:cs="Times New Roman"/>
          <w:lang w:val="nl-NL"/>
        </w:rPr>
        <w:t>không thẳng hằng.</w:t>
      </w:r>
    </w:p>
    <w:p w14:paraId="34CB17C8" w14:textId="5BE62767"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vi-VN"/>
        </w:rPr>
        <w:t>c)</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lang w:val="nl-NL"/>
        </w:rPr>
        <w:t>Câu trả lời của HS</w:t>
      </w:r>
    </w:p>
    <w:p w14:paraId="27828D49" w14:textId="7AC958DB" w:rsidR="004E2C51" w:rsidRPr="00E761DA" w:rsidRDefault="004E2C51" w:rsidP="00657059">
      <w:pPr>
        <w:spacing w:after="0" w:line="360" w:lineRule="auto"/>
        <w:jc w:val="both"/>
        <w:rPr>
          <w:rFonts w:eastAsia="Times New Roman" w:cs="Times New Roman"/>
          <w:bCs/>
          <w:lang w:val="nl-NL"/>
        </w:rPr>
      </w:pPr>
      <w:r w:rsidRPr="00E761DA">
        <w:rPr>
          <w:rFonts w:eastAsia="Times New Roman" w:cs="Times New Roman"/>
          <w:lang w:val="nl-NL"/>
        </w:rPr>
        <w:t xml:space="preserve">d) </w:t>
      </w:r>
      <w:r w:rsidRPr="00E761DA">
        <w:rPr>
          <w:rFonts w:eastAsia="Times New Roman" w:cs="Times New Roman"/>
          <w:b/>
          <w:lang w:val="nl-NL"/>
        </w:rPr>
        <w:t>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4E2C51" w:rsidRPr="00E761DA" w14:paraId="3A210D7A" w14:textId="77777777" w:rsidTr="001F0F16">
        <w:tc>
          <w:tcPr>
            <w:tcW w:w="5387" w:type="dxa"/>
          </w:tcPr>
          <w:p w14:paraId="6E5C1451" w14:textId="77777777" w:rsidR="00657059" w:rsidRPr="00E761DA" w:rsidRDefault="00657059" w:rsidP="00657059">
            <w:pPr>
              <w:spacing w:after="0" w:line="360" w:lineRule="auto"/>
              <w:jc w:val="center"/>
              <w:rPr>
                <w:rFonts w:eastAsia="Times New Roman" w:cs="Times New Roman"/>
                <w:b/>
                <w:bCs/>
              </w:rPr>
            </w:pPr>
            <w:r w:rsidRPr="00E761DA">
              <w:rPr>
                <w:rFonts w:eastAsia="Times New Roman" w:cs="Times New Roman"/>
                <w:b/>
                <w:lang w:val="vi-VN"/>
              </w:rPr>
              <w:t>NỘI DUNG</w:t>
            </w:r>
          </w:p>
        </w:tc>
        <w:tc>
          <w:tcPr>
            <w:tcW w:w="4678" w:type="dxa"/>
          </w:tcPr>
          <w:p w14:paraId="5D845E43" w14:textId="77777777" w:rsidR="00657059" w:rsidRPr="00E761DA" w:rsidRDefault="00657059" w:rsidP="00657059">
            <w:pPr>
              <w:spacing w:after="0" w:line="360" w:lineRule="auto"/>
              <w:jc w:val="center"/>
              <w:rPr>
                <w:rFonts w:eastAsia="Times New Roman" w:cs="Times New Roman"/>
                <w:b/>
                <w:bCs/>
                <w:lang w:val="vi-VN"/>
              </w:rPr>
            </w:pPr>
            <w:r w:rsidRPr="00E761DA">
              <w:rPr>
                <w:rFonts w:eastAsia="Times New Roman" w:cs="Times New Roman"/>
                <w:b/>
                <w:lang w:val="vi-VN"/>
              </w:rPr>
              <w:t>SẢN PHẨM</w:t>
            </w:r>
          </w:p>
        </w:tc>
      </w:tr>
      <w:tr w:rsidR="00657059" w:rsidRPr="00E761DA" w14:paraId="29615A55" w14:textId="77777777" w:rsidTr="001F0F16">
        <w:tc>
          <w:tcPr>
            <w:tcW w:w="5387" w:type="dxa"/>
          </w:tcPr>
          <w:p w14:paraId="210ED2B2"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Giao nhiệm vụ học tập: Yêu cầu HS đọc và xác định yêu cầu BT2.</w:t>
            </w:r>
          </w:p>
          <w:p w14:paraId="50B5B42E"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Tổ chức cho HS làm việc cá nhân để thực hiện BT2. GV hướng dẫn, giải thích nếu cần.</w:t>
            </w:r>
          </w:p>
          <w:p w14:paraId="65CE276B"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Mời 1 – 2 HS báo cáo kết quả làm việc của mình.</w:t>
            </w:r>
          </w:p>
          <w:p w14:paraId="30CB247D"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Nhận xét, thống nhất câu trả lời đúng và nhấn mạnh HS nội dung nhận diện điểm thuộc/ không thuộc đường thẳng, ba điểm thẳng hàng.</w:t>
            </w:r>
          </w:p>
        </w:tc>
        <w:tc>
          <w:tcPr>
            <w:tcW w:w="4678" w:type="dxa"/>
          </w:tcPr>
          <w:p w14:paraId="7C43A978" w14:textId="7777777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Câu trả lời:</w:t>
            </w:r>
          </w:p>
          <w:p w14:paraId="4AC96D89" w14:textId="179E1DD3"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 a) Đúng, b) Sai, c) Đúng, d. Đúng</w:t>
            </w:r>
          </w:p>
          <w:p w14:paraId="2C7BEDDF" w14:textId="77777777" w:rsidR="00657059" w:rsidRPr="00E761DA" w:rsidRDefault="00657059" w:rsidP="00657059">
            <w:pPr>
              <w:spacing w:after="0" w:line="360" w:lineRule="auto"/>
              <w:jc w:val="both"/>
              <w:rPr>
                <w:rFonts w:eastAsia="Times New Roman" w:cs="Times New Roman"/>
                <w:bCs/>
              </w:rPr>
            </w:pPr>
          </w:p>
        </w:tc>
      </w:tr>
    </w:tbl>
    <w:p w14:paraId="16D32BF3" w14:textId="77777777" w:rsidR="00657059" w:rsidRPr="00E761DA" w:rsidRDefault="00657059" w:rsidP="00657059">
      <w:pPr>
        <w:spacing w:after="0" w:line="360" w:lineRule="auto"/>
        <w:contextualSpacing/>
        <w:jc w:val="both"/>
        <w:rPr>
          <w:rFonts w:eastAsia="Calibri" w:cs="Times New Roman"/>
          <w:b/>
          <w:bCs/>
        </w:rPr>
      </w:pPr>
    </w:p>
    <w:p w14:paraId="3E49BE2D" w14:textId="47F8215C" w:rsidR="00657059" w:rsidRPr="00E761DA" w:rsidRDefault="004E2C51" w:rsidP="00657059">
      <w:pPr>
        <w:spacing w:after="0" w:line="360" w:lineRule="auto"/>
        <w:jc w:val="both"/>
        <w:rPr>
          <w:rFonts w:eastAsia="Times New Roman" w:cs="Times New Roman"/>
          <w:b/>
          <w:bCs/>
          <w:lang w:val="vi-VN"/>
        </w:rPr>
      </w:pPr>
      <w:r w:rsidRPr="00E761DA">
        <w:rPr>
          <w:rFonts w:eastAsia="Times New Roman" w:cs="Times New Roman"/>
          <w:b/>
        </w:rPr>
        <w:t>2. Dạng</w:t>
      </w:r>
      <w:r w:rsidR="00657059" w:rsidRPr="00E761DA">
        <w:rPr>
          <w:rFonts w:eastAsia="Times New Roman" w:cs="Times New Roman"/>
          <w:b/>
        </w:rPr>
        <w:t xml:space="preserve"> 2</w:t>
      </w:r>
      <w:r w:rsidR="00657059" w:rsidRPr="00E761DA">
        <w:rPr>
          <w:rFonts w:eastAsia="Times New Roman" w:cs="Times New Roman"/>
          <w:b/>
          <w:lang w:val="nl-NL"/>
        </w:rPr>
        <w:t>: Tia, góc</w:t>
      </w:r>
    </w:p>
    <w:p w14:paraId="2E11A754" w14:textId="592C1290" w:rsidR="00657059" w:rsidRPr="00E761DA" w:rsidRDefault="00657059" w:rsidP="00657059">
      <w:pPr>
        <w:spacing w:after="0" w:line="360" w:lineRule="auto"/>
        <w:jc w:val="both"/>
        <w:rPr>
          <w:rFonts w:eastAsia="Times New Roman" w:cs="Times New Roman"/>
          <w:bCs/>
          <w:lang w:val="vi-VN"/>
        </w:rPr>
      </w:pPr>
      <w:r w:rsidRPr="00E761DA">
        <w:rPr>
          <w:rFonts w:eastAsia="Times New Roman" w:cs="Times New Roman"/>
          <w:b/>
          <w:lang w:val="vi-VN"/>
        </w:rPr>
        <w:lastRenderedPageBreak/>
        <w:t>a)</w:t>
      </w:r>
      <w:r w:rsidRPr="00E761DA">
        <w:rPr>
          <w:rFonts w:eastAsia="Times New Roman" w:cs="Times New Roman"/>
          <w:b/>
        </w:rPr>
        <w:t xml:space="preserve"> </w:t>
      </w:r>
      <w:r w:rsidRPr="00E761DA">
        <w:rPr>
          <w:rFonts w:eastAsia="Times New Roman" w:cs="Times New Roman"/>
          <w:b/>
          <w:lang w:val="vi-VN"/>
        </w:rPr>
        <w:t>Mục tiêu:</w:t>
      </w:r>
      <w:r w:rsidRPr="00E761DA">
        <w:rPr>
          <w:rFonts w:eastAsia="Times New Roman" w:cs="Times New Roman"/>
          <w:lang w:val="vi-VN"/>
        </w:rPr>
        <w:t xml:space="preserve"> Nêu được các ví dụ cho các bài tập cơ bản của chương</w:t>
      </w:r>
      <w:r w:rsidRPr="00E761DA">
        <w:rPr>
          <w:rFonts w:eastAsia="Times New Roman" w:cs="Times New Roman"/>
        </w:rPr>
        <w:t>; k</w:t>
      </w:r>
      <w:r w:rsidRPr="00E761DA">
        <w:rPr>
          <w:rFonts w:eastAsia="Times New Roman" w:cs="Times New Roman"/>
          <w:lang w:val="vi-VN"/>
        </w:rPr>
        <w:t>ết nối được các kiến thức trong chương</w:t>
      </w:r>
      <w:r w:rsidRPr="00E761DA">
        <w:rPr>
          <w:rFonts w:eastAsia="Times New Roman" w:cs="Times New Roman"/>
        </w:rPr>
        <w:t xml:space="preserve"> để thực hiện bài tập ôn tập về tia và góc</w:t>
      </w:r>
    </w:p>
    <w:p w14:paraId="764D1954" w14:textId="7CBD3930" w:rsidR="00657059" w:rsidRPr="00E761DA" w:rsidRDefault="00657059" w:rsidP="00657059">
      <w:pPr>
        <w:spacing w:after="0" w:line="360" w:lineRule="auto"/>
        <w:jc w:val="both"/>
        <w:rPr>
          <w:rFonts w:eastAsia="Times New Roman" w:cs="Times New Roman"/>
          <w:bCs/>
          <w:lang w:val="vi-VN"/>
        </w:rPr>
      </w:pPr>
      <w:r w:rsidRPr="00E761DA">
        <w:rPr>
          <w:rFonts w:eastAsia="Times New Roman" w:cs="Times New Roman"/>
          <w:b/>
          <w:lang w:val="vi-VN"/>
        </w:rPr>
        <w:t>b)Nội dung:</w:t>
      </w:r>
      <w:r w:rsidRPr="00E761DA">
        <w:rPr>
          <w:rFonts w:eastAsia="Times New Roman" w:cs="Times New Roman"/>
          <w:i/>
          <w:iCs/>
          <w:lang w:val="vi-VN"/>
        </w:rPr>
        <w:t xml:space="preserve"> </w:t>
      </w:r>
      <w:r w:rsidRPr="00E761DA">
        <w:rPr>
          <w:rFonts w:eastAsia="Times New Roman" w:cs="Times New Roman"/>
          <w:lang w:val="vi-VN"/>
        </w:rPr>
        <w:t>HS thực hiện BT3</w:t>
      </w:r>
    </w:p>
    <w:p w14:paraId="06D1A73A" w14:textId="7777777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i/>
          <w:iCs/>
          <w:lang w:val="vi-VN"/>
        </w:rPr>
        <w:tab/>
      </w:r>
      <w:r w:rsidRPr="00E761DA">
        <w:rPr>
          <w:rFonts w:eastAsia="Times New Roman" w:cs="Times New Roman"/>
          <w:b/>
          <w:lang w:val="nl-NL"/>
        </w:rPr>
        <w:t>Câu 3:</w:t>
      </w:r>
      <w:r w:rsidRPr="00E761DA">
        <w:rPr>
          <w:rFonts w:eastAsia="Times New Roman" w:cs="Times New Roman"/>
          <w:lang w:val="nl-NL"/>
        </w:rPr>
        <w:t xml:space="preserve"> Cho hình vẽ sau</w:t>
      </w:r>
    </w:p>
    <w:p w14:paraId="34090B5A" w14:textId="7E6DB2AC" w:rsidR="00657059" w:rsidRPr="00E761DA" w:rsidRDefault="00657059" w:rsidP="00657059">
      <w:pPr>
        <w:spacing w:after="0" w:line="360" w:lineRule="auto"/>
        <w:jc w:val="center"/>
        <w:rPr>
          <w:rFonts w:eastAsia="Times New Roman" w:cs="Times New Roman"/>
          <w:lang w:val="nl-NL"/>
        </w:rPr>
      </w:pPr>
      <w:r w:rsidRPr="00E761DA">
        <w:rPr>
          <w:rFonts w:eastAsia="Times New Roman" w:cs="Times New Roman"/>
          <w:noProof/>
        </w:rPr>
        <w:t xml:space="preserve"> </w:t>
      </w:r>
      <w:r w:rsidRPr="00E761DA">
        <w:rPr>
          <w:rFonts w:eastAsia="Times New Roman" w:cs="Times New Roman"/>
          <w:bCs/>
          <w:noProof/>
        </w:rPr>
        <w:drawing>
          <wp:inline distT="0" distB="0" distL="0" distR="0" wp14:anchorId="1989716D" wp14:editId="0B27517C">
            <wp:extent cx="2881630" cy="1414145"/>
            <wp:effectExtent l="0" t="0" r="0" b="0"/>
            <wp:docPr id="24" name="Picture 2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chart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881630" cy="1414145"/>
                    </a:xfrm>
                    <a:prstGeom prst="rect">
                      <a:avLst/>
                    </a:prstGeom>
                    <a:noFill/>
                    <a:ln>
                      <a:noFill/>
                    </a:ln>
                  </pic:spPr>
                </pic:pic>
              </a:graphicData>
            </a:graphic>
          </wp:inline>
        </w:drawing>
      </w:r>
    </w:p>
    <w:p w14:paraId="5A0546C6" w14:textId="11C37431"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a) Kể tên các tia có trong hình trên.</w:t>
      </w:r>
    </w:p>
    <w:p w14:paraId="1778F3EC" w14:textId="19E6C4A8"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b) Kể tên các góc vuông, góc bẹt trong hình trên.</w:t>
      </w:r>
    </w:p>
    <w:p w14:paraId="16325DFC" w14:textId="71824EC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c) Nếu điểm </w:t>
      </w:r>
      <w:r w:rsidRPr="00E761DA">
        <w:rPr>
          <w:rFonts w:eastAsia="Times New Roman" w:cs="Times New Roman"/>
          <w:i/>
          <w:iCs/>
          <w:lang w:val="nl-NL"/>
        </w:rPr>
        <w:t>B</w:t>
      </w:r>
      <w:r w:rsidRPr="00E761DA">
        <w:rPr>
          <w:rFonts w:eastAsia="Times New Roman" w:cs="Times New Roman"/>
          <w:lang w:val="nl-NL"/>
        </w:rPr>
        <w:t xml:space="preserve"> nằm trong góc </w:t>
      </w:r>
      <w:r w:rsidR="009D4798" w:rsidRPr="009D4798">
        <w:rPr>
          <w:position w:val="-10"/>
        </w:rPr>
        <w:object w:dxaOrig="480" w:dyaOrig="320" w14:anchorId="6BE53558">
          <v:shape id="_x0000_i1143" type="#_x0000_t75" style="width:23.8pt;height:15.65pt" o:ole="">
            <v:imagedata r:id="rId264" o:title=""/>
          </v:shape>
          <o:OLEObject Type="Embed" ProgID="Equation.DSMT4" ShapeID="_x0000_i1143" DrawAspect="Content" ObjectID="_1738397758" r:id="rId265"/>
        </w:object>
      </w:r>
      <w:r w:rsidRPr="00E761DA">
        <w:rPr>
          <w:rFonts w:eastAsia="Times New Roman" w:cs="Times New Roman"/>
          <w:lang w:val="nl-NL"/>
        </w:rPr>
        <w:t xml:space="preserve">thì góc </w:t>
      </w:r>
      <w:r w:rsidR="009D4798" w:rsidRPr="00025957">
        <w:rPr>
          <w:position w:val="-4"/>
        </w:rPr>
        <w:object w:dxaOrig="540" w:dyaOrig="260" w14:anchorId="7AF871D7">
          <v:shape id="_x0000_i1144" type="#_x0000_t75" style="width:27.55pt;height:12.5pt" o:ole="">
            <v:imagedata r:id="rId266" o:title=""/>
          </v:shape>
          <o:OLEObject Type="Embed" ProgID="Equation.DSMT4" ShapeID="_x0000_i1144" DrawAspect="Content" ObjectID="_1738397759" r:id="rId267"/>
        </w:object>
      </w:r>
      <w:r w:rsidRPr="00E761DA">
        <w:rPr>
          <w:rFonts w:eastAsia="Times New Roman" w:cs="Times New Roman"/>
          <w:lang w:val="nl-NL"/>
        </w:rPr>
        <w:t>là góc tù hay góc nhọn?</w:t>
      </w:r>
    </w:p>
    <w:p w14:paraId="254C3755" w14:textId="77777777" w:rsidR="00657059" w:rsidRPr="00E761DA" w:rsidRDefault="00657059" w:rsidP="00657059">
      <w:pPr>
        <w:spacing w:after="0" w:line="360" w:lineRule="auto"/>
        <w:jc w:val="center"/>
        <w:rPr>
          <w:rFonts w:eastAsia="Times New Roman" w:cs="Times New Roman"/>
          <w:lang w:val="nl-NL"/>
        </w:rPr>
      </w:pPr>
      <w:r w:rsidRPr="00E761DA">
        <w:rPr>
          <w:rFonts w:eastAsia="Times New Roman" w:cs="Times New Roman"/>
          <w:i/>
          <w:iCs/>
          <w:lang w:val="nl-NL"/>
        </w:rPr>
        <w:t>Giải</w:t>
      </w:r>
    </w:p>
    <w:p w14:paraId="77F386DA" w14:textId="77777777" w:rsidR="00657059" w:rsidRPr="00E761DA" w:rsidRDefault="00657059" w:rsidP="00657059">
      <w:pPr>
        <w:spacing w:after="0" w:line="360" w:lineRule="auto"/>
        <w:jc w:val="both"/>
        <w:rPr>
          <w:rFonts w:eastAsia="Times New Roman" w:cs="Times New Roman"/>
          <w:bCs/>
          <w:i/>
          <w:iCs/>
          <w:lang w:val="vi-VN"/>
        </w:rPr>
      </w:pPr>
    </w:p>
    <w:p w14:paraId="54894444" w14:textId="1524A8CE"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b/>
          <w:lang w:val="vi-VN"/>
        </w:rPr>
        <w:t>c)</w:t>
      </w:r>
      <w:r w:rsidRPr="00E761DA">
        <w:rPr>
          <w:rFonts w:eastAsia="Times New Roman" w:cs="Times New Roman"/>
          <w:b/>
          <w:lang w:val="nl-NL"/>
        </w:rPr>
        <w:t xml:space="preserve"> </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lang w:val="nl-NL"/>
        </w:rPr>
        <w:t>Câu trả lời của HS</w:t>
      </w:r>
    </w:p>
    <w:p w14:paraId="3A6CAD45" w14:textId="104D6C07" w:rsidR="004E2C51" w:rsidRPr="00E761DA" w:rsidRDefault="004E2C51" w:rsidP="00657059">
      <w:pPr>
        <w:spacing w:after="0" w:line="360" w:lineRule="auto"/>
        <w:jc w:val="both"/>
        <w:rPr>
          <w:rFonts w:eastAsia="Times New Roman" w:cs="Times New Roman"/>
          <w:bCs/>
          <w:lang w:val="nl-NL"/>
        </w:rPr>
      </w:pPr>
      <w:r w:rsidRPr="00E761DA">
        <w:rPr>
          <w:rFonts w:eastAsia="Times New Roman" w:cs="Times New Roman"/>
          <w:lang w:val="nl-NL"/>
        </w:rPr>
        <w:t xml:space="preserve">d) </w:t>
      </w:r>
      <w:r w:rsidRPr="00E761DA">
        <w:rPr>
          <w:rFonts w:eastAsia="Times New Roman" w:cs="Times New Roman"/>
          <w:b/>
          <w:lang w:val="nl-NL"/>
        </w:rPr>
        <w:t>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4E2C51" w:rsidRPr="00E761DA" w14:paraId="0DFBBB4E" w14:textId="77777777" w:rsidTr="001F0F16">
        <w:tc>
          <w:tcPr>
            <w:tcW w:w="5387" w:type="dxa"/>
          </w:tcPr>
          <w:p w14:paraId="310CD446" w14:textId="77777777" w:rsidR="00657059" w:rsidRPr="00E761DA" w:rsidRDefault="00657059" w:rsidP="00657059">
            <w:pPr>
              <w:spacing w:after="0" w:line="360" w:lineRule="auto"/>
              <w:jc w:val="center"/>
              <w:rPr>
                <w:rFonts w:eastAsia="Times New Roman" w:cs="Times New Roman"/>
                <w:b/>
                <w:bCs/>
              </w:rPr>
            </w:pPr>
            <w:r w:rsidRPr="00E761DA">
              <w:rPr>
                <w:rFonts w:eastAsia="Times New Roman" w:cs="Times New Roman"/>
                <w:b/>
                <w:lang w:val="vi-VN"/>
              </w:rPr>
              <w:t>NỘI DUNG</w:t>
            </w:r>
          </w:p>
        </w:tc>
        <w:tc>
          <w:tcPr>
            <w:tcW w:w="4678" w:type="dxa"/>
          </w:tcPr>
          <w:p w14:paraId="543846AA" w14:textId="77777777" w:rsidR="00657059" w:rsidRPr="00E761DA" w:rsidRDefault="00657059" w:rsidP="00657059">
            <w:pPr>
              <w:spacing w:after="0" w:line="360" w:lineRule="auto"/>
              <w:jc w:val="center"/>
              <w:rPr>
                <w:rFonts w:eastAsia="Times New Roman" w:cs="Times New Roman"/>
                <w:b/>
                <w:bCs/>
                <w:lang w:val="vi-VN"/>
              </w:rPr>
            </w:pPr>
            <w:r w:rsidRPr="00E761DA">
              <w:rPr>
                <w:rFonts w:eastAsia="Times New Roman" w:cs="Times New Roman"/>
                <w:b/>
                <w:lang w:val="vi-VN"/>
              </w:rPr>
              <w:t>SẢN PHẨM</w:t>
            </w:r>
          </w:p>
        </w:tc>
      </w:tr>
      <w:tr w:rsidR="00657059" w:rsidRPr="00E761DA" w14:paraId="3CE8BD17" w14:textId="77777777" w:rsidTr="001F0F16">
        <w:tc>
          <w:tcPr>
            <w:tcW w:w="5387" w:type="dxa"/>
          </w:tcPr>
          <w:p w14:paraId="0D4D671F"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Giao nhiệm vụ học tập: Yêu cầu HS đọc và xác định yêu cầu BT3.</w:t>
            </w:r>
          </w:p>
          <w:p w14:paraId="6D79C42F"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Tổ chức cho HS làm việc cá nhân để thực hiện BT2. GV hướng dẫn, giải thích nếu cần.</w:t>
            </w:r>
          </w:p>
          <w:p w14:paraId="73683A8E"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Mời 1 – 2 HS báo cáo kết quả làm việc của mình.</w:t>
            </w:r>
          </w:p>
          <w:p w14:paraId="009B409E" w14:textId="5BC7FD35"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Nhận xét, thống nhất câu trả lời đúng và nhấn mạnh HS nội dung nhận diện tia và góc)</w:t>
            </w:r>
          </w:p>
        </w:tc>
        <w:tc>
          <w:tcPr>
            <w:tcW w:w="4678" w:type="dxa"/>
          </w:tcPr>
          <w:p w14:paraId="5F0A9795" w14:textId="298D267D"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a) Các tia có trong hình là: tia</w:t>
            </w:r>
            <w:r w:rsidR="000418E8">
              <w:rPr>
                <w:rFonts w:eastAsia="Times New Roman" w:cs="Times New Roman"/>
                <w:lang w:val="nl-NL"/>
              </w:rPr>
              <w:t xml:space="preserve"> </w:t>
            </w:r>
            <w:r w:rsidR="009D4798" w:rsidRPr="00025957">
              <w:rPr>
                <w:position w:val="-4"/>
              </w:rPr>
              <w:object w:dxaOrig="360" w:dyaOrig="260" w14:anchorId="60A2A843">
                <v:shape id="_x0000_i1145" type="#_x0000_t75" style="width:18.15pt;height:12.5pt" o:ole="">
                  <v:imagedata r:id="rId268" o:title=""/>
                </v:shape>
                <o:OLEObject Type="Embed" ProgID="Equation.DSMT4" ShapeID="_x0000_i1145" DrawAspect="Content" ObjectID="_1738397760" r:id="rId269"/>
              </w:object>
            </w:r>
            <w:r w:rsidRPr="00E761DA">
              <w:rPr>
                <w:rFonts w:eastAsia="Times New Roman" w:cs="Times New Roman"/>
                <w:lang w:val="nl-NL"/>
              </w:rPr>
              <w:t xml:space="preserve">, </w:t>
            </w:r>
            <w:r w:rsidR="009D4798" w:rsidRPr="009D4798">
              <w:rPr>
                <w:position w:val="-10"/>
              </w:rPr>
              <w:object w:dxaOrig="360" w:dyaOrig="320" w14:anchorId="7D3F2D5D">
                <v:shape id="_x0000_i1146" type="#_x0000_t75" style="width:18.15pt;height:15.65pt" o:ole="">
                  <v:imagedata r:id="rId270" o:title=""/>
                </v:shape>
                <o:OLEObject Type="Embed" ProgID="Equation.DSMT4" ShapeID="_x0000_i1146" DrawAspect="Content" ObjectID="_1738397761" r:id="rId271"/>
              </w:object>
            </w:r>
            <w:r w:rsidRPr="00E761DA">
              <w:rPr>
                <w:rFonts w:eastAsia="Times New Roman" w:cs="Times New Roman"/>
                <w:lang w:val="nl-NL"/>
              </w:rPr>
              <w:t>,</w:t>
            </w:r>
            <w:r w:rsidR="009D4798" w:rsidRPr="00025957">
              <w:rPr>
                <w:position w:val="-4"/>
              </w:rPr>
              <w:object w:dxaOrig="340" w:dyaOrig="260" w14:anchorId="1DC3CD69">
                <v:shape id="_x0000_i1147" type="#_x0000_t75" style="width:17.55pt;height:12.5pt" o:ole="">
                  <v:imagedata r:id="rId272" o:title=""/>
                </v:shape>
                <o:OLEObject Type="Embed" ProgID="Equation.DSMT4" ShapeID="_x0000_i1147" DrawAspect="Content" ObjectID="_1738397762" r:id="rId273"/>
              </w:object>
            </w:r>
            <w:r w:rsidRPr="00E761DA">
              <w:rPr>
                <w:rFonts w:eastAsia="Times New Roman" w:cs="Times New Roman"/>
                <w:lang w:val="nl-NL"/>
              </w:rPr>
              <w:t>.</w:t>
            </w:r>
          </w:p>
          <w:p w14:paraId="34661316" w14:textId="36662393" w:rsidR="00657059" w:rsidRPr="00E761DA" w:rsidRDefault="00657059" w:rsidP="00657059">
            <w:pPr>
              <w:spacing w:after="0" w:line="360" w:lineRule="auto"/>
              <w:jc w:val="both"/>
              <w:rPr>
                <w:rFonts w:eastAsia="Times New Roman" w:cs="Times New Roman"/>
                <w:bCs/>
              </w:rPr>
            </w:pPr>
            <w:r w:rsidRPr="00E761DA">
              <w:rPr>
                <w:rFonts w:eastAsia="Times New Roman" w:cs="Times New Roman"/>
                <w:lang w:val="nl-NL"/>
              </w:rPr>
              <w:t xml:space="preserve">b) Các góc vuông trong hình trên: </w:t>
            </w:r>
            <w:r w:rsidR="009D4798" w:rsidRPr="009D4798">
              <w:rPr>
                <w:position w:val="-18"/>
              </w:rPr>
              <w:object w:dxaOrig="1020" w:dyaOrig="520" w14:anchorId="1880A778">
                <v:shape id="_x0000_i1148" type="#_x0000_t75" style="width:51.35pt;height:26.3pt" o:ole="">
                  <v:imagedata r:id="rId274" o:title=""/>
                </v:shape>
                <o:OLEObject Type="Embed" ProgID="Equation.DSMT4" ShapeID="_x0000_i1148" DrawAspect="Content" ObjectID="_1738397763" r:id="rId275"/>
              </w:object>
            </w:r>
          </w:p>
          <w:p w14:paraId="4AF6FDC5" w14:textId="0229DBE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fr-FR"/>
              </w:rPr>
              <w:t xml:space="preserve">c) góc </w:t>
            </w:r>
            <w:r w:rsidRPr="00E761DA">
              <w:rPr>
                <w:rFonts w:eastAsia="Times New Roman" w:cs="Times New Roman"/>
                <w:i/>
                <w:iCs/>
                <w:lang w:val="fr-FR"/>
              </w:rPr>
              <w:t>xOB</w:t>
            </w:r>
            <w:r w:rsidRPr="00E761DA">
              <w:rPr>
                <w:rFonts w:eastAsia="Times New Roman" w:cs="Times New Roman"/>
                <w:lang w:val="fr-FR"/>
              </w:rPr>
              <w:t xml:space="preserve"> là góc tù.</w:t>
            </w:r>
          </w:p>
          <w:p w14:paraId="0072530D" w14:textId="77777777" w:rsidR="00657059" w:rsidRPr="00E761DA" w:rsidRDefault="00657059" w:rsidP="00657059">
            <w:pPr>
              <w:spacing w:after="0" w:line="360" w:lineRule="auto"/>
              <w:jc w:val="both"/>
              <w:rPr>
                <w:rFonts w:eastAsia="Times New Roman" w:cs="Times New Roman"/>
                <w:bCs/>
                <w:lang w:val="fr-FR"/>
              </w:rPr>
            </w:pPr>
          </w:p>
        </w:tc>
      </w:tr>
    </w:tbl>
    <w:p w14:paraId="47AAEB01" w14:textId="77777777" w:rsidR="00657059" w:rsidRPr="00E761DA" w:rsidRDefault="00657059" w:rsidP="00657059">
      <w:pPr>
        <w:spacing w:after="0" w:line="360" w:lineRule="auto"/>
        <w:contextualSpacing/>
        <w:jc w:val="both"/>
        <w:rPr>
          <w:rFonts w:eastAsia="Calibri" w:cs="Times New Roman"/>
          <w:b/>
          <w:bCs/>
          <w:lang w:val="fr-FR"/>
        </w:rPr>
      </w:pPr>
    </w:p>
    <w:p w14:paraId="03066DE4" w14:textId="0536029E" w:rsidR="00657059" w:rsidRPr="00E761DA" w:rsidRDefault="00657059" w:rsidP="00657059">
      <w:pPr>
        <w:spacing w:after="0" w:line="360" w:lineRule="auto"/>
        <w:jc w:val="both"/>
        <w:rPr>
          <w:rFonts w:eastAsia="Times New Roman" w:cs="Times New Roman"/>
          <w:b/>
          <w:bCs/>
          <w:lang w:val="fr-FR"/>
        </w:rPr>
      </w:pPr>
      <w:r w:rsidRPr="00E761DA">
        <w:rPr>
          <w:rFonts w:eastAsia="Times New Roman" w:cs="Times New Roman"/>
          <w:b/>
          <w:lang w:val="nl-NL"/>
        </w:rPr>
        <w:t>C)</w:t>
      </w:r>
      <w:r w:rsidR="004E2C51" w:rsidRPr="00E761DA">
        <w:rPr>
          <w:rFonts w:eastAsia="Times New Roman" w:cs="Times New Roman"/>
          <w:b/>
          <w:lang w:val="nl-NL"/>
        </w:rPr>
        <w:t xml:space="preserve"> </w:t>
      </w:r>
      <w:r w:rsidRPr="00E761DA">
        <w:rPr>
          <w:rFonts w:eastAsia="Times New Roman" w:cs="Times New Roman"/>
          <w:b/>
          <w:lang w:val="vi-VN"/>
        </w:rPr>
        <w:t xml:space="preserve">HOẠT ĐỘNG </w:t>
      </w:r>
      <w:r w:rsidRPr="00E761DA">
        <w:rPr>
          <w:rFonts w:eastAsia="Times New Roman" w:cs="Times New Roman"/>
          <w:b/>
          <w:lang w:val="fr-FR"/>
        </w:rPr>
        <w:t>THỰC HÀNH (15 phút)</w:t>
      </w:r>
    </w:p>
    <w:p w14:paraId="28B28637" w14:textId="3D929716"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
          <w:lang w:val="vi-VN"/>
        </w:rPr>
        <w:t>a)</w:t>
      </w:r>
      <w:r w:rsidRPr="00E761DA">
        <w:rPr>
          <w:rFonts w:eastAsia="Times New Roman" w:cs="Times New Roman"/>
          <w:b/>
          <w:lang w:val="fr-FR"/>
        </w:rPr>
        <w:t xml:space="preserve"> </w:t>
      </w:r>
      <w:r w:rsidRPr="00E761DA">
        <w:rPr>
          <w:rFonts w:eastAsia="Times New Roman" w:cs="Times New Roman"/>
          <w:b/>
          <w:lang w:val="vi-VN"/>
        </w:rPr>
        <w:t>Mục tiêu:</w:t>
      </w:r>
      <w:r w:rsidRPr="00E761DA">
        <w:rPr>
          <w:rFonts w:eastAsia="Times New Roman" w:cs="Times New Roman"/>
          <w:lang w:val="vi-VN"/>
        </w:rPr>
        <w:t xml:space="preserve"> </w:t>
      </w:r>
      <w:r w:rsidRPr="00E761DA">
        <w:rPr>
          <w:rFonts w:eastAsia="Times New Roman" w:cs="Times New Roman"/>
          <w:lang w:val="nl-NL"/>
        </w:rPr>
        <w:t>Vận dụng tổng hợp các kiến thức, kĩ năng để giải quyết các bài tập thông hiểu về đoạn thẳng; góc</w:t>
      </w:r>
    </w:p>
    <w:p w14:paraId="63D3C346" w14:textId="0E4FB92D"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b/>
          <w:lang w:val="vi-VN"/>
        </w:rPr>
        <w:t>b)</w:t>
      </w:r>
      <w:r w:rsidRPr="00E761DA">
        <w:rPr>
          <w:rFonts w:eastAsia="Times New Roman" w:cs="Times New Roman"/>
          <w:b/>
          <w:lang w:val="nl-NL"/>
        </w:rPr>
        <w:t xml:space="preserve"> </w:t>
      </w:r>
      <w:r w:rsidRPr="00E761DA">
        <w:rPr>
          <w:rFonts w:eastAsia="Times New Roman" w:cs="Times New Roman"/>
          <w:b/>
          <w:lang w:val="vi-VN"/>
        </w:rPr>
        <w:t>Nội dung:</w:t>
      </w:r>
      <w:r w:rsidRPr="00E761DA">
        <w:rPr>
          <w:rFonts w:eastAsia="Times New Roman" w:cs="Times New Roman"/>
          <w:i/>
          <w:iCs/>
          <w:lang w:val="vi-VN"/>
        </w:rPr>
        <w:t xml:space="preserve"> </w:t>
      </w:r>
      <w:r w:rsidRPr="00E761DA">
        <w:rPr>
          <w:rFonts w:eastAsia="Times New Roman" w:cs="Times New Roman"/>
          <w:lang w:val="nl-NL"/>
        </w:rPr>
        <w:t>Thực hiện bài tập bài tập.</w:t>
      </w:r>
    </w:p>
    <w:p w14:paraId="4DF7365C" w14:textId="73C53799"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
          <w:lang w:val="nl-NL"/>
        </w:rPr>
        <w:lastRenderedPageBreak/>
        <w:tab/>
        <w:t>Câu 4:</w:t>
      </w:r>
      <w:r w:rsidRPr="00E761DA">
        <w:rPr>
          <w:rFonts w:eastAsia="Times New Roman" w:cs="Times New Roman"/>
          <w:lang w:val="nl-NL"/>
        </w:rPr>
        <w:t xml:space="preserve"> Cho đoạn thẳng </w:t>
      </w:r>
      <w:r w:rsidRPr="00E761DA">
        <w:rPr>
          <w:rFonts w:eastAsia="Times New Roman" w:cs="Times New Roman"/>
          <w:i/>
          <w:iCs/>
          <w:lang w:val="nl-NL"/>
        </w:rPr>
        <w:t>BC</w:t>
      </w:r>
      <w:r w:rsidRPr="00E761DA">
        <w:rPr>
          <w:rFonts w:eastAsia="Times New Roman" w:cs="Times New Roman"/>
          <w:lang w:val="nl-NL"/>
        </w:rPr>
        <w:t xml:space="preserve"> dài 4 cm. Gọi </w:t>
      </w:r>
      <w:r w:rsidRPr="00E761DA">
        <w:rPr>
          <w:rFonts w:eastAsia="Times New Roman" w:cs="Times New Roman"/>
          <w:i/>
          <w:iCs/>
          <w:lang w:val="nl-NL"/>
        </w:rPr>
        <w:t>A</w:t>
      </w:r>
      <w:r w:rsidRPr="00E761DA">
        <w:rPr>
          <w:rFonts w:eastAsia="Times New Roman" w:cs="Times New Roman"/>
          <w:lang w:val="nl-NL"/>
        </w:rPr>
        <w:t xml:space="preserve"> là một điểm không nằm trên đường thẳng </w:t>
      </w:r>
      <w:r w:rsidRPr="00E761DA">
        <w:rPr>
          <w:rFonts w:eastAsia="Times New Roman" w:cs="Times New Roman"/>
          <w:i/>
          <w:iCs/>
          <w:lang w:val="nl-NL"/>
        </w:rPr>
        <w:t>BC</w:t>
      </w:r>
      <w:r w:rsidRPr="00E761DA">
        <w:rPr>
          <w:rFonts w:eastAsia="Times New Roman" w:cs="Times New Roman"/>
          <w:lang w:val="nl-NL"/>
        </w:rPr>
        <w:t xml:space="preserve"> và </w:t>
      </w:r>
      <w:r w:rsidRPr="00E761DA">
        <w:rPr>
          <w:rFonts w:eastAsia="Times New Roman" w:cs="Times New Roman"/>
          <w:i/>
          <w:iCs/>
          <w:lang w:val="nl-NL"/>
        </w:rPr>
        <w:t>D</w:t>
      </w:r>
      <w:r w:rsidRPr="00E761DA">
        <w:rPr>
          <w:rFonts w:eastAsia="Times New Roman" w:cs="Times New Roman"/>
          <w:lang w:val="nl-NL"/>
        </w:rPr>
        <w:t xml:space="preserve"> là một điểm nằm trên tia </w:t>
      </w:r>
      <w:r w:rsidRPr="00E761DA">
        <w:rPr>
          <w:rFonts w:eastAsia="Times New Roman" w:cs="Times New Roman"/>
          <w:i/>
          <w:iCs/>
          <w:lang w:val="nl-NL"/>
        </w:rPr>
        <w:t>AB</w:t>
      </w:r>
      <w:r w:rsidRPr="00E761DA">
        <w:rPr>
          <w:rFonts w:eastAsia="Times New Roman" w:cs="Times New Roman"/>
          <w:lang w:val="nl-NL"/>
        </w:rPr>
        <w:t xml:space="preserve"> không trùng với </w:t>
      </w:r>
      <w:r w:rsidRPr="00E761DA">
        <w:rPr>
          <w:rFonts w:eastAsia="Times New Roman" w:cs="Times New Roman"/>
          <w:i/>
          <w:iCs/>
          <w:lang w:val="nl-NL"/>
        </w:rPr>
        <w:t>A</w:t>
      </w:r>
      <w:r w:rsidRPr="00E761DA">
        <w:rPr>
          <w:rFonts w:eastAsia="Times New Roman" w:cs="Times New Roman"/>
          <w:lang w:val="nl-NL"/>
        </w:rPr>
        <w:t xml:space="preserve"> và </w:t>
      </w:r>
      <w:r w:rsidRPr="00E761DA">
        <w:rPr>
          <w:rFonts w:eastAsia="Times New Roman" w:cs="Times New Roman"/>
          <w:i/>
          <w:iCs/>
          <w:lang w:val="nl-NL"/>
        </w:rPr>
        <w:t>B)</w:t>
      </w:r>
    </w:p>
    <w:p w14:paraId="1FED50C6" w14:textId="2F9A3B9E"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a) Hãy vẽ hình, và xác định điểm </w:t>
      </w:r>
      <w:r w:rsidRPr="00E761DA">
        <w:rPr>
          <w:rFonts w:eastAsia="Times New Roman" w:cs="Times New Roman"/>
          <w:i/>
          <w:iCs/>
          <w:lang w:val="nl-NL"/>
        </w:rPr>
        <w:t>I</w:t>
      </w:r>
      <w:r w:rsidRPr="00E761DA">
        <w:rPr>
          <w:rFonts w:eastAsia="Times New Roman" w:cs="Times New Roman"/>
          <w:lang w:val="nl-NL"/>
        </w:rPr>
        <w:t xml:space="preserve"> của đoạn thẳng</w:t>
      </w:r>
      <w:r w:rsidR="000418E8">
        <w:rPr>
          <w:rFonts w:eastAsia="Times New Roman" w:cs="Times New Roman"/>
          <w:lang w:val="nl-NL"/>
        </w:rPr>
        <w:t xml:space="preserve"> </w:t>
      </w:r>
      <w:r w:rsidR="009D4798" w:rsidRPr="00025957">
        <w:rPr>
          <w:position w:val="-4"/>
        </w:rPr>
        <w:object w:dxaOrig="440" w:dyaOrig="260" w14:anchorId="1EB8CCFC">
          <v:shape id="_x0000_i1149" type="#_x0000_t75" style="width:21.9pt;height:12.5pt" o:ole="">
            <v:imagedata r:id="rId276" o:title=""/>
          </v:shape>
          <o:OLEObject Type="Embed" ProgID="Equation.DSMT4" ShapeID="_x0000_i1149" DrawAspect="Content" ObjectID="_1738397764" r:id="rId277"/>
        </w:object>
      </w:r>
      <w:r w:rsidRPr="00E761DA">
        <w:rPr>
          <w:rFonts w:eastAsia="Times New Roman" w:cs="Times New Roman"/>
          <w:lang w:val="nl-NL"/>
        </w:rPr>
        <w:t>)</w:t>
      </w:r>
    </w:p>
    <w:p w14:paraId="6E407E3D" w14:textId="51E7BB4A"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b) Vẽ đường thẳng </w:t>
      </w:r>
      <w:r w:rsidRPr="00E761DA">
        <w:rPr>
          <w:rFonts w:eastAsia="Times New Roman" w:cs="Times New Roman"/>
          <w:i/>
          <w:iCs/>
          <w:lang w:val="nl-NL"/>
        </w:rPr>
        <w:t>d</w:t>
      </w:r>
      <w:r w:rsidRPr="00E761DA">
        <w:rPr>
          <w:rFonts w:eastAsia="Times New Roman" w:cs="Times New Roman"/>
          <w:lang w:val="nl-NL"/>
        </w:rPr>
        <w:t xml:space="preserve"> đi qua </w:t>
      </w:r>
      <w:r w:rsidRPr="00E761DA">
        <w:rPr>
          <w:rFonts w:eastAsia="Times New Roman" w:cs="Times New Roman"/>
          <w:i/>
          <w:iCs/>
          <w:lang w:val="nl-NL"/>
        </w:rPr>
        <w:t>D</w:t>
      </w:r>
      <w:r w:rsidRPr="00E761DA">
        <w:rPr>
          <w:rFonts w:eastAsia="Times New Roman" w:cs="Times New Roman"/>
          <w:lang w:val="nl-NL"/>
        </w:rPr>
        <w:t xml:space="preserve"> và song song với BC) Giả sử đường thẳng </w:t>
      </w:r>
      <w:r w:rsidRPr="00E761DA">
        <w:rPr>
          <w:rFonts w:eastAsia="Times New Roman" w:cs="Times New Roman"/>
          <w:i/>
          <w:iCs/>
          <w:lang w:val="nl-NL"/>
        </w:rPr>
        <w:t>d</w:t>
      </w:r>
      <w:r w:rsidRPr="00E761DA">
        <w:rPr>
          <w:rFonts w:eastAsia="Times New Roman" w:cs="Times New Roman"/>
          <w:lang w:val="nl-NL"/>
        </w:rPr>
        <w:t xml:space="preserve"> cắt </w:t>
      </w:r>
      <w:r w:rsidRPr="00E761DA">
        <w:rPr>
          <w:rFonts w:eastAsia="Times New Roman" w:cs="Times New Roman"/>
          <w:i/>
          <w:iCs/>
          <w:lang w:val="nl-NL"/>
        </w:rPr>
        <w:t>AC</w:t>
      </w:r>
      <w:r w:rsidRPr="00E761DA">
        <w:rPr>
          <w:rFonts w:eastAsia="Times New Roman" w:cs="Times New Roman"/>
          <w:lang w:val="nl-NL"/>
        </w:rPr>
        <w:t xml:space="preserve"> tại </w:t>
      </w:r>
      <w:r w:rsidRPr="00E761DA">
        <w:rPr>
          <w:rFonts w:eastAsia="Times New Roman" w:cs="Times New Roman"/>
          <w:i/>
          <w:iCs/>
          <w:lang w:val="nl-NL"/>
        </w:rPr>
        <w:t>E</w:t>
      </w:r>
      <w:r w:rsidRPr="00E761DA">
        <w:rPr>
          <w:rFonts w:eastAsia="Times New Roman" w:cs="Times New Roman"/>
          <w:lang w:val="nl-NL"/>
        </w:rPr>
        <w:t xml:space="preserve">. Gọi </w:t>
      </w:r>
      <w:r w:rsidR="009D4798" w:rsidRPr="00025957">
        <w:rPr>
          <w:position w:val="-4"/>
        </w:rPr>
        <w:object w:dxaOrig="220" w:dyaOrig="260" w14:anchorId="46F51303">
          <v:shape id="_x0000_i1150" type="#_x0000_t75" style="width:11.25pt;height:12.5pt" o:ole="">
            <v:imagedata r:id="rId278" o:title=""/>
          </v:shape>
          <o:OLEObject Type="Embed" ProgID="Equation.DSMT4" ShapeID="_x0000_i1150" DrawAspect="Content" ObjectID="_1738397765" r:id="rId279"/>
        </w:object>
      </w:r>
      <w:r w:rsidR="000418E8">
        <w:rPr>
          <w:rFonts w:eastAsia="Times New Roman" w:cs="Times New Roman"/>
          <w:lang w:val="nl-NL"/>
        </w:rPr>
        <w:t xml:space="preserve"> </w:t>
      </w:r>
      <w:r w:rsidRPr="00E761DA">
        <w:rPr>
          <w:rFonts w:eastAsia="Times New Roman" w:cs="Times New Roman"/>
          <w:lang w:val="nl-NL"/>
        </w:rPr>
        <w:t xml:space="preserve">là giao điểm của đường thẳng </w:t>
      </w:r>
      <w:r w:rsidRPr="00E761DA">
        <w:rPr>
          <w:rFonts w:eastAsia="Times New Roman" w:cs="Times New Roman"/>
          <w:i/>
          <w:iCs/>
          <w:lang w:val="nl-NL"/>
        </w:rPr>
        <w:t xml:space="preserve">AI </w:t>
      </w:r>
      <w:r w:rsidRPr="00E761DA">
        <w:rPr>
          <w:rFonts w:eastAsia="Times New Roman" w:cs="Times New Roman"/>
          <w:lang w:val="nl-NL"/>
        </w:rPr>
        <w:t xml:space="preserve">với </w:t>
      </w:r>
      <w:r w:rsidRPr="00E761DA">
        <w:rPr>
          <w:rFonts w:eastAsia="Times New Roman" w:cs="Times New Roman"/>
          <w:i/>
          <w:iCs/>
          <w:lang w:val="nl-NL"/>
        </w:rPr>
        <w:t>DE</w:t>
      </w:r>
      <w:r w:rsidRPr="00E761DA">
        <w:rPr>
          <w:rFonts w:eastAsia="Times New Roman" w:cs="Times New Roman"/>
          <w:lang w:val="nl-NL"/>
        </w:rPr>
        <w:t xml:space="preserve">. Hãy dùng compa để kiểm tra rằng </w:t>
      </w:r>
      <w:r w:rsidRPr="00E761DA">
        <w:rPr>
          <w:rFonts w:eastAsia="Times New Roman" w:cs="Times New Roman"/>
          <w:i/>
          <w:iCs/>
          <w:lang w:val="nl-NL"/>
        </w:rPr>
        <w:t>J</w:t>
      </w:r>
      <w:r w:rsidRPr="00E761DA">
        <w:rPr>
          <w:rFonts w:eastAsia="Times New Roman" w:cs="Times New Roman"/>
          <w:lang w:val="nl-NL"/>
        </w:rPr>
        <w:t xml:space="preserve"> cũng là trung điểm của đoạn thẳng </w:t>
      </w:r>
      <w:r w:rsidRPr="00E761DA">
        <w:rPr>
          <w:rFonts w:eastAsia="Times New Roman" w:cs="Times New Roman"/>
          <w:i/>
          <w:iCs/>
          <w:lang w:val="nl-NL"/>
        </w:rPr>
        <w:t>DE</w:t>
      </w:r>
      <w:r w:rsidRPr="00E761DA">
        <w:rPr>
          <w:rFonts w:eastAsia="Times New Roman" w:cs="Times New Roman"/>
          <w:lang w:val="nl-NL"/>
        </w:rPr>
        <w:t xml:space="preserve">. </w:t>
      </w:r>
    </w:p>
    <w:p w14:paraId="3B37E0D9" w14:textId="1EAD76B1"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Cs/>
          <w:noProof/>
        </w:rPr>
        <w:drawing>
          <wp:anchor distT="0" distB="0" distL="114300" distR="114300" simplePos="0" relativeHeight="251666432" behindDoc="0" locked="0" layoutInCell="1" allowOverlap="1" wp14:anchorId="0D176D5E" wp14:editId="2FD11B1E">
            <wp:simplePos x="0" y="0"/>
            <wp:positionH relativeFrom="column">
              <wp:posOffset>4725670</wp:posOffset>
            </wp:positionH>
            <wp:positionV relativeFrom="paragraph">
              <wp:posOffset>43815</wp:posOffset>
            </wp:positionV>
            <wp:extent cx="1676400" cy="1028700"/>
            <wp:effectExtent l="0" t="0" r="0" b="0"/>
            <wp:wrapSquare wrapText="bothSides"/>
            <wp:docPr id="27" name="Picture 2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764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b/>
          <w:lang w:val="nl-NL"/>
        </w:rPr>
        <w:tab/>
        <w:t>Câu 5:</w:t>
      </w:r>
      <w:r w:rsidRPr="00E761DA">
        <w:rPr>
          <w:rFonts w:eastAsia="Times New Roman" w:cs="Times New Roman"/>
          <w:lang w:val="nl-NL"/>
        </w:rPr>
        <w:t xml:space="preserve"> Cho hình vuông </w:t>
      </w:r>
      <w:r w:rsidR="009D4798" w:rsidRPr="009D4798">
        <w:rPr>
          <w:position w:val="-10"/>
        </w:rPr>
        <w:object w:dxaOrig="820" w:dyaOrig="320" w14:anchorId="18384987">
          <v:shape id="_x0000_i1151" type="#_x0000_t75" style="width:41.3pt;height:15.65pt" o:ole="">
            <v:imagedata r:id="rId281" o:title=""/>
          </v:shape>
          <o:OLEObject Type="Embed" ProgID="Equation.DSMT4" ShapeID="_x0000_i1151" DrawAspect="Content" ObjectID="_1738397766" r:id="rId282"/>
        </w:object>
      </w:r>
      <w:r w:rsidR="00A663D4">
        <w:rPr>
          <w:rFonts w:eastAsia="Times New Roman" w:cs="Times New Roman"/>
          <w:lang w:val="nl-NL"/>
        </w:rPr>
        <w:t xml:space="preserve"> </w:t>
      </w:r>
      <w:r w:rsidRPr="00E761DA">
        <w:rPr>
          <w:rFonts w:eastAsia="Times New Roman" w:cs="Times New Roman"/>
          <w:lang w:val="nl-NL"/>
        </w:rPr>
        <w:t>với số đo các góc ghi tương ứng như trên hình sau.</w:t>
      </w:r>
      <w:r w:rsidRPr="00E761DA">
        <w:rPr>
          <w:rFonts w:eastAsia="Times New Roman" w:cs="Times New Roman"/>
          <w:noProof/>
          <w:lang w:val="nl-NL"/>
        </w:rPr>
        <w:t xml:space="preserve"> </w:t>
      </w:r>
    </w:p>
    <w:p w14:paraId="69B9B3E1" w14:textId="6CC1D25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a) Kể tên các điểm nằm trong góc </w:t>
      </w:r>
      <w:r w:rsidR="009D4798" w:rsidRPr="00025957">
        <w:rPr>
          <w:position w:val="-4"/>
        </w:rPr>
        <w:object w:dxaOrig="660" w:dyaOrig="260" w14:anchorId="04292B6D">
          <v:shape id="_x0000_i1152" type="#_x0000_t75" style="width:33.2pt;height:12.5pt" o:ole="">
            <v:imagedata r:id="rId283" o:title=""/>
          </v:shape>
          <o:OLEObject Type="Embed" ProgID="Equation.DSMT4" ShapeID="_x0000_i1152" DrawAspect="Content" ObjectID="_1738397767" r:id="rId284"/>
        </w:object>
      </w:r>
    </w:p>
    <w:p w14:paraId="1436B0C8" w14:textId="55399C76"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b) Cho biết số đo của góc </w:t>
      </w:r>
      <w:r w:rsidR="009D4798" w:rsidRPr="00025957">
        <w:rPr>
          <w:position w:val="-4"/>
        </w:rPr>
        <w:object w:dxaOrig="660" w:dyaOrig="260" w14:anchorId="61FD90D3">
          <v:shape id="_x0000_i1153" type="#_x0000_t75" style="width:33.2pt;height:12.5pt" o:ole="">
            <v:imagedata r:id="rId285" o:title=""/>
          </v:shape>
          <o:OLEObject Type="Embed" ProgID="Equation.DSMT4" ShapeID="_x0000_i1153" DrawAspect="Content" ObjectID="_1738397768" r:id="rId286"/>
        </w:object>
      </w:r>
      <w:r w:rsidRPr="00E761DA">
        <w:rPr>
          <w:rFonts w:eastAsia="Times New Roman" w:cs="Times New Roman"/>
          <w:lang w:val="nl-NL"/>
        </w:rPr>
        <w:t xml:space="preserve"> bằng cách đo</w:t>
      </w:r>
    </w:p>
    <w:p w14:paraId="1128ADAB" w14:textId="45061D4E"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c) Sắp xếp các góc</w:t>
      </w:r>
      <w:r w:rsidR="009D4798" w:rsidRPr="00025957">
        <w:rPr>
          <w:position w:val="-4"/>
        </w:rPr>
        <w:object w:dxaOrig="620" w:dyaOrig="260" w14:anchorId="46D19D8E">
          <v:shape id="_x0000_i1154" type="#_x0000_t75" style="width:30.7pt;height:12.5pt" o:ole="">
            <v:imagedata r:id="rId287" o:title=""/>
          </v:shape>
          <o:OLEObject Type="Embed" ProgID="Equation.DSMT4" ShapeID="_x0000_i1154" DrawAspect="Content" ObjectID="_1738397769" r:id="rId288"/>
        </w:object>
      </w:r>
      <w:r w:rsidRPr="00E761DA">
        <w:rPr>
          <w:rFonts w:eastAsia="Times New Roman" w:cs="Times New Roman"/>
          <w:lang w:val="nl-NL"/>
        </w:rPr>
        <w:t xml:space="preserve">, góc </w:t>
      </w:r>
      <w:r w:rsidR="009D4798" w:rsidRPr="00025957">
        <w:rPr>
          <w:position w:val="-4"/>
        </w:rPr>
        <w:object w:dxaOrig="660" w:dyaOrig="260" w14:anchorId="2B82F39F">
          <v:shape id="_x0000_i1155" type="#_x0000_t75" style="width:33.2pt;height:12.5pt" o:ole="">
            <v:imagedata r:id="rId289" o:title=""/>
          </v:shape>
          <o:OLEObject Type="Embed" ProgID="Equation.DSMT4" ShapeID="_x0000_i1155" DrawAspect="Content" ObjectID="_1738397770" r:id="rId290"/>
        </w:object>
      </w:r>
      <w:r w:rsidRPr="00E761DA">
        <w:rPr>
          <w:rFonts w:eastAsia="Times New Roman" w:cs="Times New Roman"/>
          <w:lang w:val="nl-NL"/>
        </w:rPr>
        <w:t xml:space="preserve">, góc </w:t>
      </w:r>
      <w:r w:rsidR="009D4798" w:rsidRPr="009D4798">
        <w:rPr>
          <w:position w:val="-10"/>
        </w:rPr>
        <w:object w:dxaOrig="620" w:dyaOrig="320" w14:anchorId="24463A38">
          <v:shape id="_x0000_i1156" type="#_x0000_t75" style="width:30.7pt;height:15.65pt" o:ole="">
            <v:imagedata r:id="rId291" o:title=""/>
          </v:shape>
          <o:OLEObject Type="Embed" ProgID="Equation.DSMT4" ShapeID="_x0000_i1156" DrawAspect="Content" ObjectID="_1738397771" r:id="rId292"/>
        </w:object>
      </w:r>
      <w:r w:rsidR="00A663D4">
        <w:rPr>
          <w:rFonts w:eastAsia="Times New Roman" w:cs="Times New Roman"/>
          <w:lang w:val="nl-NL"/>
        </w:rPr>
        <w:t xml:space="preserve"> </w:t>
      </w:r>
      <w:r w:rsidRPr="00E761DA">
        <w:rPr>
          <w:rFonts w:eastAsia="Times New Roman" w:cs="Times New Roman"/>
          <w:lang w:val="nl-NL"/>
        </w:rPr>
        <w:t>theo thứ tự số đo tăng dần.</w:t>
      </w:r>
    </w:p>
    <w:p w14:paraId="48F6F166" w14:textId="77777777" w:rsidR="004E2C51" w:rsidRPr="00E761DA" w:rsidRDefault="00657059" w:rsidP="004E2C51">
      <w:pPr>
        <w:spacing w:after="0" w:line="360" w:lineRule="auto"/>
        <w:jc w:val="both"/>
        <w:rPr>
          <w:rFonts w:eastAsia="Times New Roman" w:cs="Times New Roman"/>
          <w:bCs/>
          <w:lang w:val="nl-NL"/>
        </w:rPr>
      </w:pPr>
      <w:r w:rsidRPr="00E761DA">
        <w:rPr>
          <w:rFonts w:eastAsia="Times New Roman" w:cs="Times New Roman"/>
          <w:lang w:val="vi-VN"/>
        </w:rPr>
        <w:t>c)</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lang w:val="nl-NL"/>
        </w:rPr>
        <w:t>Câu trả lời của HS:</w:t>
      </w:r>
      <w:r w:rsidR="004E2C51" w:rsidRPr="00E761DA">
        <w:rPr>
          <w:rFonts w:eastAsia="Times New Roman" w:cs="Times New Roman"/>
          <w:lang w:val="nl-NL"/>
        </w:rPr>
        <w:t xml:space="preserve"> </w:t>
      </w:r>
    </w:p>
    <w:p w14:paraId="609B37C2" w14:textId="4497C253" w:rsidR="00657059" w:rsidRPr="00E761DA" w:rsidRDefault="004E2C51" w:rsidP="00657059">
      <w:pPr>
        <w:spacing w:after="0" w:line="360" w:lineRule="auto"/>
        <w:jc w:val="both"/>
        <w:rPr>
          <w:rFonts w:eastAsia="Times New Roman" w:cs="Times New Roman"/>
          <w:bCs/>
          <w:lang w:val="nl-NL"/>
        </w:rPr>
      </w:pPr>
      <w:r w:rsidRPr="00E761DA">
        <w:rPr>
          <w:rFonts w:eastAsia="Times New Roman" w:cs="Times New Roman"/>
          <w:lang w:val="nl-NL"/>
        </w:rPr>
        <w:t xml:space="preserve">d) </w:t>
      </w:r>
      <w:r w:rsidRPr="00E761DA">
        <w:rPr>
          <w:rFonts w:eastAsia="Times New Roman" w:cs="Times New Roman"/>
          <w:b/>
          <w:lang w:val="nl-NL"/>
        </w:rPr>
        <w:t>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78"/>
      </w:tblGrid>
      <w:tr w:rsidR="004E2C51" w:rsidRPr="00E761DA" w14:paraId="4D9250CD" w14:textId="77777777" w:rsidTr="001F0F16">
        <w:tc>
          <w:tcPr>
            <w:tcW w:w="5387" w:type="dxa"/>
          </w:tcPr>
          <w:p w14:paraId="3DB707FC" w14:textId="77777777" w:rsidR="00657059" w:rsidRPr="00E761DA" w:rsidRDefault="00657059" w:rsidP="00657059">
            <w:pPr>
              <w:spacing w:after="0" w:line="360" w:lineRule="auto"/>
              <w:jc w:val="center"/>
              <w:rPr>
                <w:rFonts w:eastAsia="Times New Roman" w:cs="Times New Roman"/>
                <w:b/>
                <w:bCs/>
              </w:rPr>
            </w:pPr>
            <w:r w:rsidRPr="00E761DA">
              <w:rPr>
                <w:rFonts w:eastAsia="Times New Roman" w:cs="Times New Roman"/>
                <w:b/>
                <w:lang w:val="vi-VN"/>
              </w:rPr>
              <w:t>NỘI DUNG</w:t>
            </w:r>
          </w:p>
        </w:tc>
        <w:tc>
          <w:tcPr>
            <w:tcW w:w="4678" w:type="dxa"/>
          </w:tcPr>
          <w:p w14:paraId="31BA27B6" w14:textId="77777777" w:rsidR="00657059" w:rsidRPr="00E761DA" w:rsidRDefault="00657059" w:rsidP="00657059">
            <w:pPr>
              <w:spacing w:after="0" w:line="360" w:lineRule="auto"/>
              <w:jc w:val="center"/>
              <w:rPr>
                <w:rFonts w:eastAsia="Times New Roman" w:cs="Times New Roman"/>
                <w:b/>
                <w:bCs/>
                <w:lang w:val="vi-VN"/>
              </w:rPr>
            </w:pPr>
            <w:r w:rsidRPr="00E761DA">
              <w:rPr>
                <w:rFonts w:eastAsia="Times New Roman" w:cs="Times New Roman"/>
                <w:b/>
                <w:lang w:val="vi-VN"/>
              </w:rPr>
              <w:t>SẢN PHẨM</w:t>
            </w:r>
          </w:p>
        </w:tc>
      </w:tr>
      <w:tr w:rsidR="004E2C51" w:rsidRPr="00E761DA" w14:paraId="63BDEA93" w14:textId="77777777" w:rsidTr="001F0F16">
        <w:tc>
          <w:tcPr>
            <w:tcW w:w="5387" w:type="dxa"/>
          </w:tcPr>
          <w:p w14:paraId="0132A098"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Giao nhiệm vụ học tập: Yêu cầu HS đọc và xác định yêu cầu BT4.</w:t>
            </w:r>
          </w:p>
          <w:p w14:paraId="0E478BB6"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Tổ chức cho HS làm việc cá nhân để thực hiện BT4. GV hướng dẫn, giải thích nếu cần.</w:t>
            </w:r>
          </w:p>
          <w:p w14:paraId="69C78A33"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xml:space="preserve">- Mời 1 – 2 HS báo cáo kết quả làm việc của mình. </w:t>
            </w:r>
          </w:p>
          <w:p w14:paraId="270DBE01"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Nhận xét, thống nhất câu trả lời đúng và nhấn mạnh HS cách vẽ hình theo đúng yêu cầu để bài.</w:t>
            </w:r>
          </w:p>
        </w:tc>
        <w:tc>
          <w:tcPr>
            <w:tcW w:w="4678" w:type="dxa"/>
          </w:tcPr>
          <w:p w14:paraId="553EE4B5"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xml:space="preserve">Câu 4: </w:t>
            </w:r>
          </w:p>
          <w:p w14:paraId="68D8E45E" w14:textId="75AFD4C2" w:rsidR="00657059" w:rsidRPr="00E761DA" w:rsidRDefault="00657059" w:rsidP="00657059">
            <w:pPr>
              <w:spacing w:after="0" w:line="360" w:lineRule="auto"/>
              <w:jc w:val="both"/>
              <w:rPr>
                <w:rFonts w:eastAsia="Times New Roman" w:cs="Times New Roman"/>
                <w:bCs/>
                <w:noProof/>
              </w:rPr>
            </w:pPr>
            <w:r w:rsidRPr="00E761DA">
              <w:rPr>
                <w:rFonts w:eastAsia="Times New Roman" w:cs="Times New Roman"/>
                <w:bCs/>
                <w:noProof/>
              </w:rPr>
              <w:drawing>
                <wp:inline distT="0" distB="0" distL="0" distR="0" wp14:anchorId="1B3406F4" wp14:editId="5D789318">
                  <wp:extent cx="2019935" cy="1562735"/>
                  <wp:effectExtent l="0" t="0" r="0" b="0"/>
                  <wp:docPr id="23" name="Picture 2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019935" cy="1562735"/>
                          </a:xfrm>
                          <a:prstGeom prst="rect">
                            <a:avLst/>
                          </a:prstGeom>
                          <a:noFill/>
                          <a:ln>
                            <a:noFill/>
                          </a:ln>
                        </pic:spPr>
                      </pic:pic>
                    </a:graphicData>
                  </a:graphic>
                </wp:inline>
              </w:drawing>
            </w:r>
          </w:p>
        </w:tc>
      </w:tr>
      <w:tr w:rsidR="004E2C51" w:rsidRPr="00E761DA" w14:paraId="733CE83F" w14:textId="77777777" w:rsidTr="001F0F16">
        <w:tc>
          <w:tcPr>
            <w:tcW w:w="5387" w:type="dxa"/>
          </w:tcPr>
          <w:p w14:paraId="07DCEFFC"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Giao nhiệm vụ học tập: Yêu cầu HS đọc và xác định yêu cầu BT5.</w:t>
            </w:r>
          </w:p>
          <w:p w14:paraId="41EF3D36"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Tổ chức cho HS làm việc cá nhân để thực hiện BT4. GV hướng dẫn, giải thích nếu cần.</w:t>
            </w:r>
          </w:p>
          <w:p w14:paraId="120C0FF8"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t xml:space="preserve">- Mời 1 – 2 HS báo cáo kết quả làm việc của mình. </w:t>
            </w:r>
          </w:p>
          <w:p w14:paraId="73CD5E47" w14:textId="77777777" w:rsidR="00657059" w:rsidRPr="00E761DA" w:rsidRDefault="00657059" w:rsidP="00657059">
            <w:pPr>
              <w:spacing w:after="0" w:line="360" w:lineRule="auto"/>
              <w:jc w:val="both"/>
              <w:rPr>
                <w:rFonts w:eastAsia="Times New Roman" w:cs="Times New Roman"/>
                <w:bCs/>
              </w:rPr>
            </w:pPr>
            <w:r w:rsidRPr="00E761DA">
              <w:rPr>
                <w:rFonts w:eastAsia="Times New Roman" w:cs="Times New Roman"/>
              </w:rPr>
              <w:lastRenderedPageBreak/>
              <w:t>- Nhận xét, thống nhất câu trả lời đúng và nhấn mạnh HS cách vẽ hình theo đúng yêu cầu để bài.</w:t>
            </w:r>
          </w:p>
        </w:tc>
        <w:tc>
          <w:tcPr>
            <w:tcW w:w="4678" w:type="dxa"/>
          </w:tcPr>
          <w:p w14:paraId="28A6CB0C" w14:textId="77777777" w:rsidR="00657059" w:rsidRPr="00E761DA" w:rsidRDefault="00657059" w:rsidP="00657059">
            <w:pPr>
              <w:spacing w:after="0" w:line="360" w:lineRule="auto"/>
              <w:jc w:val="both"/>
              <w:rPr>
                <w:rFonts w:eastAsia="Times New Roman" w:cs="Times New Roman"/>
                <w:bCs/>
                <w:noProof/>
              </w:rPr>
            </w:pPr>
            <w:r w:rsidRPr="00E761DA">
              <w:rPr>
                <w:rFonts w:eastAsia="Times New Roman" w:cs="Times New Roman"/>
                <w:noProof/>
              </w:rPr>
              <w:lastRenderedPageBreak/>
              <w:t xml:space="preserve">Câu 5: </w:t>
            </w:r>
          </w:p>
          <w:p w14:paraId="21C84B93" w14:textId="1729E182"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a) Điểm nằm trong góc </w:t>
            </w:r>
            <w:r w:rsidR="009D4798" w:rsidRPr="00025957">
              <w:rPr>
                <w:position w:val="-4"/>
              </w:rPr>
              <w:object w:dxaOrig="660" w:dyaOrig="260" w14:anchorId="061E3FA5">
                <v:shape id="_x0000_i1157" type="#_x0000_t75" style="width:33.2pt;height:12.5pt" o:ole="">
                  <v:imagedata r:id="rId294" o:title=""/>
                </v:shape>
                <o:OLEObject Type="Embed" ProgID="Equation.DSMT4" ShapeID="_x0000_i1157" DrawAspect="Content" ObjectID="_1738397772" r:id="rId295"/>
              </w:object>
            </w:r>
            <w:r w:rsidRPr="00E761DA">
              <w:rPr>
                <w:rFonts w:eastAsia="Times New Roman" w:cs="Times New Roman"/>
                <w:lang w:val="nl-NL"/>
              </w:rPr>
              <w:t xml:space="preserve"> là điểm</w:t>
            </w:r>
            <w:r w:rsidR="000418E8">
              <w:rPr>
                <w:rFonts w:eastAsia="Times New Roman" w:cs="Times New Roman"/>
                <w:lang w:val="nl-NL"/>
              </w:rPr>
              <w:t xml:space="preserve"> </w:t>
            </w:r>
            <w:r w:rsidR="009D4798" w:rsidRPr="00025957">
              <w:rPr>
                <w:position w:val="-4"/>
              </w:rPr>
              <w:object w:dxaOrig="260" w:dyaOrig="260" w14:anchorId="28216B92">
                <v:shape id="_x0000_i1158" type="#_x0000_t75" style="width:12.5pt;height:12.5pt" o:ole="">
                  <v:imagedata r:id="rId296" o:title=""/>
                </v:shape>
                <o:OLEObject Type="Embed" ProgID="Equation.DSMT4" ShapeID="_x0000_i1158" DrawAspect="Content" ObjectID="_1738397773" r:id="rId297"/>
              </w:object>
            </w:r>
          </w:p>
          <w:p w14:paraId="1C08136E" w14:textId="0A7F1D85" w:rsidR="00657059" w:rsidRPr="00E761DA" w:rsidRDefault="00657059" w:rsidP="00657059">
            <w:pPr>
              <w:spacing w:after="0" w:line="360" w:lineRule="auto"/>
              <w:jc w:val="both"/>
              <w:rPr>
                <w:rFonts w:eastAsia="Times New Roman" w:cs="Times New Roman"/>
                <w:bCs/>
              </w:rPr>
            </w:pPr>
            <w:r w:rsidRPr="00E761DA">
              <w:rPr>
                <w:rFonts w:eastAsia="Times New Roman" w:cs="Times New Roman"/>
                <w:lang w:val="nl-NL"/>
              </w:rPr>
              <w:t xml:space="preserve">b) </w:t>
            </w:r>
            <w:r w:rsidR="009D4798" w:rsidRPr="00025957">
              <w:rPr>
                <w:position w:val="-4"/>
              </w:rPr>
              <w:object w:dxaOrig="1300" w:dyaOrig="380" w14:anchorId="7009C54F">
                <v:shape id="_x0000_i1159" type="#_x0000_t75" style="width:65.75pt;height:18.8pt" o:ole="">
                  <v:imagedata r:id="rId298" o:title=""/>
                </v:shape>
                <o:OLEObject Type="Embed" ProgID="Equation.DSMT4" ShapeID="_x0000_i1159" DrawAspect="Content" ObjectID="_1738397774" r:id="rId299"/>
              </w:object>
            </w:r>
          </w:p>
          <w:p w14:paraId="7CDE324E" w14:textId="0E330293" w:rsidR="00657059" w:rsidRPr="00E761DA" w:rsidRDefault="00657059" w:rsidP="009D4798">
            <w:pPr>
              <w:spacing w:after="0" w:line="360" w:lineRule="auto"/>
              <w:jc w:val="both"/>
              <w:rPr>
                <w:rFonts w:eastAsia="Times New Roman" w:cs="Times New Roman"/>
                <w:bCs/>
              </w:rPr>
            </w:pPr>
            <w:r w:rsidRPr="00E761DA">
              <w:rPr>
                <w:rFonts w:eastAsia="Times New Roman" w:cs="Times New Roman"/>
              </w:rPr>
              <w:t xml:space="preserve">c) </w:t>
            </w:r>
            <w:r w:rsidR="009D4798" w:rsidRPr="009D4798">
              <w:rPr>
                <w:position w:val="-10"/>
              </w:rPr>
              <w:object w:dxaOrig="2420" w:dyaOrig="440" w14:anchorId="1015BFC5">
                <v:shape id="_x0000_i1160" type="#_x0000_t75" style="width:120.2pt;height:21.9pt" o:ole="">
                  <v:imagedata r:id="rId300" o:title=""/>
                </v:shape>
                <o:OLEObject Type="Embed" ProgID="Equation.DSMT4" ShapeID="_x0000_i1160" DrawAspect="Content" ObjectID="_1738397775" r:id="rId301"/>
              </w:object>
            </w:r>
          </w:p>
        </w:tc>
      </w:tr>
    </w:tbl>
    <w:p w14:paraId="5A4E79C7" w14:textId="77777777" w:rsidR="004E2C51" w:rsidRPr="00E761DA" w:rsidRDefault="004E2C51" w:rsidP="00657059">
      <w:pPr>
        <w:spacing w:after="0" w:line="360" w:lineRule="auto"/>
        <w:jc w:val="both"/>
        <w:rPr>
          <w:rFonts w:eastAsia="Times New Roman" w:cs="Times New Roman"/>
          <w:b/>
          <w:bCs/>
          <w:lang w:val="vi-VN"/>
        </w:rPr>
      </w:pPr>
    </w:p>
    <w:p w14:paraId="02A6BA4B" w14:textId="6D9F006D" w:rsidR="00657059" w:rsidRPr="00E761DA" w:rsidRDefault="00657059" w:rsidP="00657059">
      <w:pPr>
        <w:spacing w:after="0" w:line="360" w:lineRule="auto"/>
        <w:jc w:val="both"/>
        <w:rPr>
          <w:rFonts w:eastAsia="Times New Roman" w:cs="Times New Roman"/>
          <w:b/>
          <w:bCs/>
        </w:rPr>
      </w:pPr>
      <w:r w:rsidRPr="00E761DA">
        <w:rPr>
          <w:rFonts w:eastAsia="Times New Roman" w:cs="Times New Roman"/>
          <w:b/>
          <w:lang w:val="vi-VN"/>
        </w:rPr>
        <w:t>D.HOẠT ĐỘNG VẬN DỤNG.</w:t>
      </w:r>
      <w:r w:rsidRPr="00E761DA">
        <w:rPr>
          <w:rFonts w:eastAsia="Times New Roman" w:cs="Times New Roman"/>
          <w:b/>
        </w:rPr>
        <w:t xml:space="preserve"> (15 phút)</w:t>
      </w:r>
    </w:p>
    <w:p w14:paraId="51457708" w14:textId="2132527A"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b/>
          <w:lang w:val="vi-VN"/>
        </w:rPr>
        <w:t>a)</w:t>
      </w:r>
      <w:r w:rsidRPr="00E761DA">
        <w:rPr>
          <w:rFonts w:eastAsia="Times New Roman" w:cs="Times New Roman"/>
          <w:b/>
        </w:rPr>
        <w:t xml:space="preserve"> </w:t>
      </w:r>
      <w:r w:rsidRPr="00E761DA">
        <w:rPr>
          <w:rFonts w:eastAsia="Times New Roman" w:cs="Times New Roman"/>
          <w:b/>
          <w:lang w:val="vi-VN"/>
        </w:rPr>
        <w:t>Mục tiêu:</w:t>
      </w:r>
      <w:r w:rsidRPr="00E761DA">
        <w:rPr>
          <w:rFonts w:eastAsia="Times New Roman" w:cs="Times New Roman"/>
          <w:lang w:val="vi-VN"/>
        </w:rPr>
        <w:t xml:space="preserve"> </w:t>
      </w:r>
      <w:r w:rsidRPr="00E761DA">
        <w:rPr>
          <w:rFonts w:eastAsia="Times New Roman" w:cs="Times New Roman"/>
          <w:lang w:val="nl-NL"/>
        </w:rPr>
        <w:t>Vận dụng tổng hợp các kiến thức, kĩ năng để giải quyết các bài tập thực tiễn gắn với kiến thức về góc, đoạn thẳng.</w:t>
      </w:r>
    </w:p>
    <w:p w14:paraId="70F4590E" w14:textId="1EF19D7D" w:rsidR="00657059" w:rsidRPr="00E761DA" w:rsidRDefault="00657059" w:rsidP="00657059">
      <w:pPr>
        <w:spacing w:after="0" w:line="360" w:lineRule="auto"/>
        <w:jc w:val="both"/>
        <w:rPr>
          <w:rFonts w:eastAsia="Times New Roman" w:cs="Times New Roman"/>
          <w:bCs/>
          <w:spacing w:val="-4"/>
          <w:lang w:val="vi-VN"/>
        </w:rPr>
      </w:pPr>
      <w:r w:rsidRPr="00E761DA">
        <w:rPr>
          <w:rFonts w:eastAsia="Times New Roman" w:cs="Times New Roman"/>
          <w:b/>
          <w:lang w:val="vi-VN"/>
        </w:rPr>
        <w:t>b)</w:t>
      </w:r>
      <w:r w:rsidRPr="00E761DA">
        <w:rPr>
          <w:rFonts w:eastAsia="Times New Roman" w:cs="Times New Roman"/>
          <w:b/>
          <w:lang w:val="nl-NL"/>
        </w:rPr>
        <w:t xml:space="preserve"> </w:t>
      </w:r>
      <w:r w:rsidRPr="00E761DA">
        <w:rPr>
          <w:rFonts w:eastAsia="Times New Roman" w:cs="Times New Roman"/>
          <w:b/>
          <w:lang w:val="vi-VN"/>
        </w:rPr>
        <w:t>Nội dung</w:t>
      </w:r>
      <w:r w:rsidRPr="00E761DA">
        <w:rPr>
          <w:rFonts w:eastAsia="Times New Roman" w:cs="Times New Roman"/>
          <w:lang w:val="vi-VN"/>
        </w:rPr>
        <w:t>:</w:t>
      </w:r>
      <w:r w:rsidRPr="00E761DA">
        <w:rPr>
          <w:rFonts w:eastAsia="Times New Roman" w:cs="Times New Roman"/>
          <w:i/>
          <w:iCs/>
          <w:spacing w:val="-4"/>
          <w:lang w:val="vi-VN"/>
        </w:rPr>
        <w:t xml:space="preserve"> Mô tả rõ yêu cầu học sinh phát hiện/đề xuất các vấn đề/tình huống trong thực tiễn gắn với nội dung bài học và vận dụng kiến thức mới học để giải quyết.</w:t>
      </w:r>
    </w:p>
    <w:p w14:paraId="6909552F" w14:textId="3B7703B2" w:rsidR="00657059" w:rsidRPr="00E761DA" w:rsidRDefault="00657059" w:rsidP="00657059">
      <w:pPr>
        <w:spacing w:after="0" w:line="360" w:lineRule="auto"/>
        <w:jc w:val="both"/>
        <w:rPr>
          <w:rFonts w:eastAsia="Times New Roman" w:cs="Times New Roman"/>
          <w:bCs/>
          <w:noProof/>
          <w:lang w:val="nl-NL"/>
        </w:rPr>
      </w:pPr>
      <w:r w:rsidRPr="00E761DA">
        <w:rPr>
          <w:rFonts w:eastAsia="Times New Roman" w:cs="Times New Roman"/>
          <w:b/>
          <w:lang w:val="nl-NL"/>
        </w:rPr>
        <w:t>Câu 6:</w:t>
      </w:r>
      <w:r w:rsidRPr="00E761DA">
        <w:rPr>
          <w:rFonts w:eastAsia="Times New Roman" w:cs="Times New Roman"/>
          <w:lang w:val="nl-NL"/>
        </w:rPr>
        <w:t xml:space="preserve"> Trong hình bên, góc </w:t>
      </w:r>
      <w:r w:rsidRPr="00E761DA">
        <w:rPr>
          <w:rFonts w:eastAsia="Times New Roman" w:cs="Times New Roman"/>
          <w:i/>
          <w:iCs/>
          <w:lang w:val="nl-NL"/>
        </w:rPr>
        <w:t xml:space="preserve">xOy </w:t>
      </w:r>
      <w:r w:rsidRPr="00E761DA">
        <w:rPr>
          <w:rFonts w:eastAsia="Times New Roman" w:cs="Times New Roman"/>
          <w:lang w:val="nl-NL"/>
        </w:rPr>
        <w:t xml:space="preserve"> là góc nghiêng khi đặt thang. Biết rằng góc nghiêng khi đặt thang đảm bảo an toàn là khoảng 75</w:t>
      </w:r>
      <w:r w:rsidRPr="00E761DA">
        <w:rPr>
          <w:rFonts w:eastAsia="Times New Roman" w:cs="Times New Roman"/>
          <w:vertAlign w:val="superscript"/>
          <w:lang w:val="nl-NL"/>
        </w:rPr>
        <w:t>0</w:t>
      </w:r>
      <w:r w:rsidRPr="00E761DA">
        <w:rPr>
          <w:rFonts w:eastAsia="Times New Roman" w:cs="Times New Roman"/>
          <w:lang w:val="nl-NL"/>
        </w:rPr>
        <w:t>. Hãy quan sát hình vẽ và cho biết việc đặt thang như vậy có đảm bảo an toàn không, vì sao?</w:t>
      </w:r>
      <w:r w:rsidRPr="00E761DA">
        <w:rPr>
          <w:rFonts w:eastAsia="Times New Roman" w:cs="Times New Roman"/>
          <w:noProof/>
          <w:lang w:val="nl-NL"/>
        </w:rPr>
        <w:t xml:space="preserve"> </w:t>
      </w:r>
    </w:p>
    <w:p w14:paraId="2615E9E1" w14:textId="23707AB7" w:rsidR="00657059" w:rsidRPr="00E761DA" w:rsidRDefault="002B01B7" w:rsidP="002B01B7">
      <w:pPr>
        <w:spacing w:after="0" w:line="360" w:lineRule="auto"/>
        <w:jc w:val="center"/>
        <w:rPr>
          <w:rFonts w:eastAsia="Times New Roman" w:cs="Times New Roman"/>
          <w:bCs/>
          <w:noProof/>
          <w:lang w:val="nl-NL"/>
        </w:rPr>
      </w:pPr>
      <w:r w:rsidRPr="00E761DA">
        <w:rPr>
          <w:rFonts w:eastAsia="Times New Roman" w:cs="Times New Roman"/>
          <w:bCs/>
          <w:noProof/>
        </w:rPr>
        <w:drawing>
          <wp:inline distT="0" distB="0" distL="0" distR="0" wp14:anchorId="2D208E48" wp14:editId="396F32F9">
            <wp:extent cx="2029691" cy="1962949"/>
            <wp:effectExtent l="0" t="0" r="8890" b="0"/>
            <wp:docPr id="26" name="Picture 26" descr="A picture containing out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outdoor  Description automatically generated"/>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031776" cy="1964966"/>
                    </a:xfrm>
                    <a:prstGeom prst="rect">
                      <a:avLst/>
                    </a:prstGeom>
                    <a:noFill/>
                    <a:ln>
                      <a:noFill/>
                    </a:ln>
                  </pic:spPr>
                </pic:pic>
              </a:graphicData>
            </a:graphic>
          </wp:inline>
        </w:drawing>
      </w:r>
    </w:p>
    <w:p w14:paraId="4FA73F1E" w14:textId="77777777" w:rsidR="00657059" w:rsidRPr="00E761DA" w:rsidRDefault="00657059" w:rsidP="00657059">
      <w:pPr>
        <w:spacing w:after="0" w:line="360" w:lineRule="auto"/>
        <w:jc w:val="both"/>
        <w:rPr>
          <w:rFonts w:eastAsia="Times New Roman" w:cs="Times New Roman"/>
          <w:lang w:val="nl-NL"/>
        </w:rPr>
      </w:pPr>
    </w:p>
    <w:p w14:paraId="5E2D4A7F" w14:textId="667EC8C9"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b/>
          <w:lang w:val="nl-NL"/>
        </w:rPr>
        <w:t>Câu 7:</w:t>
      </w:r>
      <w:r w:rsidRPr="00E761DA">
        <w:rPr>
          <w:rFonts w:eastAsia="Times New Roman" w:cs="Times New Roman"/>
          <w:lang w:val="nl-NL"/>
        </w:rPr>
        <w:t xml:space="preserve"> Nhà Hương cách trường học </w:t>
      </w:r>
      <w:r w:rsidR="009D4798" w:rsidRPr="00025957">
        <w:rPr>
          <w:position w:val="-4"/>
        </w:rPr>
        <w:object w:dxaOrig="780" w:dyaOrig="260" w14:anchorId="02FD2625">
          <v:shape id="_x0000_i1161" type="#_x0000_t75" style="width:39.45pt;height:12.5pt" o:ole="">
            <v:imagedata r:id="rId303" o:title=""/>
          </v:shape>
          <o:OLEObject Type="Embed" ProgID="Equation.DSMT4" ShapeID="_x0000_i1161" DrawAspect="Content" ObjectID="_1738397776" r:id="rId304"/>
        </w:object>
      </w:r>
      <w:r w:rsidRPr="00E761DA">
        <w:rPr>
          <w:rFonts w:eastAsia="Times New Roman" w:cs="Times New Roman"/>
          <w:lang w:val="nl-NL"/>
        </w:rPr>
        <w:t xml:space="preserve">Hằng ngày, trên đường đến trường, Hương phải đi qua một siêu thị, sau đó đến một cửa hàng bánh kẹo nằm cách khoảng </w:t>
      </w:r>
      <w:r w:rsidR="009D4798" w:rsidRPr="00025957">
        <w:rPr>
          <w:position w:val="-4"/>
        </w:rPr>
        <w:object w:dxaOrig="680" w:dyaOrig="240" w14:anchorId="68ACB796">
          <v:shape id="_x0000_i1162" type="#_x0000_t75" style="width:33.8pt;height:11.9pt" o:ole="">
            <v:imagedata r:id="rId305" o:title=""/>
          </v:shape>
          <o:OLEObject Type="Embed" ProgID="Equation.DSMT4" ShapeID="_x0000_i1162" DrawAspect="Content" ObjectID="_1738397777" r:id="rId306"/>
        </w:object>
      </w:r>
      <w:r w:rsidRPr="00E761DA">
        <w:rPr>
          <w:rFonts w:eastAsia="Times New Roman" w:cs="Times New Roman"/>
          <w:lang w:val="nl-NL"/>
        </w:rPr>
        <w:t xml:space="preserve">Hỏi quãng đường từ siêu thị đến cửa hàng bánh kẹo dài bao nhiêu mét? Biết rằng siêu thị </w:t>
      </w:r>
      <w:r w:rsidRPr="00E761DA">
        <w:rPr>
          <w:rFonts w:eastAsia="Times New Roman" w:cs="Times New Roman"/>
          <w:b/>
          <w:i/>
          <w:iCs/>
          <w:lang w:val="nl-NL"/>
        </w:rPr>
        <w:t>nằm ở chính giữa</w:t>
      </w:r>
      <w:r w:rsidRPr="00E761DA">
        <w:rPr>
          <w:rFonts w:eastAsia="Times New Roman" w:cs="Times New Roman"/>
          <w:lang w:val="nl-NL"/>
        </w:rPr>
        <w:t xml:space="preserve"> nhà Hương và trường học)</w:t>
      </w:r>
    </w:p>
    <w:p w14:paraId="0A8FD9DC" w14:textId="07E042FF"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b/>
          <w:lang w:val="vi-VN"/>
        </w:rPr>
        <w:t>c)</w:t>
      </w:r>
      <w:r w:rsidRPr="00E761DA">
        <w:rPr>
          <w:rFonts w:eastAsia="Times New Roman" w:cs="Times New Roman"/>
          <w:b/>
          <w:lang w:val="nl-NL"/>
        </w:rPr>
        <w:t xml:space="preserve"> </w:t>
      </w:r>
      <w:r w:rsidRPr="00E761DA">
        <w:rPr>
          <w:rFonts w:eastAsia="Times New Roman" w:cs="Times New Roman"/>
          <w:b/>
          <w:lang w:val="vi-VN"/>
        </w:rPr>
        <w:t>Sản phẩm:</w:t>
      </w:r>
      <w:r w:rsidRPr="00E761DA">
        <w:rPr>
          <w:rFonts w:eastAsia="Times New Roman" w:cs="Times New Roman"/>
          <w:lang w:val="vi-VN"/>
        </w:rPr>
        <w:t xml:space="preserve"> </w:t>
      </w:r>
      <w:r w:rsidRPr="00E761DA">
        <w:rPr>
          <w:rFonts w:eastAsia="Times New Roman" w:cs="Times New Roman"/>
          <w:lang w:val="nl-NL"/>
        </w:rPr>
        <w:t>Câu trả lời của HS</w:t>
      </w:r>
    </w:p>
    <w:p w14:paraId="4176EB9B" w14:textId="58BB6DB5" w:rsidR="004E2C51" w:rsidRPr="00E761DA" w:rsidRDefault="004E2C51" w:rsidP="00657059">
      <w:pPr>
        <w:spacing w:after="0" w:line="360" w:lineRule="auto"/>
        <w:jc w:val="both"/>
        <w:rPr>
          <w:rFonts w:eastAsia="Times New Roman" w:cs="Times New Roman"/>
          <w:bCs/>
          <w:lang w:val="nl-NL"/>
        </w:rPr>
      </w:pPr>
      <w:r w:rsidRPr="00E761DA">
        <w:rPr>
          <w:rFonts w:eastAsia="Times New Roman" w:cs="Times New Roman"/>
          <w:b/>
          <w:lang w:val="nl-NL"/>
        </w:rPr>
        <w:t>d) Tổ chức thực hiện:</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0"/>
        <w:gridCol w:w="5691"/>
      </w:tblGrid>
      <w:tr w:rsidR="004E2C51" w:rsidRPr="00E761DA" w14:paraId="5E30DAB0" w14:textId="77777777" w:rsidTr="001F0F16">
        <w:tc>
          <w:tcPr>
            <w:tcW w:w="5387" w:type="dxa"/>
          </w:tcPr>
          <w:p w14:paraId="4BA579BB" w14:textId="77777777" w:rsidR="00657059" w:rsidRPr="00E761DA" w:rsidRDefault="00657059" w:rsidP="00657059">
            <w:pPr>
              <w:spacing w:after="0" w:line="360" w:lineRule="auto"/>
              <w:jc w:val="center"/>
              <w:rPr>
                <w:rFonts w:eastAsia="Times New Roman" w:cs="Times New Roman"/>
                <w:b/>
                <w:bCs/>
              </w:rPr>
            </w:pPr>
            <w:r w:rsidRPr="00E761DA">
              <w:rPr>
                <w:rFonts w:eastAsia="Times New Roman" w:cs="Times New Roman"/>
                <w:b/>
                <w:lang w:val="vi-VN"/>
              </w:rPr>
              <w:t>NỘI DUNG</w:t>
            </w:r>
          </w:p>
        </w:tc>
        <w:tc>
          <w:tcPr>
            <w:tcW w:w="4678" w:type="dxa"/>
          </w:tcPr>
          <w:p w14:paraId="263BC63D" w14:textId="77777777" w:rsidR="00657059" w:rsidRPr="00E761DA" w:rsidRDefault="00657059" w:rsidP="00657059">
            <w:pPr>
              <w:spacing w:after="0" w:line="360" w:lineRule="auto"/>
              <w:jc w:val="center"/>
              <w:rPr>
                <w:rFonts w:eastAsia="Times New Roman" w:cs="Times New Roman"/>
                <w:b/>
                <w:bCs/>
                <w:lang w:val="vi-VN"/>
              </w:rPr>
            </w:pPr>
            <w:r w:rsidRPr="00E761DA">
              <w:rPr>
                <w:rFonts w:eastAsia="Times New Roman" w:cs="Times New Roman"/>
                <w:b/>
                <w:lang w:val="vi-VN"/>
              </w:rPr>
              <w:t>SẢN PHẨM</w:t>
            </w:r>
          </w:p>
        </w:tc>
      </w:tr>
      <w:tr w:rsidR="004E2C51" w:rsidRPr="00E761DA" w14:paraId="18E9FA54" w14:textId="77777777" w:rsidTr="001F0F16">
        <w:tc>
          <w:tcPr>
            <w:tcW w:w="5387" w:type="dxa"/>
          </w:tcPr>
          <w:p w14:paraId="13428B8D"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rPr>
              <w:t>- Giao nhiệm vụ học tập: Đọc và xác định yêu cầu đề bài.</w:t>
            </w:r>
          </w:p>
          <w:p w14:paraId="7AF04C21"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rPr>
              <w:t xml:space="preserve">- Để biết thang đặt như vậy có đúng yêu </w:t>
            </w:r>
            <w:r w:rsidRPr="00E761DA">
              <w:rPr>
                <w:rFonts w:eastAsia="Times New Roman" w:cs="Times New Roman"/>
              </w:rPr>
              <w:lastRenderedPageBreak/>
              <w:t>cầu không, ta cần xác định điều gì?</w:t>
            </w:r>
          </w:p>
          <w:p w14:paraId="6FA578C2"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rPr>
              <w:t xml:space="preserve">- Yêu cầu HS làm việc cá nhân, đo góc </w:t>
            </w:r>
            <w:r w:rsidRPr="00E761DA">
              <w:rPr>
                <w:rFonts w:eastAsia="Times New Roman" w:cs="Times New Roman"/>
                <w:i/>
                <w:iCs/>
              </w:rPr>
              <w:t>xOy</w:t>
            </w:r>
            <w:r w:rsidRPr="00E761DA">
              <w:rPr>
                <w:rFonts w:eastAsia="Times New Roman" w:cs="Times New Roman"/>
              </w:rPr>
              <w:t>, từ đó xác định đặt thang như hình có đảm bảo an toàn không.</w:t>
            </w:r>
          </w:p>
          <w:p w14:paraId="3A16A489"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rPr>
              <w:t>- Nhận xét, thống nhất kết quả toàn lớp.</w:t>
            </w:r>
          </w:p>
        </w:tc>
        <w:tc>
          <w:tcPr>
            <w:tcW w:w="4678" w:type="dxa"/>
          </w:tcPr>
          <w:p w14:paraId="11B2F191"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b/>
              </w:rPr>
              <w:lastRenderedPageBreak/>
              <w:t xml:space="preserve">- HS </w:t>
            </w:r>
            <w:r w:rsidRPr="00E761DA">
              <w:rPr>
                <w:rFonts w:eastAsia="Times New Roman" w:cs="Times New Roman"/>
              </w:rPr>
              <w:t xml:space="preserve">sử dụng được thước đo góc đo góc </w:t>
            </w:r>
            <w:r w:rsidRPr="00E761DA">
              <w:rPr>
                <w:rFonts w:eastAsia="Times New Roman" w:cs="Times New Roman"/>
                <w:i/>
                <w:iCs/>
              </w:rPr>
              <w:t xml:space="preserve">xOy </w:t>
            </w:r>
            <w:r w:rsidRPr="00E761DA">
              <w:rPr>
                <w:rFonts w:eastAsia="Times New Roman" w:cs="Times New Roman"/>
              </w:rPr>
              <w:t xml:space="preserve">và xác định được đặt thang như hình an toàn. </w:t>
            </w:r>
          </w:p>
        </w:tc>
      </w:tr>
      <w:tr w:rsidR="00657059" w:rsidRPr="00E761DA" w14:paraId="6F0F85A7" w14:textId="77777777" w:rsidTr="001F0F16">
        <w:tc>
          <w:tcPr>
            <w:tcW w:w="5387" w:type="dxa"/>
          </w:tcPr>
          <w:p w14:paraId="63353A43" w14:textId="77777777" w:rsidR="00657059" w:rsidRPr="00E761DA" w:rsidRDefault="00657059" w:rsidP="00657059">
            <w:pPr>
              <w:spacing w:after="0" w:line="360" w:lineRule="auto"/>
              <w:jc w:val="both"/>
              <w:rPr>
                <w:rFonts w:eastAsia="Times New Roman" w:cs="Times New Roman"/>
              </w:rPr>
            </w:pPr>
            <w:r w:rsidRPr="00E761DA">
              <w:rPr>
                <w:rFonts w:eastAsia="Times New Roman" w:cs="Times New Roman"/>
              </w:rPr>
              <w:lastRenderedPageBreak/>
              <w:t>- Giao nhiệm vụ học tập: Đọc và xác định yêu cầu đề bài.</w:t>
            </w:r>
          </w:p>
          <w:p w14:paraId="0C08FCB3" w14:textId="77777777" w:rsidR="00657059" w:rsidRPr="00E761DA" w:rsidRDefault="00657059" w:rsidP="00657059">
            <w:pPr>
              <w:spacing w:after="0" w:line="360" w:lineRule="auto"/>
              <w:jc w:val="both"/>
              <w:rPr>
                <w:rFonts w:eastAsia="Times New Roman" w:cs="Times New Roman"/>
                <w:bCs/>
                <w:noProof/>
              </w:rPr>
            </w:pPr>
            <w:r w:rsidRPr="00E761DA">
              <w:rPr>
                <w:rFonts w:eastAsia="Times New Roman" w:cs="Times New Roman"/>
                <w:noProof/>
              </w:rPr>
              <w:t>- Hướng dẫn HS tìm hiểu bài toán:</w:t>
            </w:r>
          </w:p>
          <w:p w14:paraId="4FD32921" w14:textId="1AA990AA" w:rsidR="00657059" w:rsidRPr="00E761DA" w:rsidRDefault="00657059" w:rsidP="00657059">
            <w:pPr>
              <w:spacing w:after="0" w:line="360" w:lineRule="auto"/>
              <w:jc w:val="both"/>
              <w:rPr>
                <w:rFonts w:eastAsia="Times New Roman" w:cs="Times New Roman"/>
                <w:bCs/>
                <w:noProof/>
              </w:rPr>
            </w:pPr>
            <w:r w:rsidRPr="00E761DA">
              <w:rPr>
                <w:rFonts w:eastAsia="Times New Roman" w:cs="Times New Roman"/>
                <w:noProof/>
              </w:rPr>
              <w:t xml:space="preserve">-Hướng dẫn HS mô hình hóa bài toán và kí hiệu các điểm trên hình: nhà Hương là </w:t>
            </w:r>
            <w:r w:rsidRPr="00E761DA">
              <w:rPr>
                <w:rFonts w:eastAsia="Times New Roman" w:cs="Times New Roman"/>
                <w:i/>
                <w:iCs/>
                <w:noProof/>
              </w:rPr>
              <w:t>H</w:t>
            </w:r>
            <w:r w:rsidRPr="00E761DA">
              <w:rPr>
                <w:rFonts w:eastAsia="Times New Roman" w:cs="Times New Roman"/>
                <w:noProof/>
              </w:rPr>
              <w:t xml:space="preserve">, siêu thị là </w:t>
            </w:r>
            <w:r w:rsidRPr="00E761DA">
              <w:rPr>
                <w:rFonts w:eastAsia="Times New Roman" w:cs="Times New Roman"/>
                <w:i/>
                <w:iCs/>
                <w:noProof/>
              </w:rPr>
              <w:t>S</w:t>
            </w:r>
            <w:r w:rsidRPr="00E761DA">
              <w:rPr>
                <w:rFonts w:eastAsia="Times New Roman" w:cs="Times New Roman"/>
                <w:noProof/>
              </w:rPr>
              <w:t xml:space="preserve">, cửa hàng bánh kẹo là </w:t>
            </w:r>
            <w:r w:rsidRPr="00E761DA">
              <w:rPr>
                <w:rFonts w:eastAsia="Times New Roman" w:cs="Times New Roman"/>
                <w:i/>
                <w:iCs/>
                <w:noProof/>
              </w:rPr>
              <w:t>C</w:t>
            </w:r>
            <w:r w:rsidRPr="00E761DA">
              <w:rPr>
                <w:rFonts w:eastAsia="Times New Roman" w:cs="Times New Roman"/>
                <w:noProof/>
              </w:rPr>
              <w:t xml:space="preserve"> và trường học là </w:t>
            </w:r>
            <w:r w:rsidRPr="00E761DA">
              <w:rPr>
                <w:rFonts w:eastAsia="Times New Roman" w:cs="Times New Roman"/>
                <w:i/>
                <w:iCs/>
                <w:noProof/>
              </w:rPr>
              <w:t>T</w:t>
            </w:r>
            <w:r w:rsidRPr="00E761DA">
              <w:rPr>
                <w:rFonts w:eastAsia="Times New Roman" w:cs="Times New Roman"/>
                <w:noProof/>
              </w:rPr>
              <w:t>.</w:t>
            </w:r>
          </w:p>
          <w:p w14:paraId="72DDC97A" w14:textId="22217BB1" w:rsidR="00657059" w:rsidRPr="00E761DA" w:rsidRDefault="00657059" w:rsidP="00657059">
            <w:pPr>
              <w:spacing w:after="0" w:line="360" w:lineRule="auto"/>
              <w:jc w:val="both"/>
              <w:rPr>
                <w:rFonts w:eastAsia="Times New Roman" w:cs="Times New Roman"/>
                <w:bCs/>
                <w:noProof/>
              </w:rPr>
            </w:pPr>
            <w:r w:rsidRPr="00E761DA">
              <w:rPr>
                <w:rFonts w:eastAsia="Times New Roman" w:cs="Times New Roman"/>
                <w:bCs/>
                <w:noProof/>
              </w:rPr>
              <w:drawing>
                <wp:inline distT="0" distB="0" distL="0" distR="0" wp14:anchorId="5481FB10" wp14:editId="53A3C11F">
                  <wp:extent cx="3114040" cy="734695"/>
                  <wp:effectExtent l="0" t="0" r="0" b="8255"/>
                  <wp:docPr id="25" name="Picture 25" descr="Time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imeline  Description automatically generated with medium confidence"/>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14040" cy="734695"/>
                          </a:xfrm>
                          <a:prstGeom prst="rect">
                            <a:avLst/>
                          </a:prstGeom>
                          <a:noFill/>
                          <a:ln>
                            <a:noFill/>
                          </a:ln>
                        </pic:spPr>
                      </pic:pic>
                    </a:graphicData>
                  </a:graphic>
                </wp:inline>
              </w:drawing>
            </w:r>
          </w:p>
          <w:p w14:paraId="7C1AFD6D" w14:textId="77777777" w:rsidR="00657059" w:rsidRPr="00E761DA" w:rsidRDefault="00657059" w:rsidP="00657059">
            <w:pPr>
              <w:spacing w:after="0" w:line="360" w:lineRule="auto"/>
              <w:jc w:val="both"/>
              <w:rPr>
                <w:rFonts w:eastAsia="Times New Roman" w:cs="Times New Roman"/>
                <w:lang w:val="nl-NL"/>
              </w:rPr>
            </w:pPr>
          </w:p>
          <w:p w14:paraId="32794253" w14:textId="3413B5F1" w:rsidR="00657059" w:rsidRPr="00E761DA" w:rsidRDefault="00657059" w:rsidP="00657059">
            <w:pPr>
              <w:spacing w:after="0" w:line="360" w:lineRule="auto"/>
              <w:jc w:val="both"/>
              <w:rPr>
                <w:rFonts w:eastAsia="Times New Roman" w:cs="Times New Roman"/>
                <w:i/>
                <w:iCs/>
                <w:lang w:val="nl-NL"/>
              </w:rPr>
            </w:pPr>
            <w:r w:rsidRPr="00E761DA">
              <w:rPr>
                <w:rFonts w:eastAsia="Times New Roman" w:cs="Times New Roman"/>
                <w:lang w:val="nl-NL"/>
              </w:rPr>
              <w:t xml:space="preserve">- Câu “siêu thị nằm ở chính giữa nhà Hương và trường học” có nghĩa là gì? (S là trung điểm của đoạn thẳng </w:t>
            </w:r>
            <w:r w:rsidRPr="00E761DA">
              <w:rPr>
                <w:rFonts w:eastAsia="Times New Roman" w:cs="Times New Roman"/>
                <w:i/>
                <w:iCs/>
                <w:lang w:val="nl-NL"/>
              </w:rPr>
              <w:t>HT)</w:t>
            </w:r>
          </w:p>
          <w:p w14:paraId="70F22A37" w14:textId="37B013C8"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 Theo đề bài, ta cần tính độ dài đoạn thẳng nào? (đoạn </w:t>
            </w:r>
            <w:r w:rsidRPr="00E761DA">
              <w:rPr>
                <w:rFonts w:eastAsia="Times New Roman" w:cs="Times New Roman"/>
                <w:i/>
                <w:iCs/>
                <w:lang w:val="nl-NL"/>
              </w:rPr>
              <w:t>SC</w:t>
            </w:r>
            <w:r w:rsidRPr="00E761DA">
              <w:rPr>
                <w:rFonts w:eastAsia="Times New Roman" w:cs="Times New Roman"/>
                <w:lang w:val="nl-NL"/>
              </w:rPr>
              <w:t>)</w:t>
            </w:r>
          </w:p>
        </w:tc>
        <w:tc>
          <w:tcPr>
            <w:tcW w:w="4678" w:type="dxa"/>
          </w:tcPr>
          <w:p w14:paraId="154A6570" w14:textId="77777777"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nl-NL"/>
              </w:rPr>
              <w:t>Câu trả lời:</w:t>
            </w:r>
          </w:p>
          <w:p w14:paraId="62222B10" w14:textId="34ACE9C8"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nl-NL"/>
              </w:rPr>
              <w:t xml:space="preserve">- </w:t>
            </w:r>
            <w:r w:rsidR="009D4798" w:rsidRPr="009D4798">
              <w:rPr>
                <w:position w:val="-24"/>
              </w:rPr>
              <w:object w:dxaOrig="3460" w:dyaOrig="660" w14:anchorId="75A85D09">
                <v:shape id="_x0000_i1163" type="#_x0000_t75" style="width:172.8pt;height:33.2pt" o:ole="">
                  <v:imagedata r:id="rId308" o:title=""/>
                </v:shape>
                <o:OLEObject Type="Embed" ProgID="Equation.DSMT4" ShapeID="_x0000_i1163" DrawAspect="Content" ObjectID="_1738397778" r:id="rId309"/>
              </w:object>
            </w:r>
          </w:p>
          <w:p w14:paraId="53DAF98D" w14:textId="189A72A6"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nl-NL"/>
              </w:rPr>
              <w:t xml:space="preserve">- </w:t>
            </w:r>
            <w:r w:rsidR="009D4798" w:rsidRPr="009D4798">
              <w:rPr>
                <w:position w:val="-16"/>
              </w:rPr>
              <w:object w:dxaOrig="5480" w:dyaOrig="440" w14:anchorId="6D88E5CF">
                <v:shape id="_x0000_i1164" type="#_x0000_t75" style="width:273.6pt;height:21.9pt" o:ole="">
                  <v:imagedata r:id="rId310" o:title=""/>
                </v:shape>
                <o:OLEObject Type="Embed" ProgID="Equation.DSMT4" ShapeID="_x0000_i1164" DrawAspect="Content" ObjectID="_1738397779" r:id="rId311"/>
              </w:object>
            </w:r>
          </w:p>
          <w:p w14:paraId="12A46FEA" w14:textId="1F90B417" w:rsidR="00657059" w:rsidRPr="00E761DA" w:rsidRDefault="00657059" w:rsidP="00657059">
            <w:pPr>
              <w:spacing w:after="0" w:line="360" w:lineRule="auto"/>
              <w:jc w:val="both"/>
              <w:rPr>
                <w:rFonts w:eastAsia="Times New Roman" w:cs="Times New Roman"/>
                <w:lang w:val="nl-NL"/>
              </w:rPr>
            </w:pPr>
            <w:r w:rsidRPr="00E761DA">
              <w:rPr>
                <w:rFonts w:eastAsia="Times New Roman" w:cs="Times New Roman"/>
                <w:lang w:val="nl-NL"/>
              </w:rPr>
              <w:t xml:space="preserve">- Vậy: Đoạn đường từ siêu thị đến cửa hàng bánh kẹo dài </w:t>
            </w:r>
            <w:r w:rsidR="009D4798" w:rsidRPr="00025957">
              <w:rPr>
                <w:position w:val="-4"/>
              </w:rPr>
              <w:object w:dxaOrig="680" w:dyaOrig="260" w14:anchorId="10B8FA62">
                <v:shape id="_x0000_i1165" type="#_x0000_t75" style="width:33.8pt;height:12.5pt" o:ole="">
                  <v:imagedata r:id="rId312" o:title=""/>
                </v:shape>
                <o:OLEObject Type="Embed" ProgID="Equation.DSMT4" ShapeID="_x0000_i1165" DrawAspect="Content" ObjectID="_1738397780" r:id="rId313"/>
              </w:object>
            </w:r>
          </w:p>
          <w:p w14:paraId="496627BE" w14:textId="77777777" w:rsidR="00657059" w:rsidRPr="00E761DA" w:rsidRDefault="00657059" w:rsidP="00657059">
            <w:pPr>
              <w:spacing w:after="0" w:line="360" w:lineRule="auto"/>
              <w:jc w:val="both"/>
              <w:rPr>
                <w:rFonts w:eastAsia="Times New Roman" w:cs="Times New Roman"/>
                <w:bCs/>
                <w:lang w:val="nl-NL"/>
              </w:rPr>
            </w:pPr>
          </w:p>
        </w:tc>
      </w:tr>
    </w:tbl>
    <w:p w14:paraId="41874B82" w14:textId="77777777" w:rsidR="00657059" w:rsidRPr="00E761DA" w:rsidRDefault="00657059" w:rsidP="00657059">
      <w:pPr>
        <w:spacing w:after="0" w:line="360" w:lineRule="auto"/>
        <w:jc w:val="both"/>
        <w:rPr>
          <w:rFonts w:eastAsia="Times New Roman" w:cs="Times New Roman"/>
          <w:b/>
          <w:bCs/>
          <w:lang w:val="nl-NL"/>
        </w:rPr>
      </w:pPr>
    </w:p>
    <w:p w14:paraId="7E688D2B" w14:textId="77777777" w:rsidR="00657059" w:rsidRPr="00E761DA" w:rsidRDefault="00657059" w:rsidP="00657059">
      <w:pPr>
        <w:spacing w:after="0" w:line="360" w:lineRule="auto"/>
        <w:jc w:val="both"/>
        <w:rPr>
          <w:rFonts w:eastAsia="Times New Roman" w:cs="Times New Roman"/>
          <w:b/>
          <w:bCs/>
          <w:lang w:val="vi-VN"/>
        </w:rPr>
      </w:pPr>
      <w:r w:rsidRPr="00E761DA">
        <w:rPr>
          <w:rFonts w:eastAsia="Times New Roman" w:cs="Times New Roman"/>
          <w:b/>
          <w:lang w:val="nl-NL"/>
        </w:rPr>
        <w:t>GIAO VIỆC VỀ NHÀ</w:t>
      </w:r>
    </w:p>
    <w:p w14:paraId="0BFCADC0" w14:textId="77777777" w:rsidR="00657059" w:rsidRPr="00E761DA" w:rsidRDefault="00657059" w:rsidP="00657059">
      <w:pPr>
        <w:spacing w:after="0" w:line="360" w:lineRule="auto"/>
        <w:jc w:val="both"/>
        <w:rPr>
          <w:rFonts w:eastAsia="Times New Roman" w:cs="Times New Roman"/>
          <w:bCs/>
          <w:lang w:val="nl-NL"/>
        </w:rPr>
      </w:pPr>
      <w:r w:rsidRPr="00E761DA">
        <w:rPr>
          <w:rFonts w:eastAsia="Times New Roman" w:cs="Times New Roman"/>
          <w:lang w:val="nl-NL"/>
        </w:rPr>
        <w:t>Sưu tầm một số hình ảnh và ứng dụng của góc trong thực tiễn.</w:t>
      </w:r>
    </w:p>
    <w:p w14:paraId="4D3AF4D1" w14:textId="44B5BB77" w:rsidR="00657059" w:rsidRPr="00E761DA" w:rsidRDefault="00657059" w:rsidP="007133A6">
      <w:pPr>
        <w:spacing w:line="276" w:lineRule="auto"/>
        <w:rPr>
          <w:rFonts w:cs="Times New Roman"/>
          <w:b/>
          <w:bCs/>
        </w:rPr>
      </w:pPr>
    </w:p>
    <w:p w14:paraId="0F39F1CF" w14:textId="77777777" w:rsidR="00A755BC" w:rsidRPr="00E761DA" w:rsidRDefault="00B87E53" w:rsidP="00B87E53">
      <w:pPr>
        <w:tabs>
          <w:tab w:val="left" w:pos="4007"/>
        </w:tabs>
        <w:spacing w:line="276" w:lineRule="auto"/>
        <w:rPr>
          <w:rFonts w:cs="Times New Roman"/>
          <w:b/>
          <w:bCs/>
        </w:rPr>
      </w:pPr>
      <w:r w:rsidRPr="00E761DA">
        <w:rPr>
          <w:rFonts w:cs="Times New Roman"/>
          <w:b/>
        </w:rPr>
        <w:tab/>
      </w:r>
    </w:p>
    <w:p w14:paraId="03985A72" w14:textId="77777777" w:rsidR="00A755BC" w:rsidRPr="00E761DA" w:rsidRDefault="00A755BC" w:rsidP="00B87E53">
      <w:pPr>
        <w:tabs>
          <w:tab w:val="left" w:pos="4007"/>
        </w:tabs>
        <w:spacing w:line="276" w:lineRule="auto"/>
        <w:rPr>
          <w:rFonts w:cs="Times New Roman"/>
          <w:b/>
          <w:bCs/>
        </w:rPr>
      </w:pPr>
    </w:p>
    <w:p w14:paraId="50C1D107" w14:textId="77777777" w:rsidR="00A755BC" w:rsidRPr="00E761DA" w:rsidRDefault="00A755BC" w:rsidP="00B87E53">
      <w:pPr>
        <w:tabs>
          <w:tab w:val="left" w:pos="4007"/>
        </w:tabs>
        <w:spacing w:line="276" w:lineRule="auto"/>
        <w:rPr>
          <w:rFonts w:cs="Times New Roman"/>
          <w:b/>
          <w:bCs/>
        </w:rPr>
      </w:pPr>
    </w:p>
    <w:p w14:paraId="5E0808C5" w14:textId="77777777" w:rsidR="00523407" w:rsidRDefault="00523407" w:rsidP="00B87E53">
      <w:pPr>
        <w:tabs>
          <w:tab w:val="left" w:pos="4007"/>
        </w:tabs>
        <w:spacing w:line="276" w:lineRule="auto"/>
        <w:rPr>
          <w:rFonts w:cs="Times New Roman"/>
          <w:b/>
          <w:bCs/>
        </w:rPr>
      </w:pPr>
    </w:p>
    <w:p w14:paraId="3580DB09" w14:textId="77777777" w:rsidR="00996B58" w:rsidRPr="00E761DA" w:rsidRDefault="00996B58" w:rsidP="00B87E53">
      <w:pPr>
        <w:tabs>
          <w:tab w:val="left" w:pos="4007"/>
        </w:tabs>
        <w:spacing w:line="276" w:lineRule="auto"/>
        <w:rPr>
          <w:rFonts w:cs="Times New Roman"/>
          <w:b/>
          <w:bCs/>
        </w:rPr>
      </w:pPr>
    </w:p>
    <w:p w14:paraId="0AE5A005" w14:textId="48784523" w:rsidR="00657059" w:rsidRPr="00E761DA" w:rsidRDefault="00B87E53" w:rsidP="00A755BC">
      <w:pPr>
        <w:tabs>
          <w:tab w:val="left" w:pos="4007"/>
        </w:tabs>
        <w:spacing w:line="276" w:lineRule="auto"/>
        <w:jc w:val="center"/>
        <w:rPr>
          <w:rFonts w:cs="Times New Roman"/>
          <w:b/>
          <w:bCs/>
        </w:rPr>
      </w:pPr>
      <w:r w:rsidRPr="00E761DA">
        <w:rPr>
          <w:rFonts w:cs="Times New Roman"/>
          <w:b/>
        </w:rPr>
        <w:lastRenderedPageBreak/>
        <w:t>PHIẾU HỌC TẬP</w:t>
      </w:r>
    </w:p>
    <w:p w14:paraId="653DF298" w14:textId="77777777" w:rsidR="00B87E53" w:rsidRPr="00E761DA" w:rsidRDefault="00B87E53" w:rsidP="00B87E53">
      <w:pPr>
        <w:spacing w:after="0" w:line="288" w:lineRule="auto"/>
        <w:rPr>
          <w:rFonts w:eastAsia="Times New Roman" w:cs="Times New Roman"/>
          <w:b/>
          <w:bCs/>
        </w:rPr>
      </w:pPr>
      <w:r w:rsidRPr="00E761DA">
        <w:rPr>
          <w:rFonts w:eastAsia="Times New Roman" w:cs="Times New Roman"/>
          <w:b/>
        </w:rPr>
        <w:t>Điền các khái niệm hình học hoặc hình vẽ tương ứng với các khái niệm đã có:</w:t>
      </w:r>
    </w:p>
    <w:p w14:paraId="14908FDB" w14:textId="4F27E14A" w:rsidR="00B87E53" w:rsidRPr="00E761DA" w:rsidRDefault="00B87E53" w:rsidP="002B01B7">
      <w:pPr>
        <w:spacing w:after="0" w:line="288" w:lineRule="auto"/>
        <w:jc w:val="center"/>
        <w:rPr>
          <w:rFonts w:eastAsia="Times New Roman" w:cs="Times New Roman"/>
          <w:b/>
          <w:bCs/>
        </w:rPr>
      </w:pPr>
      <w:r w:rsidRPr="00E761DA">
        <w:rPr>
          <w:rFonts w:eastAsia="Times New Roman" w:cs="Times New Roman"/>
          <w:bCs/>
          <w:noProof/>
        </w:rPr>
        <w:drawing>
          <wp:inline distT="0" distB="0" distL="0" distR="0" wp14:anchorId="70632A86" wp14:editId="27634DD1">
            <wp:extent cx="5445286" cy="7089206"/>
            <wp:effectExtent l="0" t="0" r="3175" b="0"/>
            <wp:docPr id="3"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Description automatically generated"/>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450693" cy="7096246"/>
                    </a:xfrm>
                    <a:prstGeom prst="rect">
                      <a:avLst/>
                    </a:prstGeom>
                    <a:noFill/>
                    <a:ln>
                      <a:noFill/>
                    </a:ln>
                  </pic:spPr>
                </pic:pic>
              </a:graphicData>
            </a:graphic>
          </wp:inline>
        </w:drawing>
      </w:r>
    </w:p>
    <w:p w14:paraId="47FAAAE0" w14:textId="767A28CA" w:rsidR="00A755BC" w:rsidRPr="00E761DA" w:rsidRDefault="00A755BC" w:rsidP="00B87E53">
      <w:pPr>
        <w:spacing w:after="0" w:line="288" w:lineRule="auto"/>
        <w:jc w:val="both"/>
        <w:rPr>
          <w:rFonts w:eastAsia="Times New Roman" w:cs="Times New Roman"/>
          <w:b/>
          <w:bCs/>
        </w:rPr>
      </w:pPr>
    </w:p>
    <w:p w14:paraId="477BD048" w14:textId="73F24095" w:rsidR="00A755BC" w:rsidRPr="00E761DA" w:rsidRDefault="00A755BC" w:rsidP="00B87E53">
      <w:pPr>
        <w:spacing w:after="0" w:line="288" w:lineRule="auto"/>
        <w:jc w:val="both"/>
        <w:rPr>
          <w:rFonts w:eastAsia="Times New Roman" w:cs="Times New Roman"/>
          <w:b/>
          <w:bCs/>
        </w:rPr>
      </w:pPr>
    </w:p>
    <w:p w14:paraId="2FA47995" w14:textId="53D920DE" w:rsidR="00A755BC" w:rsidRPr="00E761DA" w:rsidRDefault="00A755BC" w:rsidP="00B87E53">
      <w:pPr>
        <w:spacing w:after="0" w:line="288" w:lineRule="auto"/>
        <w:jc w:val="both"/>
        <w:rPr>
          <w:rFonts w:eastAsia="Times New Roman" w:cs="Times New Roman"/>
          <w:b/>
          <w:bCs/>
        </w:rPr>
      </w:pPr>
    </w:p>
    <w:p w14:paraId="4BCED963" w14:textId="597684A7" w:rsidR="00A755BC" w:rsidRPr="00E761DA" w:rsidRDefault="00A755BC" w:rsidP="00B87E53">
      <w:pPr>
        <w:spacing w:after="0" w:line="288" w:lineRule="auto"/>
        <w:jc w:val="both"/>
        <w:rPr>
          <w:rFonts w:eastAsia="Times New Roman" w:cs="Times New Roman"/>
          <w:b/>
          <w:bCs/>
        </w:rPr>
      </w:pPr>
    </w:p>
    <w:p w14:paraId="32CBE4C4" w14:textId="531414D5" w:rsidR="00A755BC" w:rsidRPr="00E761DA" w:rsidRDefault="00A755BC" w:rsidP="00B87E53">
      <w:pPr>
        <w:spacing w:after="0" w:line="288" w:lineRule="auto"/>
        <w:jc w:val="both"/>
        <w:rPr>
          <w:rFonts w:eastAsia="Times New Roman" w:cs="Times New Roman"/>
          <w:b/>
          <w:bCs/>
        </w:rPr>
      </w:pPr>
    </w:p>
    <w:p w14:paraId="44702338" w14:textId="77777777" w:rsidR="00A755BC" w:rsidRPr="00E761DA" w:rsidRDefault="00A755BC" w:rsidP="00B87E53">
      <w:pPr>
        <w:spacing w:after="0" w:line="288" w:lineRule="auto"/>
        <w:jc w:val="both"/>
        <w:rPr>
          <w:rFonts w:eastAsia="Times New Roman" w:cs="Times New Roman"/>
          <w:b/>
          <w:bCs/>
        </w:rPr>
      </w:pPr>
    </w:p>
    <w:p w14:paraId="08EB87D9" w14:textId="429D8D4E" w:rsidR="00B87E53" w:rsidRPr="00E761DA" w:rsidRDefault="00B87E53" w:rsidP="00A755BC">
      <w:pPr>
        <w:spacing w:after="0" w:line="288" w:lineRule="auto"/>
        <w:jc w:val="center"/>
        <w:rPr>
          <w:rFonts w:eastAsia="Times New Roman" w:cs="Times New Roman"/>
          <w:b/>
          <w:bCs/>
        </w:rPr>
      </w:pPr>
      <w:r w:rsidRPr="00E761DA">
        <w:rPr>
          <w:rFonts w:eastAsia="Times New Roman" w:cs="Times New Roman"/>
          <w:b/>
        </w:rPr>
        <w:lastRenderedPageBreak/>
        <w:t>Bảng kết quả phiếu học tập số 1</w:t>
      </w:r>
      <w:r w:rsidR="00A755BC" w:rsidRPr="00E761DA">
        <w:rPr>
          <w:rFonts w:eastAsia="Times New Roman" w:cs="Times New Roman"/>
          <w:b/>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530"/>
        <w:gridCol w:w="1530"/>
      </w:tblGrid>
      <w:tr w:rsidR="00B87E53" w:rsidRPr="00E761DA" w14:paraId="7A0E6FE6" w14:textId="77777777" w:rsidTr="001F0F16">
        <w:trPr>
          <w:jc w:val="center"/>
        </w:trPr>
        <w:tc>
          <w:tcPr>
            <w:tcW w:w="1529" w:type="dxa"/>
            <w:shd w:val="clear" w:color="auto" w:fill="auto"/>
            <w:vAlign w:val="center"/>
          </w:tcPr>
          <w:p w14:paraId="4EC747A7"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 – …</w:t>
            </w:r>
          </w:p>
        </w:tc>
        <w:tc>
          <w:tcPr>
            <w:tcW w:w="1530" w:type="dxa"/>
            <w:shd w:val="clear" w:color="auto" w:fill="auto"/>
            <w:vAlign w:val="center"/>
          </w:tcPr>
          <w:p w14:paraId="4E14B7DF"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2) – …</w:t>
            </w:r>
          </w:p>
        </w:tc>
        <w:tc>
          <w:tcPr>
            <w:tcW w:w="1530" w:type="dxa"/>
            <w:shd w:val="clear" w:color="auto" w:fill="auto"/>
            <w:vAlign w:val="center"/>
          </w:tcPr>
          <w:p w14:paraId="0BDEB690"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3) – …</w:t>
            </w:r>
          </w:p>
        </w:tc>
      </w:tr>
      <w:tr w:rsidR="00B87E53" w:rsidRPr="00E761DA" w14:paraId="0C61AB52" w14:textId="77777777" w:rsidTr="001F0F16">
        <w:trPr>
          <w:jc w:val="center"/>
        </w:trPr>
        <w:tc>
          <w:tcPr>
            <w:tcW w:w="1529" w:type="dxa"/>
            <w:shd w:val="clear" w:color="auto" w:fill="auto"/>
            <w:vAlign w:val="center"/>
          </w:tcPr>
          <w:p w14:paraId="16E7D699"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4) – …</w:t>
            </w:r>
          </w:p>
        </w:tc>
        <w:tc>
          <w:tcPr>
            <w:tcW w:w="1530" w:type="dxa"/>
            <w:shd w:val="clear" w:color="auto" w:fill="auto"/>
            <w:vAlign w:val="center"/>
          </w:tcPr>
          <w:p w14:paraId="572071CA"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5) – …</w:t>
            </w:r>
          </w:p>
        </w:tc>
        <w:tc>
          <w:tcPr>
            <w:tcW w:w="1530" w:type="dxa"/>
            <w:shd w:val="clear" w:color="auto" w:fill="auto"/>
            <w:vAlign w:val="center"/>
          </w:tcPr>
          <w:p w14:paraId="12BA33CB"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6) – …</w:t>
            </w:r>
          </w:p>
        </w:tc>
      </w:tr>
      <w:tr w:rsidR="00B87E53" w:rsidRPr="00E761DA" w14:paraId="04472754" w14:textId="77777777" w:rsidTr="001F0F16">
        <w:trPr>
          <w:jc w:val="center"/>
        </w:trPr>
        <w:tc>
          <w:tcPr>
            <w:tcW w:w="1529" w:type="dxa"/>
            <w:shd w:val="clear" w:color="auto" w:fill="auto"/>
            <w:vAlign w:val="center"/>
          </w:tcPr>
          <w:p w14:paraId="19F62196"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7) – …</w:t>
            </w:r>
          </w:p>
        </w:tc>
        <w:tc>
          <w:tcPr>
            <w:tcW w:w="1530" w:type="dxa"/>
            <w:shd w:val="clear" w:color="auto" w:fill="auto"/>
            <w:vAlign w:val="center"/>
          </w:tcPr>
          <w:p w14:paraId="12734532"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8) – …</w:t>
            </w:r>
          </w:p>
        </w:tc>
        <w:tc>
          <w:tcPr>
            <w:tcW w:w="1530" w:type="dxa"/>
            <w:shd w:val="clear" w:color="auto" w:fill="auto"/>
            <w:vAlign w:val="center"/>
          </w:tcPr>
          <w:p w14:paraId="6B325080"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9) – …</w:t>
            </w:r>
          </w:p>
        </w:tc>
      </w:tr>
      <w:tr w:rsidR="00B87E53" w:rsidRPr="00E761DA" w14:paraId="487EC0BA" w14:textId="77777777" w:rsidTr="001F0F16">
        <w:trPr>
          <w:jc w:val="center"/>
        </w:trPr>
        <w:tc>
          <w:tcPr>
            <w:tcW w:w="1529" w:type="dxa"/>
            <w:shd w:val="clear" w:color="auto" w:fill="auto"/>
            <w:vAlign w:val="center"/>
          </w:tcPr>
          <w:p w14:paraId="38BC797D"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0) – …</w:t>
            </w:r>
          </w:p>
        </w:tc>
        <w:tc>
          <w:tcPr>
            <w:tcW w:w="1530" w:type="dxa"/>
            <w:shd w:val="clear" w:color="auto" w:fill="auto"/>
            <w:vAlign w:val="center"/>
          </w:tcPr>
          <w:p w14:paraId="318D7E30"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1) – …</w:t>
            </w:r>
          </w:p>
        </w:tc>
        <w:tc>
          <w:tcPr>
            <w:tcW w:w="1530" w:type="dxa"/>
            <w:shd w:val="clear" w:color="auto" w:fill="auto"/>
            <w:vAlign w:val="center"/>
          </w:tcPr>
          <w:p w14:paraId="1C2EBFBF"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2) – …</w:t>
            </w:r>
          </w:p>
        </w:tc>
      </w:tr>
      <w:tr w:rsidR="00B87E53" w:rsidRPr="00E761DA" w14:paraId="6E2CAFA0" w14:textId="77777777" w:rsidTr="001F0F16">
        <w:trPr>
          <w:jc w:val="center"/>
        </w:trPr>
        <w:tc>
          <w:tcPr>
            <w:tcW w:w="1529" w:type="dxa"/>
            <w:shd w:val="clear" w:color="auto" w:fill="auto"/>
            <w:vAlign w:val="center"/>
          </w:tcPr>
          <w:p w14:paraId="41B47E34"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3) – …</w:t>
            </w:r>
          </w:p>
        </w:tc>
        <w:tc>
          <w:tcPr>
            <w:tcW w:w="1530" w:type="dxa"/>
            <w:shd w:val="clear" w:color="auto" w:fill="auto"/>
            <w:vAlign w:val="center"/>
          </w:tcPr>
          <w:p w14:paraId="445A7A8A"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4) – …</w:t>
            </w:r>
          </w:p>
        </w:tc>
        <w:tc>
          <w:tcPr>
            <w:tcW w:w="1530" w:type="dxa"/>
            <w:shd w:val="clear" w:color="auto" w:fill="auto"/>
            <w:vAlign w:val="center"/>
          </w:tcPr>
          <w:p w14:paraId="5E1BDE51"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5) – …</w:t>
            </w:r>
          </w:p>
        </w:tc>
      </w:tr>
      <w:tr w:rsidR="00B87E53" w:rsidRPr="00E761DA" w14:paraId="26E72EFE" w14:textId="77777777" w:rsidTr="001F0F16">
        <w:trPr>
          <w:jc w:val="center"/>
        </w:trPr>
        <w:tc>
          <w:tcPr>
            <w:tcW w:w="1529" w:type="dxa"/>
            <w:shd w:val="clear" w:color="auto" w:fill="auto"/>
            <w:vAlign w:val="center"/>
          </w:tcPr>
          <w:p w14:paraId="435A8409"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6) – …</w:t>
            </w:r>
          </w:p>
        </w:tc>
        <w:tc>
          <w:tcPr>
            <w:tcW w:w="1530" w:type="dxa"/>
            <w:shd w:val="clear" w:color="auto" w:fill="auto"/>
            <w:vAlign w:val="center"/>
          </w:tcPr>
          <w:p w14:paraId="0288314E"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7) – …</w:t>
            </w:r>
          </w:p>
        </w:tc>
        <w:tc>
          <w:tcPr>
            <w:tcW w:w="1530" w:type="dxa"/>
            <w:shd w:val="clear" w:color="auto" w:fill="auto"/>
            <w:vAlign w:val="center"/>
          </w:tcPr>
          <w:p w14:paraId="3DD81D41"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8) – …</w:t>
            </w:r>
          </w:p>
        </w:tc>
      </w:tr>
      <w:tr w:rsidR="00B87E53" w:rsidRPr="00E761DA" w14:paraId="03FBDD3D" w14:textId="77777777" w:rsidTr="001F0F16">
        <w:trPr>
          <w:jc w:val="center"/>
        </w:trPr>
        <w:tc>
          <w:tcPr>
            <w:tcW w:w="1529" w:type="dxa"/>
            <w:shd w:val="clear" w:color="auto" w:fill="auto"/>
            <w:vAlign w:val="center"/>
          </w:tcPr>
          <w:p w14:paraId="0E0291BB" w14:textId="77777777" w:rsidR="00B87E53" w:rsidRPr="00E761DA" w:rsidRDefault="00B87E53" w:rsidP="001F0F16">
            <w:pPr>
              <w:spacing w:after="0" w:line="288" w:lineRule="auto"/>
              <w:jc w:val="center"/>
              <w:rPr>
                <w:rFonts w:eastAsia="Times New Roman" w:cs="Times New Roman"/>
                <w:bCs/>
                <w:noProof/>
              </w:rPr>
            </w:pPr>
            <w:r w:rsidRPr="00E761DA">
              <w:rPr>
                <w:rFonts w:eastAsia="Times New Roman" w:cs="Times New Roman"/>
                <w:noProof/>
              </w:rPr>
              <w:t>(19) – …</w:t>
            </w:r>
          </w:p>
        </w:tc>
        <w:tc>
          <w:tcPr>
            <w:tcW w:w="1530" w:type="dxa"/>
            <w:shd w:val="clear" w:color="auto" w:fill="auto"/>
            <w:vAlign w:val="center"/>
          </w:tcPr>
          <w:p w14:paraId="139D630A" w14:textId="77777777" w:rsidR="00B87E53" w:rsidRPr="00E761DA" w:rsidRDefault="00B87E53" w:rsidP="001F0F16">
            <w:pPr>
              <w:spacing w:after="0" w:line="288" w:lineRule="auto"/>
              <w:jc w:val="center"/>
              <w:rPr>
                <w:rFonts w:eastAsia="Times New Roman" w:cs="Times New Roman"/>
                <w:bCs/>
                <w:noProof/>
              </w:rPr>
            </w:pPr>
          </w:p>
        </w:tc>
        <w:tc>
          <w:tcPr>
            <w:tcW w:w="1530" w:type="dxa"/>
            <w:shd w:val="clear" w:color="auto" w:fill="auto"/>
            <w:vAlign w:val="center"/>
          </w:tcPr>
          <w:p w14:paraId="17ED41A4" w14:textId="77777777" w:rsidR="00B87E53" w:rsidRPr="00E761DA" w:rsidRDefault="00B87E53" w:rsidP="001F0F16">
            <w:pPr>
              <w:spacing w:after="0" w:line="288" w:lineRule="auto"/>
              <w:jc w:val="center"/>
              <w:rPr>
                <w:rFonts w:eastAsia="Times New Roman" w:cs="Times New Roman"/>
                <w:bCs/>
                <w:noProof/>
              </w:rPr>
            </w:pPr>
          </w:p>
        </w:tc>
      </w:tr>
    </w:tbl>
    <w:p w14:paraId="6ADAABF0" w14:textId="77777777" w:rsidR="00A755BC" w:rsidRPr="00E761DA" w:rsidRDefault="00A755BC" w:rsidP="00A755BC">
      <w:pPr>
        <w:spacing w:line="276" w:lineRule="auto"/>
        <w:jc w:val="center"/>
        <w:rPr>
          <w:rFonts w:eastAsia="Times New Roman" w:cs="Times New Roman"/>
          <w:b/>
        </w:rPr>
      </w:pPr>
      <w:r w:rsidRPr="00E761DA">
        <w:rPr>
          <w:rFonts w:eastAsia="Times New Roman" w:cs="Times New Roman"/>
          <w:b/>
        </w:rPr>
        <w:t>Phiếu học tập số 2:</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3"/>
      </w:tblGrid>
      <w:tr w:rsidR="00A755BC" w:rsidRPr="00E761DA" w14:paraId="3FCC5E67" w14:textId="77777777" w:rsidTr="00A755BC">
        <w:tc>
          <w:tcPr>
            <w:tcW w:w="10343" w:type="dxa"/>
            <w:shd w:val="clear" w:color="auto" w:fill="auto"/>
          </w:tcPr>
          <w:p w14:paraId="6203174A" w14:textId="77777777" w:rsidR="00A755BC" w:rsidRPr="00E761DA" w:rsidRDefault="00A755BC" w:rsidP="001F0F16">
            <w:pPr>
              <w:spacing w:after="0" w:line="288" w:lineRule="auto"/>
              <w:jc w:val="both"/>
              <w:rPr>
                <w:rFonts w:eastAsia="Times New Roman" w:cs="Times New Roman"/>
                <w:b/>
                <w:bCs/>
              </w:rPr>
            </w:pPr>
            <w:r w:rsidRPr="00E761DA">
              <w:rPr>
                <w:rFonts w:eastAsia="Times New Roman" w:cs="Times New Roman"/>
                <w:b/>
              </w:rPr>
              <w:t>Bổ sung vào chỗ chấm để hoàn thiện các câu sau sao cho đúng:</w:t>
            </w:r>
          </w:p>
          <w:p w14:paraId="2BA14A86" w14:textId="77777777" w:rsidR="00A755BC" w:rsidRPr="00E761DA" w:rsidRDefault="00A755BC" w:rsidP="001F0F16">
            <w:pPr>
              <w:spacing w:after="0" w:line="288" w:lineRule="auto"/>
              <w:jc w:val="both"/>
              <w:rPr>
                <w:rFonts w:eastAsia="Times New Roman" w:cs="Times New Roman"/>
              </w:rPr>
            </w:pPr>
            <w:r w:rsidRPr="00E761DA">
              <w:rPr>
                <w:rFonts w:eastAsia="Times New Roman" w:cs="Times New Roman"/>
              </w:rPr>
              <w:t>a) Khi ba điểm cùng thuộc một … ta nói chúng thẳng hàng.</w:t>
            </w:r>
          </w:p>
          <w:p w14:paraId="65B4CBF2" w14:textId="77777777" w:rsidR="00A755BC" w:rsidRPr="00E761DA" w:rsidRDefault="00A755BC" w:rsidP="001F0F16">
            <w:pPr>
              <w:spacing w:after="0" w:line="288" w:lineRule="auto"/>
              <w:jc w:val="both"/>
              <w:rPr>
                <w:rFonts w:eastAsia="Times New Roman" w:cs="Times New Roman"/>
              </w:rPr>
            </w:pPr>
            <w:r w:rsidRPr="00E761DA">
              <w:rPr>
                <w:rFonts w:eastAsia="Times New Roman" w:cs="Times New Roman"/>
              </w:rPr>
              <w:t>b) Trong ba điểm thẳng hàng có một và chỉ một điểm … hai điểm còn lại.</w:t>
            </w:r>
          </w:p>
          <w:p w14:paraId="6400F7E0" w14:textId="68D8AAC9" w:rsidR="00A755BC" w:rsidRPr="00E761DA" w:rsidRDefault="00A755BC" w:rsidP="001F0F16">
            <w:pPr>
              <w:spacing w:after="0" w:line="288" w:lineRule="auto"/>
              <w:jc w:val="both"/>
              <w:rPr>
                <w:rFonts w:eastAsia="Times New Roman" w:cs="Times New Roman"/>
              </w:rPr>
            </w:pPr>
            <w:r w:rsidRPr="00E761DA">
              <w:rPr>
                <w:rFonts w:eastAsia="Times New Roman" w:cs="Times New Roman"/>
              </w:rPr>
              <w:t xml:space="preserve">c) Có một và chỉ một … đi qua hai điểm </w:t>
            </w:r>
            <w:r w:rsidR="009D4798" w:rsidRPr="00025957">
              <w:rPr>
                <w:position w:val="-4"/>
              </w:rPr>
              <w:object w:dxaOrig="240" w:dyaOrig="260" w14:anchorId="07AD7206">
                <v:shape id="_x0000_i1166" type="#_x0000_t75" style="width:11.9pt;height:12.5pt" o:ole="">
                  <v:imagedata r:id="rId315" o:title=""/>
                </v:shape>
                <o:OLEObject Type="Embed" ProgID="Equation.DSMT4" ShapeID="_x0000_i1166" DrawAspect="Content" ObjectID="_1738397781" r:id="rId316"/>
              </w:object>
            </w:r>
            <w:r w:rsidR="00523407">
              <w:rPr>
                <w:rFonts w:eastAsia="Times New Roman" w:cs="Times New Roman"/>
              </w:rPr>
              <w:t xml:space="preserve"> </w:t>
            </w:r>
            <w:r w:rsidRPr="00E761DA">
              <w:rPr>
                <w:rFonts w:eastAsia="Times New Roman" w:cs="Times New Roman"/>
              </w:rPr>
              <w:t xml:space="preserve">và </w:t>
            </w:r>
            <w:r w:rsidR="009D4798" w:rsidRPr="00025957">
              <w:rPr>
                <w:position w:val="-4"/>
              </w:rPr>
              <w:object w:dxaOrig="260" w:dyaOrig="260" w14:anchorId="352D2DC6">
                <v:shape id="_x0000_i1167" type="#_x0000_t75" style="width:12.5pt;height:12.5pt" o:ole="">
                  <v:imagedata r:id="rId317" o:title=""/>
                </v:shape>
                <o:OLEObject Type="Embed" ProgID="Equation.DSMT4" ShapeID="_x0000_i1167" DrawAspect="Content" ObjectID="_1738397782" r:id="rId318"/>
              </w:object>
            </w:r>
            <w:r w:rsidRPr="00E761DA">
              <w:rPr>
                <w:rFonts w:eastAsia="Times New Roman" w:cs="Times New Roman"/>
              </w:rPr>
              <w:t>cho trước)</w:t>
            </w:r>
          </w:p>
          <w:p w14:paraId="14323AF9" w14:textId="77777777" w:rsidR="00A755BC" w:rsidRPr="00E761DA" w:rsidRDefault="00A755BC" w:rsidP="001F0F16">
            <w:pPr>
              <w:spacing w:after="0" w:line="288" w:lineRule="auto"/>
              <w:jc w:val="both"/>
              <w:rPr>
                <w:rFonts w:eastAsia="Times New Roman" w:cs="Times New Roman"/>
              </w:rPr>
            </w:pPr>
            <w:r w:rsidRPr="00E761DA">
              <w:rPr>
                <w:rFonts w:eastAsia="Times New Roman" w:cs="Times New Roman"/>
              </w:rPr>
              <w:t>d) Nếu hai đường thẳng chỉ có … ta nói hai đường thẳng đó cắt nhau.</w:t>
            </w:r>
          </w:p>
          <w:p w14:paraId="660D19D4" w14:textId="77777777" w:rsidR="00A755BC" w:rsidRPr="00E761DA" w:rsidRDefault="00A755BC" w:rsidP="001F0F16">
            <w:pPr>
              <w:spacing w:after="0" w:line="288" w:lineRule="auto"/>
              <w:jc w:val="both"/>
              <w:rPr>
                <w:rFonts w:eastAsia="Times New Roman" w:cs="Times New Roman"/>
              </w:rPr>
            </w:pPr>
            <w:r w:rsidRPr="00E761DA">
              <w:rPr>
                <w:rFonts w:eastAsia="Times New Roman" w:cs="Times New Roman"/>
              </w:rPr>
              <w:t>e. Nếu hai đường thẳng không có … ta nói hai đường thẳng đó song song.</w:t>
            </w:r>
          </w:p>
          <w:p w14:paraId="1FA4BCC6" w14:textId="095936AC" w:rsidR="00A755BC" w:rsidRPr="00E761DA" w:rsidRDefault="00A755BC" w:rsidP="001F0F16">
            <w:pPr>
              <w:spacing w:after="0" w:line="288" w:lineRule="auto"/>
              <w:jc w:val="both"/>
              <w:rPr>
                <w:rFonts w:eastAsia="Times New Roman" w:cs="Times New Roman"/>
              </w:rPr>
            </w:pPr>
            <w:r w:rsidRPr="00E761DA">
              <w:rPr>
                <w:rFonts w:eastAsia="Times New Roman" w:cs="Times New Roman"/>
              </w:rPr>
              <w:t xml:space="preserve">g. … là hình gồm hai điểm </w:t>
            </w:r>
            <w:r w:rsidR="009D4798" w:rsidRPr="00025957">
              <w:rPr>
                <w:position w:val="-4"/>
              </w:rPr>
              <w:object w:dxaOrig="240" w:dyaOrig="260" w14:anchorId="7F176E34">
                <v:shape id="_x0000_i1168" type="#_x0000_t75" style="width:11.9pt;height:12.5pt" o:ole="">
                  <v:imagedata r:id="rId319" o:title=""/>
                </v:shape>
                <o:OLEObject Type="Embed" ProgID="Equation.DSMT4" ShapeID="_x0000_i1168" DrawAspect="Content" ObjectID="_1738397783" r:id="rId320"/>
              </w:object>
            </w:r>
            <w:r w:rsidRPr="00E761DA">
              <w:rPr>
                <w:rFonts w:eastAsia="Times New Roman" w:cs="Times New Roman"/>
              </w:rPr>
              <w:t xml:space="preserve">, </w:t>
            </w:r>
            <w:r w:rsidR="009D4798" w:rsidRPr="00025957">
              <w:rPr>
                <w:position w:val="-4"/>
              </w:rPr>
              <w:object w:dxaOrig="260" w:dyaOrig="260" w14:anchorId="1CF77007">
                <v:shape id="_x0000_i1169" type="#_x0000_t75" style="width:12.5pt;height:12.5pt" o:ole="">
                  <v:imagedata r:id="rId321" o:title=""/>
                </v:shape>
                <o:OLEObject Type="Embed" ProgID="Equation.DSMT4" ShapeID="_x0000_i1169" DrawAspect="Content" ObjectID="_1738397784" r:id="rId322"/>
              </w:object>
            </w:r>
            <w:r w:rsidRPr="00E761DA">
              <w:rPr>
                <w:rFonts w:eastAsia="Times New Roman" w:cs="Times New Roman"/>
              </w:rPr>
              <w:t xml:space="preserve"> và tất cả các điểm nằm giữa hai điểm </w:t>
            </w:r>
            <w:r w:rsidR="009D4798" w:rsidRPr="00025957">
              <w:rPr>
                <w:position w:val="-4"/>
              </w:rPr>
              <w:object w:dxaOrig="240" w:dyaOrig="260" w14:anchorId="422FCCEA">
                <v:shape id="_x0000_i1170" type="#_x0000_t75" style="width:11.9pt;height:12.5pt" o:ole="">
                  <v:imagedata r:id="rId323" o:title=""/>
                </v:shape>
                <o:OLEObject Type="Embed" ProgID="Equation.DSMT4" ShapeID="_x0000_i1170" DrawAspect="Content" ObjectID="_1738397785" r:id="rId324"/>
              </w:object>
            </w:r>
            <w:r w:rsidR="00523407">
              <w:rPr>
                <w:rFonts w:eastAsia="Times New Roman" w:cs="Times New Roman"/>
              </w:rPr>
              <w:t xml:space="preserve"> </w:t>
            </w:r>
            <w:r w:rsidRPr="00E761DA">
              <w:rPr>
                <w:rFonts w:eastAsia="Times New Roman" w:cs="Times New Roman"/>
              </w:rPr>
              <w:t xml:space="preserve">và </w:t>
            </w:r>
            <w:r w:rsidR="009D4798" w:rsidRPr="00025957">
              <w:rPr>
                <w:position w:val="-4"/>
              </w:rPr>
              <w:object w:dxaOrig="260" w:dyaOrig="260" w14:anchorId="66EADA36">
                <v:shape id="_x0000_i1171" type="#_x0000_t75" style="width:12.5pt;height:12.5pt" o:ole="">
                  <v:imagedata r:id="rId325" o:title=""/>
                </v:shape>
                <o:OLEObject Type="Embed" ProgID="Equation.DSMT4" ShapeID="_x0000_i1171" DrawAspect="Content" ObjectID="_1738397786" r:id="rId326"/>
              </w:object>
            </w:r>
            <w:r w:rsidRPr="00E761DA">
              <w:rPr>
                <w:rFonts w:eastAsia="Times New Roman" w:cs="Times New Roman"/>
              </w:rPr>
              <w:t>)</w:t>
            </w:r>
          </w:p>
          <w:p w14:paraId="0DEABAD8" w14:textId="244A2AE9" w:rsidR="00A755BC" w:rsidRPr="00E761DA" w:rsidRDefault="00A755BC" w:rsidP="001F0F16">
            <w:pPr>
              <w:spacing w:after="0" w:line="288" w:lineRule="auto"/>
              <w:jc w:val="both"/>
              <w:rPr>
                <w:rFonts w:eastAsia="Times New Roman" w:cs="Times New Roman"/>
              </w:rPr>
            </w:pPr>
            <w:r w:rsidRPr="00E761DA">
              <w:rPr>
                <w:rFonts w:eastAsia="Times New Roman" w:cs="Times New Roman"/>
              </w:rPr>
              <w:t xml:space="preserve">h. … của đoạn thẳng </w:t>
            </w:r>
            <w:r w:rsidR="009D4798" w:rsidRPr="00025957">
              <w:rPr>
                <w:position w:val="-4"/>
              </w:rPr>
              <w:object w:dxaOrig="440" w:dyaOrig="260" w14:anchorId="39AB104E">
                <v:shape id="_x0000_i1172" type="#_x0000_t75" style="width:21.9pt;height:12.5pt" o:ole="">
                  <v:imagedata r:id="rId327" o:title=""/>
                </v:shape>
                <o:OLEObject Type="Embed" ProgID="Equation.DSMT4" ShapeID="_x0000_i1172" DrawAspect="Content" ObjectID="_1738397787" r:id="rId328"/>
              </w:object>
            </w:r>
            <w:r w:rsidR="00523407">
              <w:rPr>
                <w:rFonts w:eastAsia="Times New Roman" w:cs="Times New Roman"/>
              </w:rPr>
              <w:t xml:space="preserve"> </w:t>
            </w:r>
            <w:r w:rsidRPr="00E761DA">
              <w:rPr>
                <w:rFonts w:eastAsia="Times New Roman" w:cs="Times New Roman"/>
              </w:rPr>
              <w:t>là điểm nằm giữa hai đầu mút của đoạn thẳng và cách đều hai điểm đó.</w:t>
            </w:r>
          </w:p>
          <w:p w14:paraId="010EABD1" w14:textId="77777777" w:rsidR="00A755BC" w:rsidRPr="00E761DA" w:rsidRDefault="00A755BC" w:rsidP="001F0F16">
            <w:pPr>
              <w:spacing w:after="0" w:line="288" w:lineRule="auto"/>
              <w:jc w:val="both"/>
              <w:rPr>
                <w:rFonts w:eastAsia="Times New Roman" w:cs="Times New Roman"/>
              </w:rPr>
            </w:pPr>
            <w:r w:rsidRPr="00E761DA">
              <w:rPr>
                <w:rFonts w:eastAsia="Times New Roman" w:cs="Times New Roman"/>
              </w:rPr>
              <w:t>i. … là hình gồm hai tia chung gốc)</w:t>
            </w:r>
          </w:p>
          <w:p w14:paraId="2AE21F02" w14:textId="77777777" w:rsidR="00A755BC" w:rsidRPr="00E761DA" w:rsidRDefault="00A755BC" w:rsidP="001F0F16">
            <w:pPr>
              <w:spacing w:after="0" w:line="276" w:lineRule="auto"/>
              <w:jc w:val="both"/>
              <w:rPr>
                <w:rFonts w:eastAsia="Times New Roman" w:cs="Times New Roman"/>
                <w:bCs/>
              </w:rPr>
            </w:pPr>
            <w:r w:rsidRPr="00E761DA">
              <w:rPr>
                <w:rFonts w:eastAsia="Times New Roman" w:cs="Times New Roman"/>
              </w:rPr>
              <w:t>k. Góc lớn hơn góc vuông nhưng nhỏ hơn góc bẹt là…</w:t>
            </w:r>
          </w:p>
        </w:tc>
      </w:tr>
    </w:tbl>
    <w:p w14:paraId="7B541F33" w14:textId="77777777" w:rsidR="00B87E53" w:rsidRPr="00E761DA" w:rsidRDefault="00B87E53" w:rsidP="00B87E53">
      <w:pPr>
        <w:tabs>
          <w:tab w:val="left" w:pos="4007"/>
        </w:tabs>
        <w:spacing w:line="276" w:lineRule="auto"/>
        <w:rPr>
          <w:rFonts w:cs="Times New Roman"/>
          <w:b/>
          <w:bCs/>
        </w:rPr>
      </w:pPr>
    </w:p>
    <w:p w14:paraId="78F0EBC1" w14:textId="77777777" w:rsidR="00A755BC" w:rsidRPr="00E761DA" w:rsidRDefault="00A755BC" w:rsidP="00A755BC">
      <w:pPr>
        <w:spacing w:after="0" w:line="288" w:lineRule="auto"/>
        <w:jc w:val="center"/>
        <w:rPr>
          <w:rFonts w:eastAsia="Times New Roman" w:cs="Times New Roman"/>
          <w:bCs/>
        </w:rPr>
      </w:pPr>
      <w:r w:rsidRPr="00E761DA">
        <w:rPr>
          <w:rFonts w:eastAsia="Times New Roman" w:cs="Times New Roman"/>
          <w:b/>
        </w:rPr>
        <w:t>Phiếu học tập số 3:</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3"/>
      </w:tblGrid>
      <w:tr w:rsidR="00A755BC" w:rsidRPr="00E761DA" w14:paraId="1AFFBBCF" w14:textId="77777777" w:rsidTr="00A755BC">
        <w:tc>
          <w:tcPr>
            <w:tcW w:w="10343" w:type="dxa"/>
            <w:shd w:val="clear" w:color="auto" w:fill="auto"/>
          </w:tcPr>
          <w:p w14:paraId="4D913DFA"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70528" behindDoc="1" locked="0" layoutInCell="1" allowOverlap="1" wp14:anchorId="3A5E9D21" wp14:editId="5ABEC7CA">
                  <wp:simplePos x="0" y="0"/>
                  <wp:positionH relativeFrom="column">
                    <wp:posOffset>-8255</wp:posOffset>
                  </wp:positionH>
                  <wp:positionV relativeFrom="paragraph">
                    <wp:posOffset>388620</wp:posOffset>
                  </wp:positionV>
                  <wp:extent cx="2633980" cy="302895"/>
                  <wp:effectExtent l="0" t="0" r="0" b="0"/>
                  <wp:wrapTight wrapText="bothSides">
                    <wp:wrapPolygon edited="0">
                      <wp:start x="8748" y="1358"/>
                      <wp:lineTo x="0" y="6792"/>
                      <wp:lineTo x="0" y="17660"/>
                      <wp:lineTo x="21402" y="17660"/>
                      <wp:lineTo x="21402" y="12226"/>
                      <wp:lineTo x="17965" y="1358"/>
                      <wp:lineTo x="8748" y="1358"/>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l="3192" t="8345" r="54257" b="-4295"/>
                          <a:stretch>
                            <a:fillRect/>
                          </a:stretch>
                        </pic:blipFill>
                        <pic:spPr bwMode="auto">
                          <a:xfrm>
                            <a:off x="0" y="0"/>
                            <a:ext cx="2633980" cy="302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61DA">
              <w:rPr>
                <w:rFonts w:eastAsia="Times New Roman" w:cs="Times New Roman"/>
              </w:rPr>
              <w:t>1. Đọc tên điểm, đường thẳng, đoạn thẳng trong hình:</w:t>
            </w:r>
          </w:p>
          <w:p w14:paraId="58038B31" w14:textId="77777777" w:rsidR="00A755BC" w:rsidRPr="00E761DA" w:rsidRDefault="00A755BC" w:rsidP="001F0F16">
            <w:pPr>
              <w:spacing w:after="0" w:line="288" w:lineRule="auto"/>
              <w:jc w:val="both"/>
              <w:rPr>
                <w:rFonts w:eastAsia="Times New Roman" w:cs="Times New Roman"/>
                <w:bCs/>
              </w:rPr>
            </w:pPr>
          </w:p>
        </w:tc>
      </w:tr>
      <w:tr w:rsidR="00A755BC" w:rsidRPr="00E761DA" w14:paraId="51C27D04" w14:textId="77777777" w:rsidTr="00A755BC">
        <w:tc>
          <w:tcPr>
            <w:tcW w:w="10343" w:type="dxa"/>
            <w:shd w:val="clear" w:color="auto" w:fill="auto"/>
          </w:tcPr>
          <w:p w14:paraId="5FD4A1FB"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rPr>
              <w:t>2. Đọc tên hai đường thẳng song song, hai đường thẳng cắt nhau trong hình:</w:t>
            </w:r>
          </w:p>
          <w:p w14:paraId="7B56F358"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b/>
                <w:bCs/>
                <w:noProof/>
              </w:rPr>
              <w:drawing>
                <wp:inline distT="0" distB="0" distL="0" distR="0" wp14:anchorId="64037130" wp14:editId="731A3259">
                  <wp:extent cx="2826385" cy="6889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6385" cy="688975"/>
                          </a:xfrm>
                          <a:prstGeom prst="rect">
                            <a:avLst/>
                          </a:prstGeom>
                          <a:noFill/>
                          <a:ln>
                            <a:noFill/>
                          </a:ln>
                        </pic:spPr>
                      </pic:pic>
                    </a:graphicData>
                  </a:graphic>
                </wp:inline>
              </w:drawing>
            </w:r>
          </w:p>
        </w:tc>
      </w:tr>
      <w:tr w:rsidR="00A755BC" w:rsidRPr="00E761DA" w14:paraId="597FA463" w14:textId="77777777" w:rsidTr="00A755BC">
        <w:tc>
          <w:tcPr>
            <w:tcW w:w="10343" w:type="dxa"/>
            <w:shd w:val="clear" w:color="auto" w:fill="auto"/>
          </w:tcPr>
          <w:p w14:paraId="2D42DAA5"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bCs/>
                <w:noProof/>
              </w:rPr>
              <w:drawing>
                <wp:anchor distT="0" distB="0" distL="114300" distR="114300" simplePos="0" relativeHeight="251671552" behindDoc="1" locked="0" layoutInCell="1" allowOverlap="1" wp14:anchorId="4F0A8075" wp14:editId="60EEF9B8">
                  <wp:simplePos x="0" y="0"/>
                  <wp:positionH relativeFrom="column">
                    <wp:posOffset>1169670</wp:posOffset>
                  </wp:positionH>
                  <wp:positionV relativeFrom="paragraph">
                    <wp:posOffset>6350</wp:posOffset>
                  </wp:positionV>
                  <wp:extent cx="1398905" cy="471805"/>
                  <wp:effectExtent l="0" t="0" r="0" b="4445"/>
                  <wp:wrapTight wrapText="bothSides">
                    <wp:wrapPolygon edited="0">
                      <wp:start x="11766" y="1744"/>
                      <wp:lineTo x="1765" y="10466"/>
                      <wp:lineTo x="294" y="12210"/>
                      <wp:lineTo x="1177" y="20931"/>
                      <wp:lineTo x="19708" y="20931"/>
                      <wp:lineTo x="19708" y="17443"/>
                      <wp:lineTo x="20884" y="13082"/>
                      <wp:lineTo x="20002" y="10466"/>
                      <wp:lineTo x="13825" y="1744"/>
                      <wp:lineTo x="11766" y="1744"/>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98905" cy="471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761DA">
              <w:rPr>
                <w:rFonts w:eastAsia="Times New Roman" w:cs="Times New Roman"/>
              </w:rPr>
              <w:t>3. Cho hình vẽ:</w:t>
            </w:r>
          </w:p>
          <w:p w14:paraId="78CABDC3" w14:textId="77777777" w:rsidR="00A755BC" w:rsidRPr="00E761DA" w:rsidRDefault="00A755BC" w:rsidP="001F0F16">
            <w:pPr>
              <w:spacing w:after="0" w:line="288" w:lineRule="auto"/>
              <w:jc w:val="both"/>
              <w:rPr>
                <w:rFonts w:eastAsia="Times New Roman" w:cs="Times New Roman"/>
                <w:bCs/>
              </w:rPr>
            </w:pPr>
          </w:p>
          <w:p w14:paraId="14DEC92B" w14:textId="77777777" w:rsidR="00A755BC" w:rsidRPr="00E761DA" w:rsidRDefault="00A755BC" w:rsidP="001F0F16">
            <w:pPr>
              <w:spacing w:after="0" w:line="288" w:lineRule="auto"/>
              <w:jc w:val="both"/>
              <w:rPr>
                <w:rFonts w:eastAsia="Times New Roman" w:cs="Times New Roman"/>
                <w:bCs/>
              </w:rPr>
            </w:pPr>
          </w:p>
          <w:p w14:paraId="41D83CAE"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rPr>
              <w:t>a) Đọc tên 3 điểm thẳng hàng và điểm nằm giữa hai điểm còn lại trong hình.</w:t>
            </w:r>
          </w:p>
          <w:p w14:paraId="1F9CB2AF"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rPr>
              <w:t>b) Đọc tên ba điểm không thẳng hàng trong hình.</w:t>
            </w:r>
          </w:p>
        </w:tc>
      </w:tr>
      <w:tr w:rsidR="00A755BC" w:rsidRPr="00E761DA" w14:paraId="433A9B24" w14:textId="77777777" w:rsidTr="00A755BC">
        <w:tc>
          <w:tcPr>
            <w:tcW w:w="10343" w:type="dxa"/>
            <w:shd w:val="clear" w:color="auto" w:fill="auto"/>
          </w:tcPr>
          <w:p w14:paraId="10D24861"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bCs/>
                <w:noProof/>
              </w:rPr>
              <w:lastRenderedPageBreak/>
              <w:drawing>
                <wp:anchor distT="0" distB="0" distL="114300" distR="114300" simplePos="0" relativeHeight="251672576" behindDoc="1" locked="0" layoutInCell="1" allowOverlap="1" wp14:anchorId="4AEEF34A" wp14:editId="4BF849DB">
                  <wp:simplePos x="0" y="0"/>
                  <wp:positionH relativeFrom="column">
                    <wp:posOffset>1609725</wp:posOffset>
                  </wp:positionH>
                  <wp:positionV relativeFrom="paragraph">
                    <wp:posOffset>114935</wp:posOffset>
                  </wp:positionV>
                  <wp:extent cx="1360805" cy="86487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0805" cy="864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rPr>
              <w:t>4. Cho hình vẽ:</w:t>
            </w:r>
          </w:p>
          <w:p w14:paraId="6E2F5F9E"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rPr>
              <w:t>a) Đọc tên các tia có trong hình</w:t>
            </w:r>
          </w:p>
          <w:p w14:paraId="2A741AF3" w14:textId="77777777" w:rsidR="00A755BC" w:rsidRPr="00E761DA" w:rsidRDefault="00A755BC" w:rsidP="001F0F16">
            <w:pPr>
              <w:spacing w:after="0" w:line="288" w:lineRule="auto"/>
              <w:jc w:val="both"/>
              <w:rPr>
                <w:rFonts w:eastAsia="Times New Roman" w:cs="Times New Roman"/>
                <w:bCs/>
              </w:rPr>
            </w:pPr>
            <w:r w:rsidRPr="00E761DA">
              <w:rPr>
                <w:rFonts w:eastAsia="Times New Roman" w:cs="Times New Roman"/>
              </w:rPr>
              <w:t>b) Đọc tên các góc có trong hình</w:t>
            </w:r>
          </w:p>
        </w:tc>
      </w:tr>
    </w:tbl>
    <w:p w14:paraId="6665B429" w14:textId="66BD8739" w:rsidR="00657059" w:rsidRPr="00E761DA" w:rsidRDefault="00657059" w:rsidP="007133A6">
      <w:pPr>
        <w:spacing w:line="276" w:lineRule="auto"/>
        <w:rPr>
          <w:rFonts w:cs="Times New Roman"/>
          <w:b/>
          <w:bCs/>
        </w:rPr>
      </w:pPr>
    </w:p>
    <w:p w14:paraId="64926E00" w14:textId="74E72F39" w:rsidR="00A755BC" w:rsidRPr="00E761DA" w:rsidRDefault="00A755BC" w:rsidP="00A755BC">
      <w:pPr>
        <w:spacing w:after="0" w:line="240" w:lineRule="auto"/>
        <w:rPr>
          <w:rFonts w:eastAsia="Times New Roman" w:cs="Times New Roman"/>
          <w:bCs/>
        </w:rPr>
      </w:pPr>
      <w:r w:rsidRPr="00E761DA">
        <w:rPr>
          <w:rFonts w:eastAsia="Times New Roman" w:cs="Times New Roman"/>
          <w:b/>
        </w:rPr>
        <w:t xml:space="preserve">Bài 2 </w:t>
      </w:r>
      <w:r w:rsidRPr="00E761DA">
        <w:rPr>
          <w:rFonts w:eastAsia="Times New Roman" w:cs="Times New Roman"/>
        </w:rPr>
        <w:t xml:space="preserve">: Cho </w:t>
      </w:r>
      <w:r w:rsidR="009D4798" w:rsidRPr="00025957">
        <w:rPr>
          <w:position w:val="-4"/>
        </w:rPr>
        <w:object w:dxaOrig="260" w:dyaOrig="260" w14:anchorId="436451F5">
          <v:shape id="_x0000_i1173" type="#_x0000_t75" style="width:12.5pt;height:12.5pt" o:ole="">
            <v:imagedata r:id="rId329" o:title=""/>
          </v:shape>
          <o:OLEObject Type="Embed" ProgID="Equation.DSMT4" ShapeID="_x0000_i1173" DrawAspect="Content" ObjectID="_1738397788" r:id="rId330"/>
        </w:object>
      </w:r>
      <w:r w:rsidRPr="00E761DA">
        <w:rPr>
          <w:rFonts w:eastAsia="Times New Roman" w:cs="Times New Roman"/>
        </w:rPr>
        <w:t>là trung điểm của đoạn thẳng</w:t>
      </w:r>
      <w:r w:rsidR="00E206A1">
        <w:rPr>
          <w:rFonts w:eastAsia="Times New Roman" w:cs="Times New Roman"/>
        </w:rPr>
        <w:t xml:space="preserve"> </w:t>
      </w:r>
      <w:r w:rsidR="009D4798" w:rsidRPr="00025957">
        <w:rPr>
          <w:position w:val="-4"/>
        </w:rPr>
        <w:object w:dxaOrig="440" w:dyaOrig="260" w14:anchorId="0A0BAC78">
          <v:shape id="_x0000_i1174" type="#_x0000_t75" style="width:21.9pt;height:12.5pt" o:ole="">
            <v:imagedata r:id="rId331" o:title=""/>
          </v:shape>
          <o:OLEObject Type="Embed" ProgID="Equation.DSMT4" ShapeID="_x0000_i1174" DrawAspect="Content" ObjectID="_1738397789" r:id="rId332"/>
        </w:object>
      </w:r>
      <w:r w:rsidRPr="00E761DA">
        <w:rPr>
          <w:rFonts w:eastAsia="Times New Roman" w:cs="Times New Roman"/>
        </w:rPr>
        <w:t xml:space="preserve">, </w:t>
      </w:r>
      <w:r w:rsidR="009D4798" w:rsidRPr="00025957">
        <w:rPr>
          <w:position w:val="-4"/>
        </w:rPr>
        <w:object w:dxaOrig="240" w:dyaOrig="260" w14:anchorId="6CF21C22">
          <v:shape id="_x0000_i1175" type="#_x0000_t75" style="width:11.9pt;height:12.5pt" o:ole="">
            <v:imagedata r:id="rId333" o:title=""/>
          </v:shape>
          <o:OLEObject Type="Embed" ProgID="Equation.DSMT4" ShapeID="_x0000_i1175" DrawAspect="Content" ObjectID="_1738397790" r:id="rId334"/>
        </w:object>
      </w:r>
      <w:r w:rsidR="00E206A1">
        <w:rPr>
          <w:rFonts w:eastAsia="Times New Roman" w:cs="Times New Roman"/>
        </w:rPr>
        <w:t xml:space="preserve"> </w:t>
      </w:r>
      <w:r w:rsidRPr="00E761DA">
        <w:rPr>
          <w:rFonts w:eastAsia="Times New Roman" w:cs="Times New Roman"/>
        </w:rPr>
        <w:t xml:space="preserve">là trung điểm của đoạn thẳng </w:t>
      </w:r>
      <w:r w:rsidR="009D4798" w:rsidRPr="00025957">
        <w:rPr>
          <w:position w:val="-4"/>
        </w:rPr>
        <w:object w:dxaOrig="460" w:dyaOrig="260" w14:anchorId="38CB0B9F">
          <v:shape id="_x0000_i1176" type="#_x0000_t75" style="width:23.15pt;height:12.5pt" o:ole="">
            <v:imagedata r:id="rId335" o:title=""/>
          </v:shape>
          <o:OLEObject Type="Embed" ProgID="Equation.DSMT4" ShapeID="_x0000_i1176" DrawAspect="Content" ObjectID="_1738397791" r:id="rId336"/>
        </w:object>
      </w:r>
      <w:r w:rsidRPr="00E761DA">
        <w:rPr>
          <w:rFonts w:eastAsia="Times New Roman" w:cs="Times New Roman"/>
        </w:rPr>
        <w:t xml:space="preserve">) </w:t>
      </w:r>
    </w:p>
    <w:p w14:paraId="6092F47A" w14:textId="132EAA72"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a) Hãy tìm độ dài của</w:t>
      </w:r>
      <w:r w:rsidR="00E206A1">
        <w:rPr>
          <w:rFonts w:eastAsia="Times New Roman" w:cs="Times New Roman"/>
        </w:rPr>
        <w:t xml:space="preserve"> </w:t>
      </w:r>
      <w:r w:rsidR="009D4798" w:rsidRPr="00025957">
        <w:rPr>
          <w:position w:val="-4"/>
        </w:rPr>
        <w:object w:dxaOrig="460" w:dyaOrig="260" w14:anchorId="00525A18">
          <v:shape id="_x0000_i1177" type="#_x0000_t75" style="width:23.15pt;height:12.5pt" o:ole="">
            <v:imagedata r:id="rId337" o:title=""/>
          </v:shape>
          <o:OLEObject Type="Embed" ProgID="Equation.DSMT4" ShapeID="_x0000_i1177" DrawAspect="Content" ObjectID="_1738397792" r:id="rId338"/>
        </w:object>
      </w:r>
      <w:r w:rsidRPr="00E761DA">
        <w:rPr>
          <w:rFonts w:eastAsia="Times New Roman" w:cs="Times New Roman"/>
        </w:rPr>
        <w:t xml:space="preserve">, </w:t>
      </w:r>
      <w:r w:rsidR="009D4798" w:rsidRPr="00025957">
        <w:rPr>
          <w:position w:val="-4"/>
        </w:rPr>
        <w:object w:dxaOrig="400" w:dyaOrig="260" w14:anchorId="6EAC11E9">
          <v:shape id="_x0000_i1178" type="#_x0000_t75" style="width:20.05pt;height:12.5pt" o:ole="">
            <v:imagedata r:id="rId339" o:title=""/>
          </v:shape>
          <o:OLEObject Type="Embed" ProgID="Equation.DSMT4" ShapeID="_x0000_i1178" DrawAspect="Content" ObjectID="_1738397793" r:id="rId340"/>
        </w:object>
      </w:r>
      <w:r w:rsidRPr="00E761DA">
        <w:rPr>
          <w:rFonts w:eastAsia="Times New Roman" w:cs="Times New Roman"/>
        </w:rPr>
        <w:t xml:space="preserve">, và </w:t>
      </w:r>
      <w:r w:rsidR="009D4798" w:rsidRPr="00025957">
        <w:rPr>
          <w:position w:val="-4"/>
        </w:rPr>
        <w:object w:dxaOrig="440" w:dyaOrig="260" w14:anchorId="31A97594">
          <v:shape id="_x0000_i1179" type="#_x0000_t75" style="width:21.9pt;height:12.5pt" o:ole="">
            <v:imagedata r:id="rId341" o:title=""/>
          </v:shape>
          <o:OLEObject Type="Embed" ProgID="Equation.DSMT4" ShapeID="_x0000_i1179" DrawAspect="Content" ObjectID="_1738397794" r:id="rId342"/>
        </w:object>
      </w:r>
      <w:r w:rsidR="00E206A1">
        <w:rPr>
          <w:rFonts w:eastAsia="Times New Roman" w:cs="Times New Roman"/>
        </w:rPr>
        <w:t xml:space="preserve"> </w:t>
      </w:r>
      <w:r w:rsidRPr="00E761DA">
        <w:rPr>
          <w:rFonts w:eastAsia="Times New Roman" w:cs="Times New Roman"/>
        </w:rPr>
        <w:t xml:space="preserve">nếu </w:t>
      </w:r>
      <w:r w:rsidR="009D4798" w:rsidRPr="00025957">
        <w:rPr>
          <w:position w:val="-4"/>
        </w:rPr>
        <w:object w:dxaOrig="1160" w:dyaOrig="260" w14:anchorId="2F838678">
          <v:shape id="_x0000_i1180" type="#_x0000_t75" style="width:57.6pt;height:12.5pt" o:ole="">
            <v:imagedata r:id="rId343" o:title=""/>
          </v:shape>
          <o:OLEObject Type="Embed" ProgID="Equation.DSMT4" ShapeID="_x0000_i1180" DrawAspect="Content" ObjectID="_1738397795" r:id="rId344"/>
        </w:object>
      </w:r>
    </w:p>
    <w:p w14:paraId="00B9DD8B" w14:textId="77777777"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 YC HS đọc kĩ, phân tích đề. (Đã cho, cần tìm)</w:t>
      </w:r>
    </w:p>
    <w:p w14:paraId="7574BC37" w14:textId="77777777"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 Vẽ hình minh họa)</w:t>
      </w:r>
    </w:p>
    <w:p w14:paraId="1A6575F5" w14:textId="77777777"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 Áp dụng tính chất trung điểm của đoạn thẳng.</w:t>
      </w:r>
    </w:p>
    <w:p w14:paraId="416AED47" w14:textId="77777777" w:rsidR="00A755BC" w:rsidRPr="00E761DA" w:rsidRDefault="00A755BC" w:rsidP="00A755BC">
      <w:pPr>
        <w:spacing w:after="0" w:line="252" w:lineRule="auto"/>
        <w:jc w:val="both"/>
        <w:rPr>
          <w:rFonts w:eastAsia="Times New Roman" w:cs="Times New Roman"/>
          <w:bCs/>
        </w:rPr>
      </w:pPr>
    </w:p>
    <w:p w14:paraId="11002CD4" w14:textId="075714AD" w:rsidR="00A755BC" w:rsidRPr="00E761DA" w:rsidRDefault="00A755BC" w:rsidP="00A755BC">
      <w:pPr>
        <w:spacing w:after="0" w:line="252" w:lineRule="auto"/>
        <w:jc w:val="both"/>
        <w:rPr>
          <w:rFonts w:eastAsia="Times New Roman" w:cs="Times New Roman"/>
          <w:bCs/>
        </w:rPr>
      </w:pPr>
      <w:r w:rsidRPr="00E761DA">
        <w:rPr>
          <w:rFonts w:eastAsia="Times New Roman" w:cs="Times New Roman"/>
          <w:b/>
        </w:rPr>
        <w:t xml:space="preserve">Bài 3: </w:t>
      </w:r>
      <w:r w:rsidRPr="00E761DA">
        <w:rPr>
          <w:rFonts w:eastAsia="Times New Roman" w:cs="Times New Roman"/>
        </w:rPr>
        <w:t xml:space="preserve"> Trên tia </w:t>
      </w:r>
      <w:r w:rsidR="009D4798" w:rsidRPr="00025957">
        <w:rPr>
          <w:position w:val="-4"/>
        </w:rPr>
        <w:object w:dxaOrig="360" w:dyaOrig="260" w14:anchorId="36D55024">
          <v:shape id="_x0000_i1181" type="#_x0000_t75" style="width:18.15pt;height:12.5pt" o:ole="">
            <v:imagedata r:id="rId345" o:title=""/>
          </v:shape>
          <o:OLEObject Type="Embed" ProgID="Equation.DSMT4" ShapeID="_x0000_i1181" DrawAspect="Content" ObjectID="_1738397796" r:id="rId346"/>
        </w:object>
      </w:r>
      <w:r w:rsidR="00E206A1">
        <w:rPr>
          <w:rFonts w:eastAsia="Times New Roman" w:cs="Times New Roman"/>
        </w:rPr>
        <w:t xml:space="preserve"> </w:t>
      </w:r>
      <w:r w:rsidRPr="00E761DA">
        <w:rPr>
          <w:rFonts w:eastAsia="Times New Roman" w:cs="Times New Roman"/>
        </w:rPr>
        <w:t xml:space="preserve">lấy hai điểm </w:t>
      </w:r>
      <w:r w:rsidR="009D4798" w:rsidRPr="00025957">
        <w:rPr>
          <w:position w:val="-4"/>
        </w:rPr>
        <w:object w:dxaOrig="320" w:dyaOrig="260" w14:anchorId="2690D1E9">
          <v:shape id="_x0000_i1182" type="#_x0000_t75" style="width:15.65pt;height:12.5pt" o:ole="">
            <v:imagedata r:id="rId347" o:title=""/>
          </v:shape>
          <o:OLEObject Type="Embed" ProgID="Equation.DSMT4" ShapeID="_x0000_i1182" DrawAspect="Content" ObjectID="_1738397797" r:id="rId348"/>
        </w:object>
      </w:r>
      <w:r w:rsidR="00F752F4">
        <w:rPr>
          <w:rFonts w:eastAsia="Times New Roman" w:cs="Times New Roman"/>
        </w:rPr>
        <w:t xml:space="preserve"> </w:t>
      </w:r>
      <w:r w:rsidRPr="00E761DA">
        <w:rPr>
          <w:rFonts w:eastAsia="Times New Roman" w:cs="Times New Roman"/>
        </w:rPr>
        <w:t xml:space="preserve">và </w:t>
      </w:r>
      <w:r w:rsidR="009D4798" w:rsidRPr="00025957">
        <w:rPr>
          <w:position w:val="-4"/>
        </w:rPr>
        <w:object w:dxaOrig="279" w:dyaOrig="260" w14:anchorId="71E40A2E">
          <v:shape id="_x0000_i1183" type="#_x0000_t75" style="width:14.4pt;height:12.5pt" o:ole="">
            <v:imagedata r:id="rId349" o:title=""/>
          </v:shape>
          <o:OLEObject Type="Embed" ProgID="Equation.DSMT4" ShapeID="_x0000_i1183" DrawAspect="Content" ObjectID="_1738397798" r:id="rId350"/>
        </w:object>
      </w:r>
      <w:r w:rsidR="00F752F4">
        <w:rPr>
          <w:rFonts w:eastAsia="Times New Roman" w:cs="Times New Roman"/>
        </w:rPr>
        <w:t xml:space="preserve"> </w:t>
      </w:r>
      <w:r w:rsidRPr="00E761DA">
        <w:rPr>
          <w:rFonts w:eastAsia="Times New Roman" w:cs="Times New Roman"/>
        </w:rPr>
        <w:t>sao cho</w:t>
      </w:r>
      <w:r w:rsidR="00F752F4">
        <w:rPr>
          <w:rFonts w:eastAsia="Times New Roman" w:cs="Times New Roman"/>
        </w:rPr>
        <w:t xml:space="preserve"> </w:t>
      </w:r>
      <w:r w:rsidR="009D4798" w:rsidRPr="00025957">
        <w:rPr>
          <w:position w:val="-4"/>
        </w:rPr>
        <w:object w:dxaOrig="1219" w:dyaOrig="260" w14:anchorId="17F807BF">
          <v:shape id="_x0000_i1184" type="#_x0000_t75" style="width:60.75pt;height:12.5pt" o:ole="">
            <v:imagedata r:id="rId351" o:title=""/>
          </v:shape>
          <o:OLEObject Type="Embed" ProgID="Equation.DSMT4" ShapeID="_x0000_i1184" DrawAspect="Content" ObjectID="_1738397799" r:id="rId352"/>
        </w:object>
      </w:r>
      <w:r w:rsidRPr="00E761DA">
        <w:rPr>
          <w:rFonts w:eastAsia="Times New Roman" w:cs="Times New Roman"/>
        </w:rPr>
        <w:t xml:space="preserve">, </w:t>
      </w:r>
      <w:r w:rsidR="009D4798" w:rsidRPr="00025957">
        <w:rPr>
          <w:position w:val="-4"/>
        </w:rPr>
        <w:object w:dxaOrig="1219" w:dyaOrig="260" w14:anchorId="288BC0BA">
          <v:shape id="_x0000_i1185" type="#_x0000_t75" style="width:60.75pt;height:12.5pt" o:ole="">
            <v:imagedata r:id="rId353" o:title=""/>
          </v:shape>
          <o:OLEObject Type="Embed" ProgID="Equation.DSMT4" ShapeID="_x0000_i1185" DrawAspect="Content" ObjectID="_1738397800" r:id="rId354"/>
        </w:object>
      </w:r>
    </w:p>
    <w:p w14:paraId="4EC471DE" w14:textId="5599AC1E"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a) Trong ba điểm</w:t>
      </w:r>
      <w:r w:rsidR="00F752F4">
        <w:rPr>
          <w:rFonts w:eastAsia="Times New Roman" w:cs="Times New Roman"/>
        </w:rPr>
        <w:t xml:space="preserve"> </w:t>
      </w:r>
      <w:r w:rsidR="009D4798" w:rsidRPr="00025957">
        <w:rPr>
          <w:position w:val="-4"/>
        </w:rPr>
        <w:object w:dxaOrig="240" w:dyaOrig="260" w14:anchorId="3B77E510">
          <v:shape id="_x0000_i1186" type="#_x0000_t75" style="width:11.9pt;height:12.5pt" o:ole="">
            <v:imagedata r:id="rId355" o:title=""/>
          </v:shape>
          <o:OLEObject Type="Embed" ProgID="Equation.DSMT4" ShapeID="_x0000_i1186" DrawAspect="Content" ObjectID="_1738397801" r:id="rId356"/>
        </w:object>
      </w:r>
      <w:r w:rsidRPr="00E761DA">
        <w:rPr>
          <w:rFonts w:eastAsia="Times New Roman" w:cs="Times New Roman"/>
        </w:rPr>
        <w:t xml:space="preserve">, </w:t>
      </w:r>
      <w:r w:rsidR="009D4798" w:rsidRPr="00025957">
        <w:rPr>
          <w:position w:val="-4"/>
        </w:rPr>
        <w:object w:dxaOrig="320" w:dyaOrig="260" w14:anchorId="30EB4B30">
          <v:shape id="_x0000_i1187" type="#_x0000_t75" style="width:15.65pt;height:12.5pt" o:ole="">
            <v:imagedata r:id="rId357" o:title=""/>
          </v:shape>
          <o:OLEObject Type="Embed" ProgID="Equation.DSMT4" ShapeID="_x0000_i1187" DrawAspect="Content" ObjectID="_1738397802" r:id="rId358"/>
        </w:object>
      </w:r>
      <w:r w:rsidRPr="00E761DA">
        <w:rPr>
          <w:rFonts w:eastAsia="Times New Roman" w:cs="Times New Roman"/>
        </w:rPr>
        <w:t xml:space="preserve">, </w:t>
      </w:r>
      <w:r w:rsidR="009D4798" w:rsidRPr="00025957">
        <w:rPr>
          <w:position w:val="-4"/>
        </w:rPr>
        <w:object w:dxaOrig="320" w:dyaOrig="260" w14:anchorId="215B4BF6">
          <v:shape id="_x0000_i1188" type="#_x0000_t75" style="width:15.65pt;height:12.5pt" o:ole="">
            <v:imagedata r:id="rId359" o:title=""/>
          </v:shape>
          <o:OLEObject Type="Embed" ProgID="Equation.DSMT4" ShapeID="_x0000_i1188" DrawAspect="Content" ObjectID="_1738397803" r:id="rId360"/>
        </w:object>
      </w:r>
      <w:r w:rsidRPr="00E761DA">
        <w:rPr>
          <w:rFonts w:eastAsia="Times New Roman" w:cs="Times New Roman"/>
        </w:rPr>
        <w:t>điểm nào nằm giữa hai điểm còn lại?</w:t>
      </w:r>
    </w:p>
    <w:p w14:paraId="61513BF8" w14:textId="1A3D97EA" w:rsidR="00A755BC" w:rsidRPr="00E761DA" w:rsidRDefault="00A755BC" w:rsidP="00A755BC">
      <w:pPr>
        <w:spacing w:after="0" w:line="252" w:lineRule="auto"/>
        <w:jc w:val="both"/>
        <w:rPr>
          <w:rFonts w:eastAsia="Times New Roman" w:cs="Times New Roman"/>
          <w:bCs/>
        </w:rPr>
      </w:pPr>
      <w:r w:rsidRPr="00E761DA">
        <w:rPr>
          <w:rFonts w:eastAsia="Times New Roman" w:cs="Times New Roman"/>
        </w:rPr>
        <w:t xml:space="preserve">b) Điểm </w:t>
      </w:r>
      <w:r w:rsidR="009D4798" w:rsidRPr="00025957">
        <w:rPr>
          <w:position w:val="-4"/>
        </w:rPr>
        <w:object w:dxaOrig="320" w:dyaOrig="260" w14:anchorId="334CF993">
          <v:shape id="_x0000_i1189" type="#_x0000_t75" style="width:15.65pt;height:12.5pt" o:ole="">
            <v:imagedata r:id="rId361" o:title=""/>
          </v:shape>
          <o:OLEObject Type="Embed" ProgID="Equation.DSMT4" ShapeID="_x0000_i1189" DrawAspect="Content" ObjectID="_1738397804" r:id="rId362"/>
        </w:object>
      </w:r>
      <w:r w:rsidRPr="00E761DA">
        <w:rPr>
          <w:rFonts w:eastAsia="Times New Roman" w:cs="Times New Roman"/>
        </w:rPr>
        <w:t xml:space="preserve"> có là trung điểm của đoạn thẳng </w:t>
      </w:r>
      <w:r w:rsidR="009D4798" w:rsidRPr="00025957">
        <w:rPr>
          <w:position w:val="-4"/>
        </w:rPr>
        <w:object w:dxaOrig="440" w:dyaOrig="260" w14:anchorId="657BF3BB">
          <v:shape id="_x0000_i1190" type="#_x0000_t75" style="width:21.9pt;height:12.5pt" o:ole="">
            <v:imagedata r:id="rId363" o:title=""/>
          </v:shape>
          <o:OLEObject Type="Embed" ProgID="Equation.DSMT4" ShapeID="_x0000_i1190" DrawAspect="Content" ObjectID="_1738397805" r:id="rId364"/>
        </w:object>
      </w:r>
      <w:r w:rsidR="003D1C0C">
        <w:rPr>
          <w:rFonts w:eastAsia="Times New Roman" w:cs="Times New Roman"/>
        </w:rPr>
        <w:t xml:space="preserve"> </w:t>
      </w:r>
      <w:r w:rsidRPr="00E761DA">
        <w:rPr>
          <w:rFonts w:eastAsia="Times New Roman" w:cs="Times New Roman"/>
        </w:rPr>
        <w:t>hay không? Vì sao?</w:t>
      </w:r>
    </w:p>
    <w:p w14:paraId="0FF978FE" w14:textId="219ABD73" w:rsidR="00657059" w:rsidRPr="00E761DA" w:rsidRDefault="00657059" w:rsidP="007133A6">
      <w:pPr>
        <w:spacing w:line="276" w:lineRule="auto"/>
        <w:rPr>
          <w:rFonts w:cs="Times New Roman"/>
          <w:b/>
          <w:bCs/>
        </w:rPr>
      </w:pPr>
    </w:p>
    <w:p w14:paraId="4862A212" w14:textId="59E91E42" w:rsidR="00A755BC" w:rsidRPr="00E761DA" w:rsidRDefault="00A755BC" w:rsidP="00A755BC">
      <w:pPr>
        <w:spacing w:line="276" w:lineRule="auto"/>
        <w:jc w:val="center"/>
        <w:rPr>
          <w:rFonts w:cs="Times New Roman"/>
          <w:b/>
          <w:bCs/>
        </w:rPr>
      </w:pPr>
      <w:r w:rsidRPr="00E761DA">
        <w:rPr>
          <w:rFonts w:cs="Times New Roman"/>
          <w:b/>
        </w:rPr>
        <w:t>Phiếu học tập</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0"/>
        <w:gridCol w:w="1620"/>
        <w:gridCol w:w="1486"/>
      </w:tblGrid>
      <w:tr w:rsidR="00A755BC" w:rsidRPr="00E761DA" w14:paraId="5BCA2A2C" w14:textId="77777777" w:rsidTr="00A755BC">
        <w:trPr>
          <w:jc w:val="center"/>
        </w:trPr>
        <w:tc>
          <w:tcPr>
            <w:tcW w:w="2050" w:type="dxa"/>
            <w:shd w:val="clear" w:color="auto" w:fill="F7CAAC"/>
          </w:tcPr>
          <w:p w14:paraId="250F5BD5" w14:textId="77777777" w:rsidR="00A755BC" w:rsidRPr="00E761DA" w:rsidRDefault="00A755BC" w:rsidP="001F0F16">
            <w:pPr>
              <w:spacing w:after="0" w:line="252" w:lineRule="auto"/>
              <w:jc w:val="both"/>
              <w:rPr>
                <w:rFonts w:eastAsia="Times New Roman" w:cs="Times New Roman"/>
                <w:b/>
                <w:bCs/>
              </w:rPr>
            </w:pPr>
            <w:r w:rsidRPr="00E761DA">
              <w:rPr>
                <w:rFonts w:eastAsia="Times New Roman" w:cs="Times New Roman"/>
                <w:b/>
              </w:rPr>
              <w:t>Số đo góc</w:t>
            </w:r>
          </w:p>
        </w:tc>
        <w:tc>
          <w:tcPr>
            <w:tcW w:w="1620" w:type="dxa"/>
            <w:shd w:val="clear" w:color="auto" w:fill="F7CAAC"/>
          </w:tcPr>
          <w:p w14:paraId="5942B7E5" w14:textId="77777777" w:rsidR="00A755BC" w:rsidRPr="00E761DA" w:rsidRDefault="00A755BC" w:rsidP="001F0F16">
            <w:pPr>
              <w:spacing w:after="0" w:line="252" w:lineRule="auto"/>
              <w:jc w:val="both"/>
              <w:rPr>
                <w:rFonts w:eastAsia="Times New Roman" w:cs="Times New Roman"/>
                <w:b/>
                <w:bCs/>
              </w:rPr>
            </w:pPr>
            <w:r w:rsidRPr="00E761DA">
              <w:rPr>
                <w:rFonts w:eastAsia="Times New Roman" w:cs="Times New Roman"/>
                <w:b/>
              </w:rPr>
              <w:t>Hình ảnh góc</w:t>
            </w:r>
          </w:p>
        </w:tc>
        <w:tc>
          <w:tcPr>
            <w:tcW w:w="1486" w:type="dxa"/>
            <w:shd w:val="clear" w:color="auto" w:fill="F7CAAC"/>
          </w:tcPr>
          <w:p w14:paraId="6F95AAE6" w14:textId="77777777" w:rsidR="00A755BC" w:rsidRPr="00E761DA" w:rsidRDefault="00A755BC" w:rsidP="001F0F16">
            <w:pPr>
              <w:spacing w:after="0" w:line="252" w:lineRule="auto"/>
              <w:jc w:val="both"/>
              <w:rPr>
                <w:rFonts w:eastAsia="Times New Roman" w:cs="Times New Roman"/>
                <w:b/>
                <w:bCs/>
              </w:rPr>
            </w:pPr>
            <w:r w:rsidRPr="00E761DA">
              <w:rPr>
                <w:rFonts w:eastAsia="Times New Roman" w:cs="Times New Roman"/>
                <w:b/>
              </w:rPr>
              <w:t>Loại góc</w:t>
            </w:r>
          </w:p>
        </w:tc>
      </w:tr>
      <w:tr w:rsidR="00A755BC" w:rsidRPr="00E761DA" w14:paraId="578D9759" w14:textId="77777777" w:rsidTr="00A755BC">
        <w:trPr>
          <w:jc w:val="center"/>
        </w:trPr>
        <w:tc>
          <w:tcPr>
            <w:tcW w:w="2050" w:type="dxa"/>
            <w:shd w:val="clear" w:color="auto" w:fill="auto"/>
          </w:tcPr>
          <w:p w14:paraId="75C0B41F" w14:textId="77777777" w:rsidR="00A755BC" w:rsidRPr="00E761DA" w:rsidRDefault="00A755BC" w:rsidP="001F0F16">
            <w:pPr>
              <w:spacing w:after="0" w:line="252" w:lineRule="auto"/>
              <w:jc w:val="both"/>
              <w:rPr>
                <w:rFonts w:eastAsia="Times New Roman" w:cs="Times New Roman"/>
                <w:bCs/>
              </w:rPr>
            </w:pPr>
            <w:r w:rsidRPr="00E761DA">
              <w:rPr>
                <w:rFonts w:eastAsia="Times New Roman" w:cs="Times New Roman"/>
              </w:rPr>
              <w:t>180</w:t>
            </w:r>
            <w:r w:rsidRPr="00E761DA">
              <w:rPr>
                <w:rFonts w:eastAsia="Times New Roman" w:cs="Times New Roman"/>
                <w:vertAlign w:val="superscript"/>
              </w:rPr>
              <w:t>0</w:t>
            </w:r>
          </w:p>
        </w:tc>
        <w:tc>
          <w:tcPr>
            <w:tcW w:w="1620" w:type="dxa"/>
            <w:shd w:val="clear" w:color="auto" w:fill="auto"/>
          </w:tcPr>
          <w:p w14:paraId="7CCAF6CE" w14:textId="77777777" w:rsidR="00A755BC" w:rsidRPr="00E761DA" w:rsidRDefault="00A755BC" w:rsidP="001F0F16">
            <w:pPr>
              <w:spacing w:after="0" w:line="252" w:lineRule="auto"/>
              <w:jc w:val="both"/>
              <w:rPr>
                <w:rFonts w:eastAsia="Times New Roman" w:cs="Times New Roman"/>
                <w:bCs/>
              </w:rPr>
            </w:pPr>
          </w:p>
        </w:tc>
        <w:tc>
          <w:tcPr>
            <w:tcW w:w="1486" w:type="dxa"/>
            <w:shd w:val="clear" w:color="auto" w:fill="auto"/>
          </w:tcPr>
          <w:p w14:paraId="116B2C42" w14:textId="77777777" w:rsidR="00A755BC" w:rsidRPr="00E761DA" w:rsidRDefault="00A755BC" w:rsidP="001F0F16">
            <w:pPr>
              <w:spacing w:after="0" w:line="252" w:lineRule="auto"/>
              <w:jc w:val="both"/>
              <w:rPr>
                <w:rFonts w:eastAsia="Times New Roman" w:cs="Times New Roman"/>
                <w:bCs/>
              </w:rPr>
            </w:pPr>
          </w:p>
        </w:tc>
      </w:tr>
      <w:tr w:rsidR="00A755BC" w:rsidRPr="00E761DA" w14:paraId="726BFB75" w14:textId="77777777" w:rsidTr="00A755BC">
        <w:trPr>
          <w:jc w:val="center"/>
        </w:trPr>
        <w:tc>
          <w:tcPr>
            <w:tcW w:w="2050" w:type="dxa"/>
            <w:shd w:val="clear" w:color="auto" w:fill="auto"/>
          </w:tcPr>
          <w:p w14:paraId="6DF41416" w14:textId="77777777" w:rsidR="00A755BC" w:rsidRPr="00E761DA" w:rsidRDefault="00A755BC" w:rsidP="001F0F16">
            <w:pPr>
              <w:spacing w:after="0" w:line="252" w:lineRule="auto"/>
              <w:jc w:val="both"/>
              <w:rPr>
                <w:rFonts w:eastAsia="Times New Roman" w:cs="Times New Roman"/>
                <w:bCs/>
              </w:rPr>
            </w:pPr>
            <w:r w:rsidRPr="00E761DA">
              <w:rPr>
                <w:rFonts w:eastAsia="Times New Roman" w:cs="Times New Roman"/>
              </w:rPr>
              <w:t>Lớn hơn 90</w:t>
            </w:r>
            <w:r w:rsidRPr="00E761DA">
              <w:rPr>
                <w:rFonts w:eastAsia="Times New Roman" w:cs="Times New Roman"/>
                <w:vertAlign w:val="superscript"/>
              </w:rPr>
              <w:t>0</w:t>
            </w:r>
            <w:r w:rsidRPr="00E761DA">
              <w:rPr>
                <w:rFonts w:eastAsia="Times New Roman" w:cs="Times New Roman"/>
              </w:rPr>
              <w:t xml:space="preserve"> và nhỏ hơn 180</w:t>
            </w:r>
            <w:r w:rsidRPr="00E761DA">
              <w:rPr>
                <w:rFonts w:eastAsia="Times New Roman" w:cs="Times New Roman"/>
                <w:vertAlign w:val="superscript"/>
              </w:rPr>
              <w:t>0</w:t>
            </w:r>
          </w:p>
        </w:tc>
        <w:tc>
          <w:tcPr>
            <w:tcW w:w="1620" w:type="dxa"/>
            <w:shd w:val="clear" w:color="auto" w:fill="auto"/>
          </w:tcPr>
          <w:p w14:paraId="47B37944" w14:textId="77777777" w:rsidR="00A755BC" w:rsidRPr="00E761DA" w:rsidRDefault="00A755BC" w:rsidP="001F0F16">
            <w:pPr>
              <w:spacing w:after="0" w:line="252" w:lineRule="auto"/>
              <w:jc w:val="both"/>
              <w:rPr>
                <w:rFonts w:eastAsia="Times New Roman" w:cs="Times New Roman"/>
                <w:bCs/>
              </w:rPr>
            </w:pPr>
          </w:p>
        </w:tc>
        <w:tc>
          <w:tcPr>
            <w:tcW w:w="1486" w:type="dxa"/>
            <w:shd w:val="clear" w:color="auto" w:fill="auto"/>
          </w:tcPr>
          <w:p w14:paraId="4B40077C" w14:textId="77777777" w:rsidR="00A755BC" w:rsidRPr="00E761DA" w:rsidRDefault="00A755BC" w:rsidP="001F0F16">
            <w:pPr>
              <w:spacing w:after="0" w:line="252" w:lineRule="auto"/>
              <w:jc w:val="both"/>
              <w:rPr>
                <w:rFonts w:eastAsia="Times New Roman" w:cs="Times New Roman"/>
                <w:bCs/>
              </w:rPr>
            </w:pPr>
          </w:p>
        </w:tc>
      </w:tr>
      <w:tr w:rsidR="00A755BC" w:rsidRPr="00E761DA" w14:paraId="6B5DBAA9" w14:textId="77777777" w:rsidTr="00A755BC">
        <w:trPr>
          <w:jc w:val="center"/>
        </w:trPr>
        <w:tc>
          <w:tcPr>
            <w:tcW w:w="2050" w:type="dxa"/>
            <w:shd w:val="clear" w:color="auto" w:fill="auto"/>
          </w:tcPr>
          <w:p w14:paraId="339AA86C" w14:textId="77777777" w:rsidR="00A755BC" w:rsidRPr="00E761DA" w:rsidRDefault="00A755BC" w:rsidP="001F0F16">
            <w:pPr>
              <w:spacing w:after="0" w:line="252" w:lineRule="auto"/>
              <w:jc w:val="both"/>
              <w:rPr>
                <w:rFonts w:eastAsia="Times New Roman" w:cs="Times New Roman"/>
                <w:bCs/>
                <w:vertAlign w:val="superscript"/>
              </w:rPr>
            </w:pPr>
            <w:r w:rsidRPr="00E761DA">
              <w:rPr>
                <w:rFonts w:eastAsia="Times New Roman" w:cs="Times New Roman"/>
              </w:rPr>
              <w:t>90</w:t>
            </w:r>
            <w:r w:rsidRPr="00E761DA">
              <w:rPr>
                <w:rFonts w:eastAsia="Times New Roman" w:cs="Times New Roman"/>
                <w:vertAlign w:val="superscript"/>
              </w:rPr>
              <w:t>0</w:t>
            </w:r>
          </w:p>
        </w:tc>
        <w:tc>
          <w:tcPr>
            <w:tcW w:w="1620" w:type="dxa"/>
            <w:shd w:val="clear" w:color="auto" w:fill="auto"/>
          </w:tcPr>
          <w:p w14:paraId="4F3C06E2" w14:textId="77777777" w:rsidR="00A755BC" w:rsidRPr="00E761DA" w:rsidRDefault="00A755BC" w:rsidP="001F0F16">
            <w:pPr>
              <w:spacing w:after="0" w:line="252" w:lineRule="auto"/>
              <w:jc w:val="both"/>
              <w:rPr>
                <w:rFonts w:eastAsia="Times New Roman" w:cs="Times New Roman"/>
                <w:bCs/>
              </w:rPr>
            </w:pPr>
          </w:p>
        </w:tc>
        <w:tc>
          <w:tcPr>
            <w:tcW w:w="1486" w:type="dxa"/>
            <w:shd w:val="clear" w:color="auto" w:fill="auto"/>
          </w:tcPr>
          <w:p w14:paraId="4CE0E929" w14:textId="77777777" w:rsidR="00A755BC" w:rsidRPr="00E761DA" w:rsidRDefault="00A755BC" w:rsidP="001F0F16">
            <w:pPr>
              <w:spacing w:after="0" w:line="252" w:lineRule="auto"/>
              <w:jc w:val="both"/>
              <w:rPr>
                <w:rFonts w:eastAsia="Times New Roman" w:cs="Times New Roman"/>
                <w:bCs/>
              </w:rPr>
            </w:pPr>
          </w:p>
        </w:tc>
      </w:tr>
      <w:tr w:rsidR="00A755BC" w:rsidRPr="00E761DA" w14:paraId="56690E18" w14:textId="77777777" w:rsidTr="00A755BC">
        <w:trPr>
          <w:jc w:val="center"/>
        </w:trPr>
        <w:tc>
          <w:tcPr>
            <w:tcW w:w="2050" w:type="dxa"/>
            <w:shd w:val="clear" w:color="auto" w:fill="auto"/>
          </w:tcPr>
          <w:p w14:paraId="05CECD66" w14:textId="77777777" w:rsidR="00A755BC" w:rsidRPr="00E761DA" w:rsidRDefault="00A755BC" w:rsidP="001F0F16">
            <w:pPr>
              <w:spacing w:after="0" w:line="252" w:lineRule="auto"/>
              <w:jc w:val="both"/>
              <w:rPr>
                <w:rFonts w:eastAsia="Times New Roman" w:cs="Times New Roman"/>
                <w:bCs/>
                <w:vertAlign w:val="superscript"/>
              </w:rPr>
            </w:pPr>
            <w:r w:rsidRPr="00E761DA">
              <w:rPr>
                <w:rFonts w:eastAsia="Times New Roman" w:cs="Times New Roman"/>
              </w:rPr>
              <w:t>Lớn hơn 0</w:t>
            </w:r>
            <w:r w:rsidRPr="00E761DA">
              <w:rPr>
                <w:rFonts w:eastAsia="Times New Roman" w:cs="Times New Roman"/>
                <w:vertAlign w:val="superscript"/>
              </w:rPr>
              <w:t>0</w:t>
            </w:r>
            <w:r w:rsidRPr="00E761DA">
              <w:rPr>
                <w:rFonts w:eastAsia="Times New Roman" w:cs="Times New Roman"/>
              </w:rPr>
              <w:t xml:space="preserve"> và nhỏ hơn 90</w:t>
            </w:r>
            <w:r w:rsidRPr="00E761DA">
              <w:rPr>
                <w:rFonts w:eastAsia="Times New Roman" w:cs="Times New Roman"/>
                <w:vertAlign w:val="superscript"/>
              </w:rPr>
              <w:t>0</w:t>
            </w:r>
          </w:p>
        </w:tc>
        <w:tc>
          <w:tcPr>
            <w:tcW w:w="1620" w:type="dxa"/>
            <w:shd w:val="clear" w:color="auto" w:fill="auto"/>
          </w:tcPr>
          <w:p w14:paraId="69AA7A06" w14:textId="77777777" w:rsidR="00A755BC" w:rsidRPr="00E761DA" w:rsidRDefault="00A755BC" w:rsidP="001F0F16">
            <w:pPr>
              <w:spacing w:after="0" w:line="252" w:lineRule="auto"/>
              <w:jc w:val="both"/>
              <w:rPr>
                <w:rFonts w:eastAsia="Times New Roman" w:cs="Times New Roman"/>
                <w:bCs/>
              </w:rPr>
            </w:pPr>
          </w:p>
        </w:tc>
        <w:tc>
          <w:tcPr>
            <w:tcW w:w="1486" w:type="dxa"/>
            <w:shd w:val="clear" w:color="auto" w:fill="auto"/>
          </w:tcPr>
          <w:p w14:paraId="4C182C51" w14:textId="77777777" w:rsidR="00A755BC" w:rsidRPr="00E761DA" w:rsidRDefault="00A755BC" w:rsidP="001F0F16">
            <w:pPr>
              <w:spacing w:after="0" w:line="252" w:lineRule="auto"/>
              <w:jc w:val="both"/>
              <w:rPr>
                <w:rFonts w:eastAsia="Times New Roman" w:cs="Times New Roman"/>
                <w:bCs/>
              </w:rPr>
            </w:pPr>
          </w:p>
        </w:tc>
      </w:tr>
    </w:tbl>
    <w:p w14:paraId="6FB618A2" w14:textId="37DBE14F" w:rsidR="00657059" w:rsidRPr="00E761DA" w:rsidRDefault="00657059" w:rsidP="007133A6">
      <w:pPr>
        <w:spacing w:line="276" w:lineRule="auto"/>
        <w:rPr>
          <w:rFonts w:cs="Times New Roman"/>
          <w:b/>
          <w:bCs/>
        </w:rPr>
      </w:pPr>
    </w:p>
    <w:p w14:paraId="3F32F3DE"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Cs/>
          <w:noProof/>
        </w:rPr>
        <mc:AlternateContent>
          <mc:Choice Requires="wpg">
            <w:drawing>
              <wp:anchor distT="0" distB="0" distL="114300" distR="114300" simplePos="0" relativeHeight="251674624" behindDoc="0" locked="0" layoutInCell="1" allowOverlap="1" wp14:anchorId="4547AA12" wp14:editId="695450A0">
                <wp:simplePos x="0" y="0"/>
                <wp:positionH relativeFrom="column">
                  <wp:posOffset>1689100</wp:posOffset>
                </wp:positionH>
                <wp:positionV relativeFrom="paragraph">
                  <wp:posOffset>177800</wp:posOffset>
                </wp:positionV>
                <wp:extent cx="2940050" cy="3854450"/>
                <wp:effectExtent l="0" t="0" r="3810" b="508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050" cy="3854450"/>
                          <a:chOff x="3616" y="2595"/>
                          <a:chExt cx="7080" cy="8520"/>
                        </a:xfrm>
                      </wpg:grpSpPr>
                      <pic:pic xmlns:pic="http://schemas.openxmlformats.org/drawingml/2006/picture">
                        <pic:nvPicPr>
                          <pic:cNvPr id="37"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3676" y="2595"/>
                            <a:ext cx="6870"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3616" y="5145"/>
                            <a:ext cx="7080" cy="5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133pt;margin-top:14pt;width:231.5pt;height:303.5pt;z-index:251674624" coordorigin="3616,2595" coordsize="7080,85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zl1PugMAAIMNAAAOAAAAZHJzL2Uyb0RvYy54bWzsV9tu4zYQfS/QfxD0 ruhiybog9iKR7KBA2gbt7gfQFCURK5ECSVsJiv33DinJtwRIsduXFjFgmdfhzDlnxtTtp+eutQ5E SMrZyvZvPNsiDPOSsnplf/m8dRLbkgqxErWckZX9QqT9af3zT7dDn5GAN7wtibDACJPZ0K/sRqk+ c12JG9IhecN7wmCy4qJDCrqidkuBBrDetW7geUt34KLsBcdEShgtxkl7bexXFcHq96qSRFntygbf lHkK89zpp7u+RVktUN9QPLmBvsOLDlEGhx5NFUghay/oK1MdxYJLXqkbzDuXVxXFxMQA0fjeVTQP gu97E0udDXV/hAmgvcLpu83i3w5PwqLlyl4sbYuhDjgyx1rQB3CGvs5gzYPo/+yfxBghNB85/iph 2r2e1/16XGzthl95CfbQXnEDznMlOm0CwraeDQcvRw7Is7IwDAZp6HkRUIVhbpFEYQgdwxJugEq9 b7H0wVeYDqI0muc20/7YS6bNSRSYnS7KxoONs5Nz69ue4gy+E6jQegXq++KDXWoviD0Z6f6RjQ6J r/veAf57pOiOtlS9GC0DRtopdniiWGOtO2f8xDM/MK1PtXwd+7xo3IJ0SIYci/G8Qawmd7KHLIDc hO3zkBB8aAgqpR7WNF5aMd0LN3Yt7be0bTV7uj0FDIl0JcQ3MBtFXnC87whTY9YK0kLsnMmG9tK2 REa6HQERil9K30gF5PAolT5OC8Nk0l9Bcud5aXDv5JGXO6EXb5y7NIyd2NvEoRcmfu7n3/RuP8z2 kgAMqC16OvkKo6+8fTNtpgIzJqRJbOuATPnQSBmH5l/jIgxpSLSvUuA/AGwjV6kEUbjRwxUgN43D 4uOEgfmErOZAQpK9mzeLZXyt/zl7lkk8qT8I00v1gzSEVA+Ed5ZuANbgqcEaHSCOMbZ5ifaacc24 iaVlFwMQxDjyFkupl26STRI6YbDcAEtF4dxt89BZbv04KhZFnhf+zFJDy5IwfcyPk2Tw5y0tZ51K Ue/yVozkbc3HaB0YOC1ztVhObszEamMn4aV+EHr3QepsAV8n3IaRk0KdcTw/vU+XXpiGxfYypEfK yI+HZA0rO42CyLB05rQW2llsnvm8jg1lHVXw79rSbmUnx0Uo06m/YaWhViHaju0zKLT7JyhGzY9a n0UKs7oJ3/9gJYU7yfhP9/S/rqTBRyV95wZyvElEfjjdJOZKerpHRJDrU3LNF5i5TH5U0o9K+m9W UnNDhZu+qb3TW4l+lTjvQ/v83Wn9NwAAAP//AwBQSwMEFAAGAAgAAAAhAC5s8ADFAAAApQEAABkA AABkcnMvX3JlbHMvZTJvRG9jLnhtbC5yZWxzvJDBisIwEIbvC/sOYe7btD0sspj2IoJXcR9gSKZp sJmEJIq+vYFlQUHw5nFm+L//Y9bjxS/iTCm7wAq6pgVBrINxbBX8HrZfKxC5IBtcApOCK2UYh8+P 9Z4WLDWUZxezqBTOCuZS4o+UWc/kMTchEtfLFJLHUsdkZUR9REuyb9tvme4ZMDwwxc4oSDvTgzhc Y21+zQ7T5DRtgj554vKkQjpfuysQk6WiwJNx+Lfsm8gW5HOH7j0O3b+DfHjucAMAAP//AwBQSwME FAAGAAgAAAAhACO9CfvhAAAACgEAAA8AAABkcnMvZG93bnJldi54bWxMj0FLw0AQhe+C/2EZwZvd JKWxjdmUUtRTEWwF6W2anSah2d2Q3Sbpv3c86WneMI8338vXk2nFQL1vnFUQzyIQZEunG1sp+Dq8 PS1B+IBWY+ssKbiRh3Vxf5djpt1oP2nYh0pwiPUZKqhD6DIpfVmTQT9zHVm+nV1vMPDaV1L3OHK4 aWUSRak02Fj+UGNH25rKy/5qFLyPOG7m8euwu5y3t+Nh8fG9i0mpx4dp8wIi0BT+zPCLz+hQMNPJ Xa32olWQpCl3CSyWPNnwnKxYnBSk80UEssjl/wrFDwAAAP//AwBQSwMECgAAAAAAAAAhALlT78Aq TwAAKk8AABQAAABkcnMvbWVkaWEvaW1hZ2UxLnBuZ4lQTkcNChoKAAAADUlIRFIAAAHHAAAApggC AAAAIEHTrgAAAAFzUkdCAK7OHOkAAE7kSURBVHhe7X0HfFxXlfer09S7JVuyJTfJ3WnEaQQSUtgF spDvW5bdJcsHgSxsiL0EsoHf9/vxEdj9dj8WloUt4FRSgPRK4tiJHcdxt+MS914lWZasOvWV73/u nRmNpBlpRp6RNZr7fKPMvHnvlnPP+79zzzn3HNm2bWmkw5askS5J9nc55kLbtGzJ3rZ12/vvr50+ c+a1119XVFyM3xVZVmQl2RrFdclRwLStvr6+3p4eh8NRXFysqVpy943Hq2K5aGD/8EviH0c7FDwj pmlaltXW1ibLcnVVpazG58+Rn6XR9iHT93n9vgsXLui6XlJSgjFqihq3xbNnzrz68iuHDh1asuTq m266ubS8LHrZxYwd99o2gQzo3NLaqktKWVmZoigrV618/PHHr7v2ujvv/EJlZRXILiuXEBlkOTnu kpND1YzMKTAVnHr27Nnm5uaqyqoptVMwnegPqKmk/9HIyBCyqFK8wkBtTmF6bBLgQhaNaGhXM8c1 eNr5kwIaag5H5hq6VPQHe2CMYAx+AL7i9qS948Kpkyd7e/tKy0qnTJlSWJCflg4TqjLJzbSIzqqq gs44Dh482N7e7nK6Zs6aWVRUdMmRIcl5T4iq/WgLgM7MQZIqHfSekkg+7X8TCFRNO8lBYyuyLsFj M2EoHCsiRSVV/uZIIw054uA5p7WUNkDMT2czaexxilWRiGNa/DHEc5kIVUEAEByk5RROFxdxDLDA oLYFFAB6QgbAP+qPQhiFX/EB5dJSG61HgXEYBouPqmwY/eyKoaU4RwkvtweoAGiGcBDJYmVrmrd0 NSjqGUABen/hRJaTN5aL8ChG+RsPO4ECO7jMla7pj30c0CDUAVwIiBUFqLGLWQanq6+jrYc/8Qwx 6W/cg+CPsU/4GY25DGB8kQfBKOsB5jcuo2ZEv5N0pxlb0WqPr/kgUCe6NSGq8pczgzxbS9criWNo vL6kjf2TppG4MHspEMtCYflRVmjlwx9KxrfpRdVYWplGyDQMhT1UKvSPEd7NER4eg+c3ET5fWgqT OM/f2ExHkTKqglM7Ojo2b94M1jQMw50+axXk+wHiaoRb8aLDYyEOQYFkKGDGrJ0g4ABPmYgqlZRX Tp85C7Y4DqlYSCZTW6rXHDmw98jhwxY0gMyyGpXrwMAXL6+l2pkxvn5snt/Y+Y0d4KWlsKkohqTk 5+c3NDTU1NSkjKoA4717995///1XXHEFXstuO5iuySPZPoGsOuE5Ml00zPV65EEveabok6U9e/ZM ndH45a98rbGxESQiy0ZmUPWFZx5ftXJlWVmprjti54LWpxNdMhib5xfYHfe4tBQ2Fe1kSxuw8a67 7rr++utTQFUScpliY8+OXUv/9mv/8W8PqbJXsbLYCyfXMWjCjZ89cbCaqLasqLapWAYgNKS6H/rp r7T8knuXLps/f37mBFW0/djDvzmxb9dnb762rCgPCjb0BGotRTLxE9dai2NCUgAT/cpb767Z+OE9 y7536623avQKpTc6bHyD1kSD9aoMVfHKVfbt+Oi79979yu//S1N6bNM1IckkBpWNFGC4ZViyDqUR UFWyQmBYQy349vd/ElSdQNUFCxbgijSaqgZR6ZHlD3edPvzlz3+qvCRPklVL1shobgPcyeyajSQV fU6GApjcp55/9YUV676x7MFbbr1ZA6TCHUxWTDDBwPsFEyRDT3GNoICggKBAshQQqJospcR1ggKC AoICyVBAoGoyVBr+mnFuoYh2r/9D+vw4L556ogZBgYlGAYGqo5xR7rsT6xw+yooyeRttlCE7eKxX PGw8ShKxHzLZLVG3oMCEpoBA1VFPL7cA0ub6cYut2IOI/tGOEAsOckYoFKJvZI8c5/L1qCdF3Cgo cOkpIFA1zhzwBTLfoJZoigBPwWAoGAyy7X1hf5ohK2uqIUnMZdjX39zoPHQGdYBvMurq6jp58tSJ EydPnz7t83mBsHED/wi1wKV/HC+iB8NPX8IdqGEmj/uWHcC9ybEHvyX+UxN5oOK0Fbfy5Fq8CJJl 7NYJiqqEc3AlNoEqvqDZ6zMMuD8wqa07JHUFrEDA3+v1dvtDkm3KdoiAEVgT5gYS5cAbrR29R5t7 AyFUQtegQDDFlWAZXBkIBPcfOfHB5u0tbe3YZIN/zDmdX+k3ydtGBuyeONfd0ukzQwS+8HeDIzDu lW0DF8O/0ZBlk7wzjJBktpzvPX6mHR9M2cCOOEnSZDkoS4YkBzAI9Ei2HbRBWgriJri+USVUlS1b +OCni1ETPIst+PpYfUGrs9cKQlaVrU1bdv3n8t/+66/+4+XX37jQ3cUEVRAHfUBB31FUti0I1cNT BD+Fd9CMDtkzxquiYkYBmnJwG0UhoJlCqClb6jXUroBimJj5kG2ZPUG5029h03lXT++FkMY4k3E1 v5EOREkxDdNo7ew73dbl9/nwiyHDLR3cHsRedcv29/rk42d723v7LJw0VcnWQ4a/u7fXH0SDFAmA VcsCz1GXqGIzGDh1vvfouV70CvxpguGtIPN/J4Zv6w0dae3t7gsw1sUFuCn60IX3qPHHFpEXI8sp aoUawpn+k+OdEyYmqrK3IWaC1rpvv7vu14//rrWtE/zo8wdeW73h96+sWLd+w6O/ffrpF17zer0U 1BGO3BRBS+W+5UxOlR998rn7vv9/T55tA3tSbbQ1EXhG6IOvZ1taVq5Z//zLf3xz5Rp4LBKwEr8C PDH9wZCtw6ESEuI//mL5w0+/0NrSCmc3U9KZvzBcLIMAVWB5n2Ff6OsLGKGeoP+n//bw/Q/+pCfo M8DSMjbtOFEPhiAr4PYQbrQtFyTjQMjLQn0xDzk8Btjch3bxTbb8IbO9MxgKSCEr+PrK1f/y84d3 7dkHpq+fPmdG02VVdfWz5y8sq6pWdB072VnkNRozasaoDQAyRY5gdKMXB3tqhE/7eHx+iavBFhza 0MGubu/bazc//dJbx06cAfR0d/W88NZ7jzzz0okTp/71Z794+tV3ofthkIqJpiJrOvGOZLe1tT/+ u5d/9l+PHzp8GJwQUhxMPAiwl31g++6j3/rOj19b+a4vGJAUlx1SP9r30b/98j82bNrmD8I5l0Wx IQZFZ/AqBuxKHW1t//zLR7/70M8JAY2QpTjBS+xhJEx88c3V3/k/P/tg04ckUZBqnx40/pYAANuo gQd1pdUfbV9HCBuSjthjRexKHJsdmquJiarRZwGctHb9xmeef/FkS7spOwFgH6zf+ObbK4EjM2bP Odtyft/BI7alhCQNfBOw9YCtGQRYiqrrzc1nT5w4RpinuAzbYUk6dgFjhvEfpn1K7dTrrrthSm3d nHkLTPCH5kIlvUEpADQ05KCkhSwJzHf6bMvZljZv0DDAOgiqQEglS5oGHuro7H32uVd+9OOftnf6 QqZ9vqPz4MGjkIwtRQU/hsC3qtOQ9aCJLmmGpJ3v7HnxtTd+/9yLfgPysMMneXqDqqHnmarHQOcV z7sbdy77wUN7DhwEI3d2dV3oBMRCRJfPnG2GzALcPHLsdCAkhyzNkp2gRsjSg5aOFwBCrGkaRGMF 0S3HI4yIPiWiAAujCclg69atb65YeezMOUnRu7z+d9asfeOPb2JOr7v22rfffhviIWDQsBXwNlgL /AOOwlsfXNfa1n7i9NnuPn/IVgPgPXo/Q7Ag8aLX6z+F0Mfn2v2kjZctVZ/VNL+sqmr3vr1nWlpD CNwlqRAUDIsVW7cV8JJ84vSZE6fO4CmxZS2IHWd4migKFjDR7uzsPH3m7IUen23hLa6HJOzjQDc0 LOxQ0KuAgQdLI4lB1k1LwaotGIJIg9s1WXEgJnD8GCLjjz0mKqqydxqTwjBhluIyVVYkLMw1TJii uxpmNs5omoeV8vnO3nfWbly3fc8H2z567Onnt+/eh5kGMJH9XLKPnjj1zAuv/vG9jc0X+vBC5lG8 unr6tu/cvXnzFra1RgXkdfvN11e+t23Poc279j/x1B/Wb9tFMifqwQLeMD/YsPl3z720dedusDeJ tLYcNMzDR06uWr1u154j76zZ1NJ6nlQNmn7g8NHHfvu7Nes29gXMlrbO1e9v+fCjQ11e4+ip5jUf bHx/45aDx0919gaPnGx5dcXqx55+dvW6jYakBi25pb3rzXfWbtt76J3Va/ceODBj5uxrr7uhrKLS tOWy8srSsvKy8kkNM+YEDKW1reudNes3bt29YetHjz/9/LZdB5iczdZ02avKGn+P1lj0iFZNMElC 0oM0qAZlhyk7glhygfEQqU53zF+wYMnVS862tp9qOf/6inf3HTr+5qrVz7/0+r5DxwhDsT8N3Gur +w+f+MOLr7+zdkOPD6siLLwgPNqq5vT6Q76AseKdNU//4fmTZ1otzbnwiqtKq6qCln3gyPE1H2za +uFHK9/94PmX3zp07CwDWZWw1ZR279n/m8eeXLdlpy/EhFWgqkZaJrzkz7S2vfb26pfeWn307HlL dfoM6dDxM8+98sZTf3hhx54DPVCeOTxYq3V09m3csv3xJ55+/fW32jugtlIRzj5bFk/qD3/4w4HT T3gEsft8y7mVb772F3f+qQLBy862OACkcqLFhak43l678cSZ1kAgsH/f3l27dm796CBenksum9/a 3vXkH15SzWBpScn//cWvV61as2Hbjk3btq5e/e5Vly8uLSkF5B051Xz44Efbd+4Cw3nyCxqm1eY5 VCDP/sNHX3j1zX0Hjhw9dmLdB+sLikqKS8v/6Z9/+taqdzZv27Fr65aXV2+Z1TDVqcmrN+44fvz4 iYMfrd+ybefeA9WTKmbU12Ft09Pr37JjL7QTPn+ou6dn6tRJu3ceaz3fvu/Qzk2btqx9b9uUKXVd 3ed+8+jvO7q6ZzTO3LZ976OP/b6ssvRLf/3nx0+2/PO//Pt7a1d1tnfIoeC1Sy5DMB0kvXj+hdc7 u/19Ha3VteXvb9jx6qtvN86ug/b48See37x9x/FTJ7Zu3aHIqseT9/Of//vbq1Zv2rpj49Ydb7+7 9soFTZWV5bSsZIpbpnhjHDwuFas8DgAtGEmfwtaGWGcqzjffeR/xLz529ZKqqiri4Yy9IT7cvj3Q 3bGwabrH7aC1KtsFroRDvmSeZBScC2ofWjJxSwAkzS279u85eNTr8548fGDLh7t2HTyJd/8dt9yI WPr//KuH50yf2usL/OJX/7lm7fodO3evXrNm/4GDdVOn5uUVbPpw747de04eObjlw53rtu70qPbi hXOwaFMk3/FTvW+tWtvWfvLAvj3vr9l8+NiJxgWzVq1+b8WKVfX19YcOHX7k0SdWv7d+89ad6zZs OXT42IL5c9CfN9ZuPX229cSu9Vs/3PXams0LmmZVVZU7sBq05LVb9+45eOLUscO7d2x/d/3W9u5e PFAf7t7z05//+5btO06dPvvqa68BeRcsWny+o+ehH//Tc8+9gDwhkHAXL1pUXFwSDumaeQInfh3K u/Ye2Hfk5BVLrp8+o4EJpExpPCQOwMSUVdl2bMIFUohbNpyKtmzZsvLtt9e8+27z2bMUIZtCz5I+ Ffp9WXXImsPlybv/gQfu/B9/3tfn3bJ1WwBrDxaJ/Otf/crdd3+juGISuBZ6KGYgsmqnNnzuzi/e 9unP1DfMbGvvfH/delpD647eHu8D33vwL79yN9b7QFevzw9lZX19w9Jl37nt9j89d/7CkWMn+SK7 qKAAvHLFFVeWlVct+/v75zY1IbAc+rVs2d/f/fVvqJpjz94DF7p6giFItXIIxSIbVkVVleZ0rXr3 PX8geM9X/+Zf//FH3/hff6nZAd3wLmicfvvNN7pU6at3f/0TN9/iyS/0BQ1fMLRm7QfHT55ect31 t//Jnzoczk2bNnf39Cqarrs89z/w4J1//qVeb2Dnzh3+AOxd4939diykv+xqg9SOFCIf6yq8mz/8 8MMVK95at27duTYKrURiharCrAprpMuTHwya1TVTvvu9f7j+hk+AJU6facHCHvBcVVX9F1/667u/ 8U1ctnnLNtiKIDjwhwdeKYsXL/7JT/5xzrx5u/fsBUPiDgO2K1vRHG4oEObOX3Dfsr9fcs11rW3n Dx46DHMZ0LywIO8H33/wL//qr7H82rZrD2kf8DAqChZ6SOtz2223fvNbfzerae6xk2c2bNq6Zu06 rNvu+ea933vwByVlFS++9GrLufOQjrfu2HXzrZ/+0U/+8YF/eLCquoaU/pQM4FJiavKsMRFRldTn kCDoHULB4WG8VKSvf/Wuf3rohw9+7/7LFswnlThknX4i0dvfoanzmprqamthOYWiCjGJaeEiyw1T qhpnNjicrj5oSU3YLg24fu7Ys/+X//3IC6+8dqG7DwsTr9cPwyvUk2bQv2jenLr66YruME1cGUTr ZSVFNdVV5eVlMBOEAmiXBCz859JVlwM5kNT8/DyXQ8ftwPjZM2fWT5uma3pXdw8eGFVx2hY0njDj soxeqtLb29va2lpQULRo0aJJVZVFBXmSSZ4MDlXyuJ1OZPorKdMdLlnVFVXz+oNtHR1nmlugdHvx xRc7O9ogXnm9PbCxapoyZ+6c2rpaw7L6vF6KvsysYMmzjrhyXFFgcvWkv/mrL/7TQ/9n6b3fmjlj Ojf6gNFgnmI2KPCyUlFeXl1dXVlZiRNw4yNGtAyP211TM7miYpLLlRfw+8FLMN0iBBf+qooNSRPc W1pcDNGERbIFn1ABG0NQLi0tnd04s7yi1DCCwYBfA0gTK8rTG+pnzpoN2O3xkrKUCXPgfNMyAjVV 5bNnTEeFlmG0t59H2jqXx1PfUI+ouJVVVYFg4OSpU4eOHYMu97KrrqyZMrm4rER3QHEHIccIxyUf V3SP15mJiKpMLufRg1iMbFO1Q/WTJzXNmIpVeb4H8hzxBQyRPNYrGaAkCaikySaie7EsefSapgyw suqUDV02SBgg+ZacAYKBwN79h860nL/6mutvu/1PEGSTsJuM/0YhkNIKQWhVFA12dtW2dLC0GQSf 6eBDWq0qWKwyLxdwrakpVm9PZ3PzyaDPC46EGRYICkkBujJNUQry81HVyROnDh48dPrMGSRIxf0F BflYDbW3X9iwdcdpSL9dfWQ5VTRbdaAEbe3o8RN9Xl/IIIcbp8uNVV5BYdE11173zW/ec/+ye7/4 xS9UVZbimUF/qNuQIWCc4ANG5zITkHTcPwUToYMep15XVTaroW5abU2Bx8V5m+z+QDQmk7L8pMTH JFLQIg6WKZI5WFoaSdc12jBiUOQtuGchGBhQVZdJ9wcnPlVVIEywpwnXwkEQ58jIAKZlv4KRmFkf z5Rl4CHS8ZYmMRp2J4J19pBx+cbW8EaXTR3KOcnKy8sDM/v6vCeOH0eY/La286qqIclgxaQqPCib tmw6dfb0+Y7zITMIDGe5HtKW7DmjUx6DqsyhjakKIOgxYjN4YkZv+l+2lIj3BY91CeYIqVbAoZhO zdZU5otEPn0WpkljfnPAE8CubAYw0xrs94jXyRZP4EBVMshxFOAIXgGrUYUQQ53FxUVG0L/63VWv vPyCBXdXywCLEOOFgvhL2Gl4wXrEoGaQxWGE5g/gTt55jMakF4OEOnXKJL+365Hl/3Vg7z7L9IPb kAUNU6JBxW8HJtfU1E6pPnPm1KOPLN+6eYMDVlbZrK6ouPG6JS6n8tunn/nhj37yxDO/I+cEssC6 pkxt8OR7fv+H373zzrsBXx88ZwHN11x7bcP0qVs3r3/qicdeefn5Y0cOAk8p8RI8ZVSwLh4D8t/C S4St+5gbZFiOZ/0ff/POuTKGQ+krgcRYHbQM6l/pMDM8ufpy946MPyaRUfLxsr/gN8nQpJBDsQGO WHXpeGGTMEoO+TpYGhxOYIoPIbzL4afMpFR4LpmKjRsNIKNiA+nIq5QtpEh+IF9pCzwJEMWwTB3M hIawYIr6mZJXFdgGlcAmRffiQl228FgxrTaerxCqjajpIfhaMGOQFAwgRqNWYHJ15U2fuAFnHv7N f//yFz8PeHu+9Od3lpcUfuqmj8+eNf3dd1f9+KGHfvnvv2w+20yYGpGBxoDIcZuIPA4cHYfz8oq1 VkEQAy015pwptZ479/abr/7FnXcwUSY7XhGc4RhFwl7EmOmyIs/ieTMXzGt04QWu6RWlhQvnzJrV OKuivHhmXRVU7JNrqqfVVCxeNH/W9LoCj6Nhat0Vl19B65GygqsWzGqasyDfnTe9puKKubOn1U51 eYokxVFZXDi9tqJ+auWSK+fdeP3HLl88p75+Snl56WVXLp7dNNutKrMml125aG5tbV1DbfXl8+dM nTattLiwcXrt4oVN5VUVMKpYUG06HJMqSqdNrpo2pWbRwsvq6qquWbK4aebMfKerob560QII1lOn NtTU1lahv5+47urrr164eO6M+klVU8oL5s+uraupqa+rmTNn9uTaOgn+rZY0qayovrqwZkr55YsX z5hWc/nC6QvnNTVMq581Y8q0yeW11RVzGmfPmzenqrKielLVZYsXzppRX+DWZ9TVXHPZvPLSYpUE VS5WsAdh/KqwAGLkYEFACi2fgkUBnlHnylXvw/Z91ZKMW6tg2PH1dCxqqs/DsgesBjkNSxPS0uCN mPknhVnhwjIPzJTIpK1Jk0rz5s+uB1u7C4qgvKqtLLliQePsWbMK8/Ma6yovW7xgUlU5ZNjLF80D v5UVFcxpmrlwwdzSsrLqyuJFc6bPnD61oiR/Ri2egkW1DbNgcLdkj9OpzJ1dd9n8eZMn1RQXuhcu nL1oztzKiqKmxvqmxoaqSWUzpk9buGDe5Jqq0qL8ObOmz2tqzC8smVpdtmTx3PpZTbAzzG+ouWx+ U01lhaw54W9QmO+eN7Met5RVVlaUFi1uql/QWD+tbsqs2bOrJlXVTan+3Kc/dePVi4rytEJ3/sLG mdMmV0+pnjRv7tz6hunQTsBVi0vWY/X2HNqOvXvvvgOHT171sRtmNEDHQgI43h9D46vGGihI0wy5 nrss7tu184G/++qrzzwCYwi5+GbVEZsCC9Z/qIRcLhclGbclmGUwSofDgb/Yb4q51zQ14A9AEe50 OvlmeQ3WIqcjGKAtqfmePLzzcRKrJ13XeTokbKrv83mDlsnrwU+oHw1BJ+t2uyWDNLP4gGWQPxAA WqE2bGSh5qAxhQ82qe1VOMTgn8/nw12evDy0DJERHyBBoCo4G6IbfsUJ2+vaNatnzqiHZ4JDVdwu KBysoB+VYZFvoku4BSIJ+oDb0a7fCLo9HkwX+owRoRoMiloxIG5oOIMr8RMucGG8phkKBbEsxFoM l2WJBsCm+P+2TiCmwMaHvUDwnyv47gM/8WuOby1bmumo1b955LGu0we/csdN5SVu2pTH3JiYuMw9 2zN78F0o/GB7QAllMKEhw4D23+HQwa4+rw/nnS4nuBWfwSRgO7/fj//pDp0uDoXopKrhA67Er1RJ EG5VEjEw24QN1gVPOnCDrkPdydmJeM4ynQ4nxGBwDnEpGIz0TdAp0Wdcic8FBQV4ptAl3Eu6BdrV JeN5grEBPQCbEbdDOtZ1OFed7/Ku27Dp2LGjX7vrr0oLXIqEZIuES2BmjAq3ezwePC9sx0pmaTt8 7SD0M8+9/NJbH9yz9PuIWs0uhqs6klnRprTYI5YJwnnNuJ4Rsc15oa1HbE9RthTaBcV3XbLidLjy 3Pm09CcblulxaXkuDesULJfyXbpLh4xh4YzHAe2Q4YTtCCcx77Lp0qXCPBc+wGff7dKcDsApBCQs iwCUZmGes7wor9Ct5ztVFKy58hxKkceBBRdqLsbPUCEpVr5bdztVbNxzaFK+x4GaoSLAKkwyA1g6 6YpVmO8sKcqDdiLP48TFtJRTbFQFryx2AZnRAj5fKBB0OwHdTqYDBSA60AJuzM93KlaQlnUWVlvB fPSquMCjK6ih0O1wa1iRmfhbku+uKM4vznfhM27gfcbSD/0pcMEfwBXEPhaweDbMMikKwzYTzClm D1TE3HED5Vg8dtyzJLwNlFbEtOZVLWwvhlox448JjTHC20B0Mq5D+6+78t1gYVh0AliP53l0MBtT YhpYfmGWoVzKdzucTlgNoAqT6LOGpb0B/nc7FF2VcDEsDh4n7TGlzdlmAHfhMtQJVYBLkws8eDhs D2MYfHBpdgExmIxHCRyeTw8I8TZ4D1eiG/gKfnZC5UqqM9ISuHWZ2lWhdbVxC+ojmYY0sGQ7C/n9 TvwAvxzS2EL3aoGBy4rzC1E1aS3A3qSaGwMKJ2qC7UyDFB/lMi41x2G5AajK85xyVCWFCNsRgUKq 6ywqpMeIKVAPSXgJ07Z7to2VZziOFL4TLrzqJWVTeG8cD3TCzFN8cyffOh1WNXOBgbTnpLEiLRQ9 ZngBYWXKrkchh0LWFv8aLjGt8718tGuU94p1wwRqR5vGvtfglLKiz//Jp65ePNel4iGxZJMsCSzt HLsl2lxYm4/tsMwKh6c90kOy//LxRiY0KuuQcxk5GcAugZqDmPTxP9H0dJF8AHJFohewtx02sDPN T+YPZk9nfhwRnQmbXFJfZp6AA3gbjzltLwY1KM5FeE8n5wTS2zF2ZXwwgM3AC/iJeUGFGY+xAd/T z41O7JaBzwLzQww/O3RZ2AwTvj7KisTSbGtp9Hb+U1jS5Dwf5lt41KhmqMit33DV4r/4/GdcCkEN pcyJPg6cY5lYzuxdl5I/yQ+H9oNx7yByPUvEaoMXLBF4CYe3s1XaVQY+zqJCYR2Yui1STFM16bMK NzuMD7owXjRW2Ge2UY99wLufnaSvGtzysLhjC0zaoxX5wPZrySAujxvAMxexrzLEPWx+JcNppBXW ULRRaohWAqxpdg3ZSVlhdlq0SOdh02d34UEtcGkNtTUVpcUwrDGDA+d72ts3oMNUFZ3hPRla2BgH jpd3BuoqvEFhuIDNLTsmms+mgT2NMFeTXpWceoOm4sebIfOYSk8TINSCeVx2YBcQdg+bEuI2YD8l 5NaM0xCOywPZG1+JIOhRP1ezmSVe4qyIr5zNCGvpA35inEbn2WWMIZkzCWf7fu7lDBl7C+ci/sgM 4mfWEBwA+5+saEP8KQg/CPzpYCGGrJBblarLCmbUVePVToILQTCxZbiEH0ze1lhQONEk4rHDPkZ6 g/Wbq+KrJQY4fkexF4/uRzu2Lfvm3b/82b9gSQsT+RgwaxqbCCTQA8NRhMyPqRxjk6o3UY+Yl0Ic AwjWuyzCUGpHgpcr4CFtmclT69Aor7b9OozO0GRAH8L0qoAVSf9/P/2Vnlf5d0u/m2m96q//++Gz h/Z87lPXFhd6MAsGfJagibCD0CCNgQICprm4FjHm7URhUzJ6JLR9p25FAniRZDp0BU1h35xxRwEg Ggt7YAIKhiTnSyveX7Ppw79d9ve3UzZALCvRfQhbhPexR3xUBbzu3rHjr7/0Py9fOB/iHXlaZdWR KJ/4cN4Q43KALOobP8JLjlifnpS6POySJZvmF+KBofkUywVnOVKyyH6sHCC47t1/bN6Cy769NOPW qv/6z4ffevnZsgKYKtWQrBsUYIxQldlIM26tSmwFHwvjeKytLJb9wovilDiScTWrMPqaIM8OVkf8 sbCLLyGvymdaztmugnvuW/rpW2/SZWgq0FUE+mIudTHH0MzV4THt3LHzK3/z5T/99O2kTZDzUibX Jb0BK/O4h60guElqvi+x7gSD6kzExWl8B5GGIfygMo9ICmPJIZYe47hjTCRNDMOMppRdmckhqffA RiIDWEmB6Id7MGyxa97bgI1pS5fem3FZ9dePr1nx+vS6KqfbE1KcCKAHFKDpgFaQVAGZPZhWL04T 8EG2sd0+w8cwj0NiUSZ+n6BPg6s1jxYbGRLYm1rQbX/85xexNFNca6aRHrodPHRgz3lv8JtLl95+ 6yd1WGuSRFXeCVy8a+fO++6776knn2S+RKmtmtM4ktFVlQhBuN471Trj1pZyLam2Gr5+GDBMuQuJ yXIJ3/+jowuXD5gdhiwZZPh78MHvw3lu6dL7Mo2qy5c/3Hz2zBc+//mSkhJY4CNrWOrS6AaT6l2J GTJllki1afZGj4fpo6hoOHIlGsgYUTjBaOznnn32zbdWLF229JZbbonEJIjTpYQBNXbt2rVs2bKV K1eigSxxYxzNxIp7JgYF4N54zz33wIl3aeY1AMuXL+/u7r7rrrvKysoyFxlrYszLBBvFY4899uyz z4LHgKrDTH3G1UATjKxiOIICggKCAsNTQKDqmHJIdDPM0Fb5JhkRNWpM50M0NiwFhmHX4Sk3iI15 PbnD2wJVx+7BYvEqeR7pwYlXo2wXm2Z17HomWspJCsQy5CACDPNTMqSiyC4RVqc9rpGvOQKsAlWT YZL0XBOVRoe+t/lPQ9E2PQ2LWgQF4lEgCnxDF0nRt/voXvOcw3n9QFWkTEeuip6enhyZB4GqYzfR LEQrc3xiDDeoYX4mR17mY0d00VJiCkSzP8Tluuj6aXQ8ibs4w+PYvXv3hg0bEEE1R2ZDoOrYTTRn U9ipYUFGACE0jNc4PiBCFcdZBPlH4Kic0kCNHfVFS0MoAPaD/IgjynJgQs6NuJZlIbLOnTvH41oN uht828UOMDMOxJcC6/JrcBcAFPmmoiuwwsLCoqIiRKgaWs/oIHucT6ZA1bGbIDAQIvKdOnVq//79 YEcwa3Nz8+bNm48ePYqf8HXTJsRDOxYF2dEtvsZuPKKlLKRAdG0Ofjt//jykSCzPY9EQDImfuBgL l0rkwjp8+DBEgeiNXE964sQJ5MSG5+X27dt37Nixbdu2PXv2AEx52Eys93HgStwFWQFummBsAHG0 kqjyIe6HLKTrgC4LVB27GQRLId8q+BjBTMvLy/F637dvH9zfkKmQr/3nz5///vvvg8vx2uccOSHf 5GNHcdHSEApwFMPR3t6+ceNGwCUyWfGr8Bk5WR9//HGOsxxVm5qasHgHhnKJFQdHVWy4+OCDD9as WYNQqohQefLkSSRGe/PNNyG34t7Zs2dPnz4d0IyLW1paPvOZz8ycOZPFS0U+Kitqv+JWrCiw8son AM8LVB27Jw9v8r179+bn54NTwZSIxdvY2FjL8g+C/xASuKGh4corr3zrrbcgyU4A3ho7yoqWkqYA F0JxQCYF482ZMwewyDEUqgCA4+TJkyGEcvbDXySpXrhwIc5AsOVqAbAu/iJPBVgXiQXx62WXXfaF L3zhs5/9LORWQC1QEmIBLgMo45g2bRrEiCuuuGLSpEk4j1YuXLgA8IWKAE9EHzvwASejMnLSoxmn FwpUHbuJ+eijj8BAM2bM4Cp8vmONJ2jjcgG4HLstgbxIPIkzYt/O2M1NzrTE4RLQhiU53usVFRWc /QCFOAn4+/jHPw5khKqKsx/YEksoKAEgcvIUEvxiLOch2+KABACuxknIBDfccMMbb7yBmh999FEI B5SW1bLwdfXq1S+88AIUBVB54fwTTzzx3nvv4eSTTz65YsUKYDGE3Keffhri88RYnwlUHbvnCewF vqypqcFrnL/2OeNG9afgYPwEEQCKV2SoFuLq2M1NzrTE5Ues8cFdiGPAX+r4C35ra2uDBIoUp0iU AqTDSb42B0/i/IEDByBg8pc9DqhKoUjFSaiwAJRnzpwBItfV1UGphRwtEDwhfuJiKFVhNoCgumTJ knXr1kEW5icB6DfeeCNMWKtWrQIcX3PNNbgFsMsfgWyfDYGqYzeD4FqolqCE4nwZBU2wESWpYgfO Q+UKWZXLBeIQFEg7BcB4WM7z1FV8kYS/kCJhcYK0CCsTNK1//OMfAanRRRXwF7IqJNOoNHD11VcD K7G0+vrXv37nnXdCUcAFWC7/YrGPhRcuhs0AwsQrr7yyfv16mGGhbcBPuAB4WlpaCm0YwilC54CH Ap/xgMQKGWkf+JhVKFB1zEhNSyeup48VQvl6KrYTUXFAaADGbm5yrCXgI1gxqn3CZ0AeoBNiZlVV 1bXXXgubKnCW2444tsZyKedM/lN0zQ5VAERX4Cy3ZXFUxclPfvKTX/3qV7/1rW/9+Mc/vvzyy6O4 yevk1cY+BRMglpNA1bF7nvCi5tqr6AufM9YgNsLqDMICjFdj1zPRUi5RAFwHAOWGI45oWJjDL/Wm m26C3QkHhNC5c+dC44klFJcAcAF4Epgb1VlFfQk45kLyhe517dq1f/Znf4avWJPxhTz0XZBVoTrA BdCl4nPUys9lYX5Z1IowASAVw8k5VAWPRHL7RUOQ80x/CcqAy2NvZQnOUilzGhvLiooutLVhxQU0 DXq9J48cObR37+EDB5qbYZ6CDItU1kZra3NTU6PbjUjSLOFdKk2wiwd1Mpmv1ErsnQkiI+cS9kzQ sfIFE0ymeMcD+zBKyKQAUFio+FdcAEkW6PbUU0/BcYqvroC5cI2C5pRTBb9C9Y8DHle4EXD5yCOP wE4FTwDAMTyyYZiF4hWKLAD0kSNHHnjggbvvvhvaAChPoY3FAT0D7oU2FjpWqFOhOoBTF87w5rKd 9uoPf/jDuGPAaEHrL3/5y1ywyvZxRvrPlhssLyWfOpbXi+eS5LnShhQae3pKSVHxqZOnOto7Zkyf gXR+gUAQdoKZM2c1zm4sKi3Jy8uHLmD7tu1er+/aa66FXADFPfICsuwNKRU2rBQKT4pJMaBZok4C Ztyfde/b119/Hc8k9H1Yw2aUaWHJwXp50aJF0CFm3aPBJURoM7lXE1ScEEgBl3Av5TuguHAKYRYG fZzBh507dwJwr7rqKgBxdLywbsFlCoItFlWoDTANURduqrgX/gOA4MWLF0NziltAKHgQwmUQFRYX FyMo7bx583AvqAfLGDQGaIKrYnE7ZFtuHxufgIMXAF4J4DHujZuokzkWtRpJjwlUKW0Jxw7KmUMp ydQAEknGO5wcZuIeKb5rAra078hhGEmnTp02b95c+PNBxWoiRaYse5Ccw7Lw6oZe/4477gBvaRr1 hzqVYiup5zpAEzwLdDj5DIdklukMUJtq85fmccCjKKJWJ0P66ModGk+4rELqBDJyIZRbTWnm2f4o rpuCdPXaa6/dfvvtsCkBQKPKUL6Qj8IfznMtLW6P7nBFbVzxyhvl+gQujfKLue4Vn/ETBOSoi+u4 RVURtToBj7HFLqY6jFf0f2SmpBwycUtCmY9SwSNbUgpFU0Mz66uvvmKeLvsvtJ3S5aBDCTq1kEsH o/UoWvDDnRv+7Au3VU8u0RxIeR+U1SAlvk+lCbo4JTk1jKAsuTHLFoIk9yAOZcYWxwSlAF9iQ4rE 8hySIzQAcAag1IbMBYXDKw6slgB2WMgDUiFU4hr8xHEQv+Irl1LxAQcHUH7gM36KQiQ/gyv5AoJ/ 5k4vvF1eM27hJyeAQ2HWrfMuktOBHZRQjBSbgA5wiSwh3TC0AJrlj1uQwtNCovmhRfZaki+lokr+ PNWqryhePGNqbXGew/A5rYBbCjksn+w2TT1w/c1XV00tl12mqQYM1R9S/CZaT7EVS/HF73DcUdDJ gKEQHfC4WCTCQ5CP5nnPDkH1Inkip26PCpXAL6zHsc2Pb0vhfqxccuTYx09i2Q4HagBf1LOVI2/0 eo6kOBO143NXraigOqhm/pXfFcVx3nS05myfkdxCVUOWg7IUApKyBW7UEsTWIXrcgkTzpqQNLYbk NCRPSsW08yQUtUhzlSmOUkkpkOR8SS6wUSSU/IKiybJcaEn5lpTHSr45sAlTykuiQNDVeInb83gn w9Sg1wzyQttEogB9FsdEowDHMu5sD+CDchMyaVSujMU7fg2Qlwue0bs4LEav5PjIL46tJ3pZFI5j zyS6MgrBWU333EJV9j4kXaoqBTTbr9r4G9DtkCJZfkmNW1RT1Q2tv5iazorDUB2GklKB1sGv8qLi b0DhRQ4pitNQeUGFTlYt+zq4fuSe7y9IRR8tA86jEnSPCnU70uEBo+Dnw39Vp2XrtqHZPs3uQ1Fs H4nvYeVAVrO36Hx8CnCpMLpm51+HHnEviAqng66PPR+tcFDNsV9j+xAVVCfGhOUWqipSSLN61UCH 4jsn+c5KfaepeE8qfadc3ra4Rfaek2JL3zmJF2+r5GtJqWjeFldMcfpaeHF4k6vH2yzFFn+LFC2x 533oWBuVvlZWoh0eMhCMy3deAim8p6Q+FJACpVkNnNfMbrxvFLhGiENQQFAgRQrkmg+A98LZw5vW vtN87LADukTuEgBLu23rVvwdokEY56MvcjvWwI71cWqbSjWLdJbhI8YaBK1uMAlPEh5EKIn5dWBB xo2tJAJEfQgi+i9eA9kEoPzSySxrm26mYTbRE0OSnQVln/z05yfVN0kaFBRkZBj/h/ABGP9zNAF6 mKQPQI6hqiEd3fnG8p89tG31cVhBQ1ovnPcUy6FKQfgWjTzryWDayLVEcbW/un7sG/b2flQf1JOB fUdt0X2E/aBqw2nGwV4L+J0cdm0pqKhko5JtuA4wRwjLhEmtoKzgf//0Z4tuulXSgLbZsZoRqJo0 34kLR08BgarxaGdI+7e+9PMf/cMHbx60Jbeh+iCHKpauSiG4a46e2NlyJ7mRcY8yFLxHmNmfMBiG KfpJs01IuYXlzp89+tjHbv+cpGF/l0DVwbO7fPlybMG866674JaUSCOZLRwh+pkSBZJE1ex4ZlIa +fAXA0PIryONNWZNVdj6APAMSTIiD0F3EbHwDxHAyaSL7Qc5SaOsmUzR0XFMgZxDVaZTpD85BxpM QoXmlP6GIwzEYUxuHB7HHCu6Jigw3imQc6hKNprxPikZ6Z8nT5tU7cZO7oGYGQdAAazclpWRfohK BQUmOgVyDlUn+oQmHB8CA5eWluV58pMR1Ac4O+QsycTABQVGRQGBqqMiWxbe5O3ztzS39/b4KbxM 2GAV0YZk4XBElwUFxi0FBKomnJpxaN5ly/L+hTn/PCgaRfSC6MX8jM9ntLf7vH0hcu2HepX8AcQh KCAokH4KiEeL0ZQiAqgSPDqpMJrIdnGp5s634VCffqpfRI1MzOTeqIiwxvo+qIPYjiuxgVgoGBQZ p/CPBcCgSKrMYxXyKnwAeDREcQgKCAqkkwICVaPU5LHwmfTH/haXFLvHU1RiykIRBsFwgIxoV2M5 ggCUQDOEKIIynPwVBKLidn9a+DOvKYGk6XyERF2CAoMoIFCVEYT8jRCZlMXCZ7GbsfGo7dyFXmTq HU9b4bmECmSE6QkH6/hQRQUuQVRWqbBYqql15xVmS+Bp8WwKCkwQCghUjUxkONgz4JT7dEq9PSG/ bzyFb2byJq33EXTLQoYrk30duimMUsVgGJOnVFx55aLKymK6hC4Vcz1BHloxjHFOAfGkDZggBM9l 8XOZVWicbWINZzsBpJoWUgMFA0FVobD9g1Kq2KRU1TGIzgveo0fO9HQFAam25SJNqzgEBQQFMk8B gaoDaJxf4CkrL4IwqHDnI1pejyMtJNeKxgay5FHVY8dAgiwlN5Razvbt3nny/DkvQFaWwskzMs9R ogVBgVyngEBVxgEkzUmaqlRPmlRXVxvWtGYnb8hIeKUYJGtTXCqkoYJCAMpiP9mvxCEoICiQeQoI VOWgivU+Mp5KR48e279/X4x4OmSBnfkpucgWoBUuKpGciOFHelgWkApBVeAMEM6gepHVi9sFBQQF RqBADqLq0BU9ZRNBwhysnEMhu68XqZtGxzcseAl3sOclDM8cmscIoDGWyy+/fPLkaiTNROxY5i6W OPn26AYq7hIUEBRITAGBqlHIYZHxCGAj4Bje1pmcXpU520dCl1IW6EiEqLHmPiz8jx4+3dHeaRiU sT0iivNwVeIQFBAUyDgFchBVM0PTsGNW2IkpLJmSQ9NYH3gtHD/e2tnlY1nfxSEoICgw1hQQqJoW ivN9WTGFdhOM3ao/dgyQVYGnzIEh1n1hjPQPaaGmqERQIKspkHuoSo6o6Q0dyje5hvcLMPQi0xB2 ZV2qeHoqdv9fAik5qx8E0XlBgbRRIPdQlZGOqRgvWs8Y3oTF6iJ7F1XJ//LqL8mGe9rmH9UOp41P REWCAoICyVIgR1E1WfIMdx3XpNLBN5I6HLRPlDaUKpKJkCbwAhggrPZfn47WE9dBwbeiHggX/ebI bF9F7YICE5ACAlUvZlLDmAXp0O1WZzfO1HWCVE0lKTW8Z/9iqh/lvejVJfNAGGWXxW2CAhOIAgJV w5M50LQUjl86kpNpWHkJmTQYNM+3tZtQqErSpEkVRUVO2vM6QFKM9Vod7MHKs0SxwAPY2k+H7lAK ClyahkzSXOQdWvoF5SG/Rn+aQKwqhiIokCUUyEVUjWyc7zfoEGJxL9WIxhWA6PFIujaM8hXX8nis ZGy3TLntXLdkyZYhX7jg9XtNIGySuwnCrdPlFBjFQqRsWaqtLb56yazS0oKwLWwoP8XGoIrVLsiG RAUAzwcY9vlKgx45S3hadFNQ4NJSIPdQNaGmMQqyFAgqP1+/6aZPTplSqmrJksgwDD6XXq83FDLC YaIHTG9kbd5/kveGN80bYiYwWWptbd+zZ293T6eqkFYhzhHrDNvvNzVW2ttLy7aidUGBcUyBZCFj HA8h3V1jECfLaklJmduVp8SHtOEaReDTsGNTXNcqEolhUOL7r6KQyj+Q4z7iUsHq5e2TerpDLqeu 6rFuUpF7ecwUjty8tnB6GJwXh6CAoMClpEDuoWpEJB3OodOW/L7gmtXvnT7dbNBKPrUDOEyFb2FF bBNV1jQE4uPZpuDHGtaf9gcKgHzZv52UsJJvi6qeVDN33rzi4nzSz0YMYwyLESk1MnEs2gBCw1D6 FRZ7K7W+iqsFBQQF0k2BnENVbgtKTEa+SFeMkH369LneXgMhV1KmeeQODqy6rrvdboVW8mwtD0kU GVBiD7qeoybL78KX9rbU0d514vhJ6BOGuBNELFvhSmgS2dYDU0Z4KgGsKU+YuEFQIJ0UyEVUTUy/ MBzCl5+wtV9ZmTrFuRoBtciSaZiBQABQrmiSK09y50kqjFIAwUQHriTpVbpwoe/Mmfa+XgpCHZFC eW5UlmIrfBAcMy0FOcuKCCqpT5W4Q1AgzRTIOVRNjn6A1DSZfWQJOoRgKASZt7Yu/7N3XP0/v/jp WbOnRLWokf5EJyJGcDWRTCXsbxXxBGC6V550ul+GBuiG8G36zPKZs4p1h1CtJjfJ4ipBgcxQICdR Ndk1PY+el8z2pAFahWj1HAp5Cix8aJhe99nP3XbnnZ+dO6+Je6YyZIwzBewW7gsQ3gDLJFLGAlFH qfCXiMiqSLd/+iaUvDwErBaHoICgwCWjQI6hKpL92ZLLIPO5T4F3qeRCmHz48Gt0XoGjKJcE5ZCt mLZsI0FJ4oNFpybLky2pElnqmT4Uy3cOd3A6Rba+KCbjtwvn/Qf2tu7fexL7BcKoSit9pPRD8j6T R7rmzTHnWarJDrvEsgrDvw3cmkB6WAP9xp29vb0dHZ1Iv3rJuEk0LCggKBBXUJrAZGGOSFFzTtgo FDmRjEwanzZutzR//oziYg8XJgkqLewg0FwwUlGwk7B8eejQ8aefev6RR367c9eeiNKW624HCM+R dH9MPO3/EuvMP0BeZVBOTax4a83bK9b09fkm8AyKoQkKjH8K5JismpkJcejOaVOnFxUWMyGV+Z3a KLYFr6wYwPT2WUcOte3fe7rrAoxX0a7wPVqpHrFYTJIqxOKzZ/raWk3TSFbBkWqT4npBAUGBZCgg UDUZKsW9hof9p8PvC+zcuftCRyckS8Apl1exvcrrC5ixjllY2FuKbUGzEKOxDQe3Hm03GLra2AVg YSOAZI8651ak/X64F76vo50TcV+OUyAXUTUS9GT0S/4BTGNLgQCSmpzt7vayxTjLLchE1iENgNqq zAs5Q/HfL8aBi5m8wriMGqHcdQzIADBa7g5XIqTe0RJQ3JfLFMhFVOXr9KRs+yOwRgR1GDDy3VMU tZo7q7KYVQOBlUWTZprdmPOjA3fyhY2Cshw2aqH+JJ0WRuL50XVqpFrF74ICuUCBHEXV9E0tR7do Gb5i2OtDkYBSfBc/P0aBYdwDgd0Ytl3xrQGx1aZvlKImQQFBgaQpIFA1aVIlupDcoMgHKpIlmjun Jjj6RcnYq1JHVe7oOljkhcA8cC/sRQ9OVCAoICiQKgUEqiZNsf60JfyWWFjkIVMi6f/6XbaGVB4f caGLDWNxxNOKnaGTCfCZdKmUc7C/IxFX16THE70QzSCHAfm9UuArUk9Ylhy0JR2eBanXJu4QFMh1 CojHJkkOiIiTcXbah2P1cyOYplPGKripwmU1HiIOcjuNQcVI2OxI/OyRoqSE/bGG+rEmOaKYy+BC EBaiYUkDsPKtEJckmWHqnRd3CAqMMwoIVE1yQphXKS9DDq7dBLgCT6sqy4uKi2jLFMWoSvpgOoSI CEy1scCpaTI9jdQLHrOQpFT2l23sgv+XmUL/R2pC/C4okDsUEKg6aK4TKUWjm6DiXMBX/CrcpWRp duPsmpoa5vGU7BGRNtminylombsUxF3ESRkLZIMbbTh9YRhY0Q1oA0IjScvJDlBcJyiQUxQQqBqe bgq6Sq5RsYH3GVjGGuojsmPcGK2ISgXF6vbt248cOUJeqynxUaThyKobsmtYI5BSNaO92GD+tWFx 1cZeAjMohbySFRptheI+QYHcpYBA1f6559GsB6kTCWxxKJLDgaj+BLIsjumAywhsI8JeV6cv4A+m JOXxQNrk6IpNAiqpEViFEZDLPHNC+0AhXKFPJV2AZRqSEfCG+rqMUCDzjYsWBAUmGgUEqvbPaNwU VaqqQQgFjC5cNH/OnAaXm7v3I6NJ2lghvBdLkurqij/5ySvz85E+gLCNsrTQJq0xObDfi2Jpk42N ueCaqh3C7toxaVs0IigwoSggUJWmEziCPCgej2eo3ZtloKbD5XY6nTr/nHbrOORTTZNuu/UTDz30 vxcubEITOGOTcnMMcI3eD4WF0ty5MzFCemXQjltS61JUA3EICggKpEiB3EJVihMNQwwbtAZ7Pnw+ WWRSxUIwlJDP5yPd6MBEVYqsQYzDRZs3bd2x44Dfx5QAFHg1EnI/rGwdxkl15DlBTFSUjRu3PfXU c0ePnsYNJnVvdJCaqucAXe8PSG3nOkwDUQQRbxZwrhmyw4qOceQRiCsEBQQFwhTILVQlrSGykTDv TPi4A2RDLHa1DgjDXno4v5Or6UDmgE88M2T5/UBeFp2fC3ORKP0x2wFi3aGGupEOC3ZIb2VKe/ee Xr78D83NvWiIdk7RltTUpcXwXq+BO6+GZXhTcgYNqa25U7ZCmqTLUAXohVJeleTgEWPFISggKJAC BXIMVUeiDAuHMlCVqQaQuBTYBvf+mbPK66dX6E44pgZlNf17Q03TgqWLPAkuxqOK3LJYotakVbIu p6uyQuNuCGgb92k4dF0Z/IYZiXzid0EBQYFcywUwihknqxQLYwI71dVLrrrqY5cVFblocT5+E5lA HI+WpERdRUXaAg/scow+HIyjgQpHQTNxi6BATlNAyKojTD9cnbibFDSqmzdu37RhW3e3P2kpcDS8 FZYZI5LjaKoYEKRgZGD1+/xnznQbBoxjsa2l3SY3uqGIuwQFsowCAlVHmDCL2bOwpDZD0vFj506f 7AjCiZMFSs3QVEO363I5NGQIHFULEFMpIjZ3VAjXMMLmVyiODfL3Zzm2eESVsdosmyEaimoFBS4h BQSqjkR8cjGC+UaTLC0UUAwyb+ErvAIyRTpAGyIJFBUWaZSjNeVDRUoABw+hHbtPLPmaGBrLGOAo LGUp91bcICgw8SiQKWiYOJRCfDwK4BQJrRL+wENEZ+SwTKmzswtpqOHlNYoGHE7sJpicX6BDYh2w hh9uDy2XT8PMQKkMx6/WeBQkEbcICowpBXIRVbkMFonP1P85LuFZMBW+T5VK2BA0rBjHd6D2Hylm pkJj8AQIBkNAtmF0opFwL9HArDx9lQ0PrY6OjkAgdgs/qyac3mpQmBjeAoNv2q5K8QAA6/BGwKCT l2/HlGdFY4IC45sCuYWqkMbg4+5iVhk/0pLKktOgMwFu/Y4Pq6ptcSUAX/XHOqXGvyO8jUCWHE45 r8CBTVNojm97DR8U9w+1RUNSDXBujU1WmAjX4NtFUaV5kCsKAeOkwsRNaEg7O4KhANtDEFWPUgDD RJIvlMR9sqmAGqYM5/8eC1WZ6DSSG6bfe2x8Pw6id4ICaaBAbqHqKAgmy6asACcN+pC0phGenpA0 4fSZ5/Fwr0/87V+Ph11K48McBXNhl8Zxnh06AAJkZk2LxkjtX7+nIGvGRuZi0jtFWRmT/bKjmBNx i6DAuKaAQNURpgfaSQibFK2KgU1/ANLEFnpEaeFyKVbxvb19WE1H4C0Kc7HL8LTwBwdotv029YNn H+AHc26gKCuWARXEaBS7qbcv7hAUmFAUEKg6wnTm5atT6sp5qKoYII3BoSEV4Eqs92G/h4rT5w+r R2NCsrIle3gfE9e+piBUhrEPa30oJpicir9AcWgEFBtwPoI7VuS1EH/UFL6aKrQU27BM7PLKlEVu Qj1DYjCCAgMpIFB1BI7gsMfF1OQPvueUG5IGxgxkiVhUye1WuL6VXTiag4IRKFJBIdUW9lIIVxa/ Pg7kcX9jqB7mBHxkoREsGWFWhaw6mpkR9+Q6BQSqjsABXq919kw7NlYNxCMWmiXBwYVPrkVl8a2j kBzObu1265WV5Z48mJg4qI5uFqzCfOe111xdM6kwrFwl19rhqiIgRrq/hIlbKfcW9ca2YMmDuEoZ DcUhKCAokCIFRvc8p9hINl+ORTAi4pOTU+ziOeylFH9gHEm5X1TYQsUhmUut+AlbmQw/NjSxANjD oFxiwjFfL1VTS0oK8wt5ZCnaVMX8CuIfaMjhpBiylF9r0CUMZ/vfEgBfygbYbwHL5gkUfRcUGGsK CFQdieIk/TEvKKguw55VI9wCCz5HKI9bKy0tcDggH8ZkZLEln89uPdfd5zUpNDWtykejA8A9Pd3e 9evebznbEuuZNbyqguUxGK5BloiQ3gDMLSsltcdIlBS/CwrkBgUEqo44zzwkPnP+TNKzSs7HhU5F WtRUeMdtcxsb8pFDwLYdtgS3WMpmisoQVcCG2yzHL/hFkQdrxBl2xB5xgVe2A0Hp1CnfhQtsc4IM V4OQRTvBEkjQ8EkIGPBJMAyeRWXAgRjeDpOcYLEjF568IRK2MdzRwH0y3RfXCApMYAoIVB1R8CTg 40v1JA+sp/kG/qm1UxfOX1hVOUlTKQsB1KfMEZUrXdkHVByjdk1tExZza4UiNFxnRLeaqJNcQI0R jaMC7gDPWL5bIKyqSHLA4jJBAUGBGAoIVE0/O9hygNbPlrRr5/GXX1pzYP/pAE7IyA6d2FEpHF5g OCNY+jsqahQUEBTIAAUEqmaAqHYQG6mwH+vw0QvrNxxobsZGAAiKgNREqMpj8Pc7sWagT6JKQQFB gTGigEDV9BMay3/uG4qt+qbEcuoxBcIIOoQBGgZyHxitJ2v6RyRqFBQQFEieAgJVk6dVsleSDpWS uSoQTWEYYlYfHgQlcQ0MQpF3YGDsvmRbFNcJCggKjB8KCFTNxFwwjIRRXgmZSsiGXZ65riaSPTnY YrcVfLC4LiByJG0gy8QgRJ2CAoICo6KAQNURyZa6zyYL8RebQJo5UMVNJc3dQiUk4sNuq4LCvIGN CSXAiLMjLhAUGHcUmKioGvEO4utukgAR1y7E/Jskg8XkcyDCn42IonBO0qD+ZGrQOAU/wC0KhYEi r448ohJdT/uqbI3isUayB9AdFKFVZ15V/ffxCAEcRrHnvrm5vaOjlzMIdwWg8Knhz8M1N0xPLBtG M4xSxT4s9iHBGFkXqMjMnTbs/Z/662TcsbfokKDAJaDAREXVGC0mQ1XbDNlGQDIM+Lkb5OQkwTEf GGNgwxQUmuQXzyBoSEEaqMJ8pbKiwOWK6jyBlwR9iW5h7VnYUAWzFYoDgQQJpxC2OgLLUUBlG6s4 hvoDZgj++SwYFgtHjc6YiZoY4XzEnSCSxYD529JI446Ro2cEQyloC9c8CP3DJXggRZMTgAITFVUH Tg1A1TRDoZBkBCwraNk8+wjbhkQlOAyAQFy88RMfv+dvv97UNJvCT4cX5YC/hKKcJQUUBQAplZY6 EFMKLlaAVFkOAq8kyyXZTiqWDhlZkXW2HTbd+BUjkrLggMiXYgyXBYuGgn1fLNlB/7CErDoBHnAx hEtAgRxAVbaVSVVUTVOhv6Rt8OGdpywuHpM6o9uM4n5obWk/fOho54UugFO/KT9yd5xbKH4KzWV9 fUNd3TQdyBmW/EKSHOBFUUOqZtgKzhiKRmGt01ZoYy2NkG/hQpAXhAqE3pZ3IW5ha34W7iA2ela6 of4ScLdoUlDgUlAgB1CVYjkRlgJXJcWpKh5FcgExKO8T+T1B6YnMVNAoqvGLLW3dvPu5Z18/cbyV 4o6SNIfAqDopTyO3oAbJVPoLW+ljGb1v7+HDB08EA3yFTTtLeag+UgjYktslLV5Ue8UVtYR3Ma1L ZkxtsedjWxnY29jWZcsh2yg6KXMtKc+tTa2tmVRZomG/bIIxxqz3GZSGldGXgh9Fm4IC2U+BHEBV ggkkDGGx/Ch1iMOyNBhwsOblqBoJ0sQDU1GBYSdaTFs1LDkQpDwpuIuC7jMrEvvLYvCzwCgsPV+4 cIkQIQS9fUbAzwLqcwUnwTflFoTljO1Q1QN9uhn0wK81WhU+QM0rS1q4RLqEXpHNLN55+il6nhby 4VSDOImfQgHrXEt7Z0cPxfaLdDjygWckhJcsbahluf/Y7i8CfSJZ4kCs2c/4YgSCAhmjQA6gKsml hKoU0p9Z6BWgHzN5Q0+K1THS/FFsPGhXJSr4oMqhaGEiKHKZsAykMHMpKCEqckhGaKdIUWUjWhhk 0go8bDILr7ohwSIJlpsVyMvuoE8/dKB53+5TtgUM7a+KdyPaGVLIRkr/TzEnoz2P/ArZ2M/UuOik iaH7fYGAHwY6AHaIF3ReohapZgUDhxirYHQYF4WppqjbdAwbMTBjHCkqFhTIdgrkBqpGxVUZUqLX sr1M7ekLZ8EjEVOSmVIRf/mHwYWJdCQFch0Aj9sXU3hVwxdCZLmX0kTLXkn2sW6gD/hrxFbF+xC3 J/0/DWw99hbS0sKngcz9YWTntjjuGcsL0J3ysrBKuFI57HgAdQjJ1FwlEE2sne1MLvovKDCmFMCq ML6pd9euXcuWLVu5ciW6w3MvZ9UBUZQZ7MNeQ5ZhBOBcpcta87ENLz69fM+WE7bkMtQ+OBspsMVL BjlfmZDXZJZiut9Sw3OWMCmXreIpRzRfJRMIx6UJM+lz+0/k4O6nJB5ilc0OwjwQVkVzSAwgyY7o teRNG+nAoNmJdizReVQCodwyDfyH8VA/yFCnK5oD/yeScPcu2zRCSPZHGhBa6asYlgMaCfTalIJ5 hXn3fPPeOfMvlwonSZ7irJh3EOSee+4JBoNLly5dsGABG3imzG3Lly/v7u6+6667ysrKMtdKVpA9 1zr52GOPPfvss+CxW265ZZipn6io2j/dHIC4Z5ULWs1QoPPChT6vdzBDAFVJS2Cp5CcwzAMZfQml 56GlCAFD3mvRqgf9MuJ5DMqwDDPoVU2/akGVAQ2qZuseFFNxm7IDqgzVNvCTHfKbQb9sYWcErFrc 1YyhPXuJlpaWuuCgWzBZ8pRlxZMjUDUrpinbOylQdQCwQq9qGAYs95QOj1zvIxASBRMyKFkAX0iP MndEys7DCAbNoE+1/EBP5ougSQ6P5MiTFB1OVmyHAaxjJrIRWAEf/hKqk2dX+OBvFG6nkj3Fsis/ K8ggUDUrpinbO5kkqmbd0n4088LX9ZqmyRoWufCv0ugv/xAuOkBHUh2K7pI0Z8z52Guy47Ps8Oju Qs1TKueVkaTpLpH0fLiU2VABcNUCVKoYrOZWPEVKPq4pVfIrlfwqXmRPBYqSV4Ui6zzPoDgEBQQF UqBATqAqVwIAWIEszJQDU/eAgoxNFBVAVmm9HO+CobeM2zMYJ70Y9DwCU/zV8iTVhd6ypNSgA/S5 fKS6qbpM3W1BjHU4JIfOi607bHzF1gWU7NOnp8D64lJBgQxRICdQla9qmbdQ/N1FYfsQF+UmRGGW fZinIF8DQ5mhn6x38C2g5FnwnMKin/Y0MCOaCefaSLFUy1IskxVmUROHoICgQGoUyAlU5ZDKCTMh MHOEUfCfo35UpEaOKE5jYZJHNWBHdDfVoA+pMZO4WlBAUICWxTlFBQY1XEqbsCUGK/vnlr9LYt0X +LZ/2mHGNlfFLenxcsgpDhODFRQYEVW5RpL2L06Ig21QnfAFpn8EPDQp9iAr8CtjfrIs5gHH1vCu WzgDGFRo71i8Qrtys+MY42eZE2UiPRrZMc3jppfD81t8f1V0fufOnffdd9+TTz5JAq2wWozxUyua S5oC0Q0RP/jBD+Dm8e1vf5vvAsgc3/76179uaWm544474NUrdgEkPVFZfyE47fnnn3/77bfvvffe 2267bRhUTIiqe/bs+c53vnPzzTczI49YC2Y9T0zUAfCoBfi7YcOGurq6r33ta42NjRgsd6fLxKif eeaZ999/v7a2VteR30E8HZmg8XisEz7vR44c6evr+8pXvvLxj39cRfLOBEdCVD137tw777xDoZ6E rDoep1j0KUwBLqsC28Cr1dXV8+bNKy8vzyiq7t27Fys5NIdj0P5mMSsTmAJc/VBSUjJnzhy8v0eD quAYLgLgGOb+CUxEMbSsoABn0Siv9jt7ZExWxQY8/nRkThzOCsrnWiejynTOYylrAHAPl1I5swoN QK4xUDaONyq0RjufIb4d9HRlI61En0dHgVgwHE10ldG1Ku4SFBAUEBTIcQpkRJ2f4zQVwxcUEBTI ZQoIVM3l2RdjFxQQFEg/BQSqpp+mokZBAUGBXKaAQNVcnn0xdkEBQYH0U0CgavppKmoUFBAUyGUK CFTN5dkXYxcUEBRIPwUEqqafpqJGQQFBgVymgEDVXJ59MXZBAUGB9FNAoGr6aSpqFBQQFMhlCghU zeXZF2MXFBAUSD8FBKqmn6aiRkEBQYFcpoBA1VyefTF2QQFBgfRT4P8DAQl+I13s/zsAAAAASUVO RK5CYIJQSwMECgAAAAAAAAAhAPJFnUqUiQEAlIkBABQAAABkcnMvbWVkaWEvaW1hZ2UyLnBuZ4lQ TkcNChoKAAAADUlIRFIAAAHYAAABjggCAAAAu2yFJAAAAAFzUkdCAK7OHOkAAP/KSURBVHhe7P1X kCR3duYLemgtU+vM0lqgUFCN1oItyCaXau4MOXc4M5dqzPY+rI3dp7tmbbM2L7uzti9rs5xpDtmk kbwUt9nsZgu2YGvdDTSAgigtMrNSRWZoLfd3zt8jKoGGLFShkJXucERFRrr8p8fnx7/zne+4er2e 5UzOCDgj4IyAMwL3bgTc927Xzp6dEXBGwBkBZwRkBBwgdq4DZwScEXBG4B6PgAPE9/gP4OzeGQFn BJwRcIDYuQacEXBGwBmBezwCDhDf4z+As3tnBJwRcEbAAWLnGnBGwBkBZwTu8Qi43pB8rdVqtdtt VnG5XPf4wJ3dOyPwWiNgrm2/3+/1el9r2Tf7+06n02w2na/Gmx3Hnbm+2+32+XwcO8B4e9j4xoD4 Zz/7WSaTMTtj3ztz0Jyj3i0jACyCjwsLC/v377/b53zz5s1z5855PB52ZF6daZeMALHp6Ogo1xi3 fP70tweMbwyI//AP//D69etjY2PsjKnb7e6SsXZOc8eNAChMiJrNZj/+8Y9z3d7t4//MZz7zn//z fz5+/Dj7JQB3vhp3e8DfPtu/cePG448//nu/93vA8VsExH/wB3/wnve85zd+4zfMKNwe9r99RtA5 kvt1BEBDoHBra+vP/uzPEonE7//+79/tMwWIP//5z//RH/0RX0V27QTFd3vA3z7b/x//43/kcrnf +q3fMkB8e9TEG6MXDCNhXh0UvlOXwmvS9K+5wJ06kvtmO4NL9LY5u9sYCvZ1/1ETr3ntvewC5sNX +dVtDO/bdhWDvK85UK9+/G8MiNnWAIvNJe5Mb34ECKCgmUiE8gZOk7+omRht84l5zn3zO9ptW3jr w4X779vBdWguTq7D7VBiPjeXq3nlKjXXLW/M9PPQY35rNnXfXI0mNuUefNvhsLALb9v7zO45sMEd lQt08FwzwOIBIu+eAXHO9G01AlyTBm3B0O3oaZ6JjVBkEAJvfzA3Hw5WMShsPnkJrL+tzveeHIwD xPdk2F+0U4O/+XzeXJ2DiJirtlqtVioVJ/Nz7/9Iu/UIzLVXLpfJfJpHNDMNnsS5aMmIEh0bmB48 NBvg3j4NouZSqbS2trZbR/Tlz9vziU984vWPyBe+8AXEQEePHn39qzhLvtIIDC5lLt8nnnjihRde mJycvHbt2l/91V99+9vfJtwYGhrikfCpp55CGjU+Pk4ufhA7b487nBF+pRGo1WqMXiAQOHPmzN0e pfPnz1+6dAmFxv3xp9nOeF64cOHZZ58NhULPPffcn//5n3/nO9+5ePHiT37yE843GAzG4/HLly// 8Ic/BBmMlhZQ5urlk3/4h39g/L/3ve9961vfeuaZZ37wgx+wnXA4DBCz+rFjxwZ/FBNTDyLou/3H urPb5xy50k6cOBGNRm/7r+9ExHf2j/J6tza47Agcnn/+eS7Q06dPNxqNJ598cmRkpFgs/t3f/R26 VK7ygwcPcuFyWf98MPJ6d+Ys54zAGxmBAYfAJUdkwMU5MzMzNTVlIjCCg1/6pV96//vfD+D+5V/+ JbHtvn37iCH+/u//3qCw0Y0gWQGaP/axj+3du5cNnjp1ilUikQgCg/n5+Q996EOD63kQOw/2+0YO 9j5Z1gHie/OHHEQcvPmbv/mbhx9+GPyFiHjnO9/50Y9+9N/8m3/DrfXq1atc02hiJiYmkG8z3Ztj dfa6y0bA0L6cNG++9rWvcQUCqTyQERYQzxL2Dg8Pz87Onjx5ksiX6Bh4PXTo0ObmJqHD4MLmt6hr AWhCadYlWjxw4MB73/teUBiig0vdADHvr1y5QnBNFLKbKTgHiO/Nl2xwoUM7ECNQI8P1Df9A3IHu lcuXiWdqDg4s5nN++6Mf/YgfB4mRe3Pczl53wQgMnq8poyXgTafTUBDm2hv8isiXrAYJDCOeBWd5 Nv/sZz87AFOih1gstl1PzTXMwiDvJz/5yT/+4z9mg2A3UQisDg+CMHJscxeM7sufogPE9+BPbx7B TO4Y7oxLluJIjsOUSPL58vIyEcfhw4cNg5FMJolEYOgGK96Dg3Z2uWtGwFycXGyQv8SzTObUjUyC 6PVzn/scBSxkMggXuFBNBE3ACx1svGhYkivZWHwMBBUGyrnap6enl5aW+LFer6+srDz00ENE3AAx pMeAsts1g22fqAPE9+wvbq45rkgudC5QI3rlDc9osBBzc3NcnebgCI2JJtbX180Ct50QuGen6ux4 p42AwVYuOQ4cPN2uyIZDI/gFPR977DEWI+1mMJonOS5mYguzsCn2HQDrQGhBmAyzwY/8lggD4vjp p59mRabtGcKdNmBv9ngdIH6zI3jb6w/YCZDXBA4mRjZhyJ49ewiQjbLNsGnG3MNB4dsecGfF1z8C AxnDQJc2uPBAT0IEUnBoUXhDYbcJddG3ES6YkMJ8MrjCtyPsQP3GhzDF4DgXOR4dJpTetTSxA8Sv /+K8Y0uaa9RcneQuyC8PrkL4MnIXUHKwE6Q+oOFYBnEMYM1j4ODKvmOH4mzIGYGfG4EBCnPJgZUQ CCawHdTXGcQ0lyWRr/kRQhlc/nmTDdYCow3Cmo2wFm+45guFAvwGuiDDfsA471qa2AHie/NFNFjM VYtqjQvaXOsg8je+8Q2Scl/60pc+/elPExqb4IKcBtfogw8+uJ1uuzfH7ex1F4yAuTiZoH3hJcBi U8QMO0ztBtk2dMFM3/3ud3n/m7/5mywJgMIwfOQjHzFS4sG0sbEBC8xavBJVsCTZP0INLmwSdGQ+ iKxJfpCyBo53MzvhAPG9+WKZC53LkdwFWEwgDBxz0fO4h7/do48++q53vQvpJcloMNpQdfzKhCqD h8R7c+jOXu/3ERhcnJQUcXFy+REigMXI1D784Q8jr0zpRBoDtSXxAdEuyh8Ux7/wC7/wEi8wnu0e eOAB6lwAXFIdRl/xjne847d/+7fhlBFR/M7v/A65Ozb1H//jf+S7wDK78/J+w37E73vf+wY2mPf7 BfkWnR9+pmgn0KgRFJDKGFyIXN8EI/yWS5yLFR7NSOUd37vX84fhjkUg9qlPfYohxSv29azyZpZB RUDdKcKs+wxHCGChyAhdqdogTTe49rgOTV6OWJiwl6iW0QMceDVM8ZsZzJ217p/+6Z9yo+LWggj1 tk/ciYjv/R8dkCXuMNqdlxwNHzKRuEMwb3LQt/2Xvvfn6RzBDhwBwJfSDALVl7C3gzwHiAxvRnhL UZJRSjiX6G38nR0gvo1Bu8OrcOHyUHbkyJGBYHOwA57siESYBtSbc5Xf4dF3NveqI8D1BkHBsxpl HS+59syPgC9VSPAPg6IPZ0RvYwQcIL6NQbvDq5jggifon3+mQ8HGU6ERcrJXB4Xv8NA7m3utETAX JxehqfMcTCbDYao2oH1Nh9btcuPX2rDz+xeNgAPE9/6CGFzTL8HZgSreqeO493+k3XoEg4vz5zmH QU7PvDFhhBMr3N6V4gDx7Y2bs5YzAs4IOCNwx0bAAeI7NpTOhpwRcEbAGYHbGwEHiG9v3Jy1nBFw RsAZgTs2Ag4Q37GhdDbkjIAzAs4I3N4IOEB8e+PmrOWMgDMCzgjcsRG4T4DYeIiY/t6vczLLb59Y cftGXnaB17nxt34xU+n0mtPgpKgTeaMj9pobf9kFdrO34R37mjobut9HYMeXOFOL5uq265XCyuI1 t0scqa2ey3IZO2oE51qsZl7kR6281Po1FrB7ertwXMVhUtbFRsq4AvesHsDW6mArxeZ6opekasjU bdqdavlXxTrMpm04q+lnL3vNmP62r/yrW78ZlNe9aOmXrNovweM4dafyH+/NVvpb2Paj/o6zUycs Gu662p0uJ8Ts9yEH5ZQ5erc9PCy8beL0RMOkulEbVV/uHFW3JMPFOHNVmW6QHn9oaGzaH4q9wqnf xa+XU+J8FwfX2fS2EbgjJc47FogVbHDn5dXdyF376Vf/v/+P/1vEC3C2Pe6Q2+Pt9jpAlESJFv57 snCnC9p6Wa+nvcDp9t1stuQ3rl447uq0uqFgsN1qB4M+j4vftpqNeq7qKlcaAa87GQ/HwwG/V+HO AyR5fC6RrwNkBojlrVfqO+UecOuPpBitKKaQ/fLXL3g4+JUem30PUUy3N7Yd4uV+0r+XmHsNe2f7 4kYo+9P17XuPbKzb6fa6rl7H02pXCuXC+nqhWLYqtW4w7I9EfMMJD2p9n8/v8fq4mfBMQazcZG62 GD3uVq5el1tQOOiPUFpiwNrz8v2kGdR2h6Fze1jFVW/32smZox//t//7+IHHLN9bbT7gALGDlm/N CDhAfAuIr/zky/+f//v/1WoWYShwHfGApfipS4BGiIYTqnGjtro93hEIg02CcnzCYq12L5EKNOuN WCzaajTphsF6zCywkbcym41ExDU5no4GvV5PTzDTg32l1w8Um34ZBkQHOLMtWjRBYt8j+0VItP2B fbuJj1lF0dvu3mgupu1SeX5BAGsMXilnMr8yETcwzvlKUGz1JEC3xGleKIhWt93sNVuVZqe5srK1 le+WK5bPb8WTvpGENxIOgcKcTr3eKFUqjQY4zH2MtgvcdNhCr920An5XNOxPxCPhSJA9vKSGymA/ 7AjPEJ0ODrUdj6vR7rWGFk789v/6/xw/8Kjle6tJMAeI3xoYcvZyR4D4rf563J0/m8vn9RLPRiPR QDBAoyyium63LQQDMTH/EQlTiulzKw4LaLQNKAufID8CrIBOt9cCuIA4CbU9VjDgd1t+ILta7RXy FeJEv88vXYv8/OuXYJhIVxFSQmOCcMDM6/PxemvmjsCP8ur3+YL+wMvOoUBwMAeoFWUvMvt4HSwv e/X6zMxevITkslkJyOVuwDkAjuCy282HvHq5WcjhaWisdyJgmRsHa8Ti0aGhRCzGgAgnw4Fx/OyW zeDeUig0KlXQ3PL6LV/Q8ofCLnek2fLki731zcZatlDvtge1raw1uIvIzUO2L8Yv5pV/GBu5YWh9 tjM5I+CMwCuNwH3xDRGS1xuORMAFLFMDQS94WqcNQKMGREnky7N5r+f1gmYhUBPE4gmbiK8jcAyc AlMdgBr4FsdUL7gslAIsaqNOjOeqVa1moynIK6SEIq/M9jsTG75kMmCk5Gu/UPnFvKqB70ERcz+q Vcp52w+DP9tLfiGQqhvX2NcsJXcYIU2k+p9JsNDcGxS6wWePP4BzBc5CAegXHxDqgWPg0cBiS8b/ u1qTpk3BgBUO0cbUgmfgk2Kpkc13NnNWuW7lS52tfIViVjZpINicxSAoN8dpR/H6nMAvt5M1zlfR GQFnBH5+BO4LINYnd6AE/6dQUJrOxqLRoXQStKjXW+1WZ3Jyan4eX+p4pdIrFLqFAkGuRaO4ZhOg AYZC9VoLAKnVukCVRnQgi6fT7lUqdeK5aNQbT8RCgk0COqCahL8GYxVObdjTONDEvxICC/ATwPp5 72URmYlV+7Nm/wjkiXAFsG1wh/ZgNoAvs8Fy9RYUtDMzy7AdXcutoTFRsOyR98JNQCVw4+FBAFlE swnj22m25FXI32alWmo269yfQFE6R/uFbxHkhr0AhxkQOHVAm6GDf9AbVTcUDsfjEe5PhZKVzVsr axXyfXaoqzcAw5woGpuUnprB2LGxmiK+1fyw8013RmCHjcB9AcQS23b5xhP8AQV4QYUjUTAwGIws LOz7+Md/9eCBYxvruaXF1VJJgFUe5buuVtOq1wh1lTxtMGvmjwSfTDywhzttNzjm87vSQ/FkCtKD Z3l59AaK3S78TW4BDmBmglBmRchXjJFtfGJJwWGFfKU1NH6Wma2Azso+CJvBLD++aNZw1AtWsph5 a0JgmeA1IE/83E/4RyehOoQvkYW1G7QXfkRhW8kHwn/NMZZKAHQTegF05nek7OBk3B1Lbif+XjBk xaKctYxYp+XLZnOG42ZFFuQNh68oLPFv/+T1hHjccGB4h2GCc7j3YATuCyDm+08TWWlSKN7qrWY3 4A/xIL5nYf+v/PKvRSOpZ89duLm83upYHmLAkDsY9oSivlDU6w9Z7Z5VrtWbRMc8lPdoN0AQCDEB OPnbLSFX/QErGHJ7fcB0m2d5FUrwW+FVjQegPqTbxKioKdgxH5oQ1dC1rMBrn9WVBUzgrMGsYXVF sqAfSpjcn4XkNZo74bqhenu84Q8mQg2Rh0nsLCG22YvOQpiwCjoKeZWZhSW+ls9ga6F3uci6bo9s TsFTcnpQN6ja5GR9FgQPe2zyvNBxeRgKtCa9ht/XDPjb0YjVbVvVsmtrq0pjJ/Zmep4OqJQBBNsU cZ+1uAfXtbNLZwR21AjcF0BsCS9B4CePzEpLAg7JRPqBB86urm585ctfu3FjiRgWP1V0Agjb3J62 L9ANC+Hgj0T5BKaCpkTSIBEwUmVbr1ZrVcp1AFDScl74ZVz+BIMlAhXKAZqVVyFejThN4z6TuFNy VjlaiWpJvZFnk6j01qQBruFxNS7eHkTb9IP9eC/LmKhZF7XjXrZsh8MmdN429e8N5iN2yb5NaMyP HJ5Jr6lEDnmJnKtRVxNDczb+gKhNKIsR9YVK1+Re1Gu6XS24ikgoEIv4a6V2qWQRQbMkA254CZsU tg9efhIS3WnWsKOwwDnYezgCOxaIFT4Gil1EZX63NxmJMhu2MhKLrqwsfe3rX15evcEztsvXIhj0 8hCNRkKguu11dUIBKxF1xaMiZatUrWrFXShb+Vpzq1JdzZeXslCslt/jCvmskM8T9AQDrqjfFfS5 uz5Pg+CYqBjNF/DG62BWsYA93eJMDZ0MM9ufvW54XnsG7ZgpRDEzAbmZDeE6wF8Q3eC7qiHIyxGK ihiPTONgBjtJTapMomPpe1gYKXERebGna/lqrV7T4pmhSK4SSA66ksTMPTcqka7L2/X6XdyMeHTo 9fxdV6DRdVcavVLNqoO3Lrc/6EokoKi7uZqVq/ra3NxQbHMYHD4HjtBERSjw1CYYN/G7ww/fw6+3 s+udMgI7FohfMsAgULcjIgGfLxqLEu8Vi4Unfvbk6toqD+FCVPYRwURvZKKoVgA/VIrmSqYCgaBV qXQKhUqbQhCoz56rXpcVpfWAT1JzygCbHgQoFkwOTUPUbRStAcpBpsqEhDopoXxrfhGPbKJdO7ll N/0y8KU3mv76hoQdqIw19n/ppm3lmOGbDeNsB8U8EHggkIFjdL5QFGC1HLpHomIYhibgLKILewfw PMhOqOpgNFptq0EST1j4XijM5qx6g4i4RuBs4nW9Jeq9wdSZvHhygHinYIFznPdwBO4TICYyFCqA HgGWFO9WatWNTIYZYIDYVWLVrgPW8mcJGckyIQ0GssHiYMibTkeps2OmqKFF2UNDOFMkXOCIFIWY 5JQko0xwq0inE2A3kAm8OElnUwrbyIdbIogXLWmEyIrVKjkzejNB0D77YRdAmhD7JdlAg7n9XJ9h RcwNQhfUF7kVudscv8cVbjcCtSoArJguwrwGp8ysiKnRc9dqNaQyBtImGJSZzJ4MhRtauQvDo9rq OjP0hZHxDSoA7+Gl7OzaGYGdOwL3CRALhMASeEUqq1UJhXwh30D0IPHwoErNhMUStoE1AA19kwn7 QORut0HASDKqUQeZwKBuvQ5FahHtiXeCujTAh8Iim/jWYJgd6A6i3v6vTNTan7TYzRQeb//U1PqZ gj/1gehjmSzOIbWpFtaJqjgU0XWQkmNVFZpULQsZIcqGvtcPC8tMlKrOR7Ku/FKK3WRT7Vaz3SIn 2cplK9mtWiFXJ9enldRd6uga9Ua7xZ2MCm6JfFttqlqsUMgigFZVtQCxZvl4TmiHIzJ6BNACxCJB 0YIS+xtgB+mqWDOhsBMQ71xwcI78rRuB+wSIDT4S4RIN8pQNYjEDwiaM5bkZ9KI8AYRV2DURscy8 wQQHqHK5O6GQV35ssAZyBokZWQUpBmjGEoSOYJyJjhWZRbbVT9MJzOqvxNzCuJohy4UeKRSKQKhW WgOvA7iEfWbiTiFaD9s0TrFVDqUPo6r8bRWLpZs3by4vL7MtczMwqCf+OnoMBum1dFsx1yC4qe1W oFbMFmCu1ao3V1ZXVwvFAt5GkpcDXsUECAJCtGiwFtxvQG25KagWz1gF2XCqxdNdn09AGfa8XuO8 BlCrWg2tOdcoXIjs/k3LweK37vvs7GmHjsD9A8SCG243uioJhNXoRgBEpF4SEtsCMMVfI43Q4E0Q h0+E4XS1EdjyGA7EQJbqbAFJxlkTnNUqD9UbGFhVysLA7sD+Ec8g8yOvBOYrK6sGQMHTge2kLgGg C0Ya7DZMsJZv9FkHw2Fo6A1QCpwXi+wZWbCSIT9HS5sVlS3RX4q4A15DZcRoiuVVxR6+cJjqaSsY RkCC1ISiFSn6FusMFMWEu+0up8yA3FKCSChv4nW5oek4ECD7eZ5gmAc1hkp/mGpDcxw29WIeDnbo d8M5bGcE3rIRuE+AGBgwBQtQEhCeip12OAzqyjM69CgVvZqMEoEbdc6Ee0pQMAEuRJ/wrPiL8Um9 TrQqv2AZZGpGfUbZnhGBCcr1BWoDptjOiVHaRwUxmT+KSSKRWCwWj8dpRW5EbCJ501knvDHsFyMv 083LK78wMz+wtXQ6NTs7Oz8/Nzw8zDa1sXl/UVnGbE9eZYv9rfMvsjWOvD8FfV4+8aeHIiNj7ljC QhkNCQ3sMjBSAOj1MUp6E9EBcWGgJhCq4Cq6ChBYiAwxC3V5PQFWJJrXm4fopAeZRvuN5gk1BWkY ZGdyRsAZgVcbgfsEiMEIUzxWqZTJtZmndlUES8afINcuqNNPBGts4a/USSjDYEGM8nBPkozf4FVm nGoQ3QKmyDCAP6Y+Viqe2nVrtwrYDOQZ9ONTCvzGdUokEuFwBEhlHTP3S95YVqrg+ok1ga1bkgtT 3OHzUbSdSqWGhoaBWeJNI4S4pR7WCFhrR4yOw8TFKnozKTt7q9w8gvwQiQVGRqOhiOipWUQoGUR4 0A3YczAC+rigdLCoiRkotfHht+CyYLGp3hDUhrQhIjalLLeq6ewcpilwMVJm8ZpwJmcEnBF41RHY uUAsUEogKyUHrgDWl+FOM2A1C1pTJixwm0jY3W65sHAkyOUZvNnuoaKtgcv69M0UDHoi4WCvDQyT iOIpmsKzjg+VBZpagN3tiYS6yZgrHg6FgzgK4ZTD47036PGFcUbDPEJCbKqEeSMaYd7rK1Zw8quA z4ODcSToD6PK8Hn4UUsyBKKERBGfHdEEE26qHk580eRXatEjOGvjKagn3u1mL4h2daeQCWKlw2b4 MOD2BLBPo6rFuHwK1yF4yQmITZuU2nXJw0E+EPdy8FF/MOr3RQJ4Z4i3HEyFPyDV4QS7KNW4exl6 nEFrtxC6iVzC7+lhASRsdAcsDsDQcLKdpsfdDag8us0fgmHz9jo43yGuIJ6GMpaqPDFLBr11uJ3J GQFnBF5hBHYqEPdFBhAISBko1PAG8MC1WlWJcCVlpLIzF0/QlDVgEQniiB5WHqjJv8nD99Tk2GOP PPTgqVMRf7jbtHCpAOO8nq5Xy4G97p7P0wkHrWjYG4ZsAIVVTiyP2uI2KVip/kI4+YrGzYCs0bYp wapQC/apDNko07TyWVbV4F3YCvG21B/Nh+aVMNgOcnWbhM+hUJhAmuhZ3C6ksFhyaxJs2k4VRkQn wG4IcSlp0WPRWmj7Lw+IKuxjMEwpB+fDGfnJ7nE3U09Q9BJYDxtjeSAU82LylkJ2Ixjxe7s+rywi QwNSuwikRf/H2ML7CC7L0EnptvA9PI2ovpmNQzkLLS/Oos7kjIAzAq84AjsViF9yQhIAAgaa2kLg oAklAEXtL3VR8RIjxBPJmrwZSgydPn7i4J6FI/v2PHz6+Pzc5MH9+w7u23Ng78KhA+OHDk4fPTp/ /Nj80SN79+7ZMzM1PTU5OT4+AUubTKXSQ0PJVDqeSMfiqWg8EYklhobHRkYn+ARzoHAsGYrEg9FY KJYIx5PMgWjMG4r4Q5FgOBoMRUPhWDAcC0XkVT4Jx/yBMLPXT7QacInfvLhQuLyUCmJBwS0gHI7G WT4gGwnXm+1SpdaGfRHcRKPgc5F3CwTd3BKwOmIZ2VoIyyO3N0CU7AYe/UGiXEldaj5NuRjQkfoX enbwX7dWa0KLY1MnfI4gsoiIGShYHUDfF/CMjA0NjcbxL4ZUb7Zqlkvud5TQ1RvleqsOinNrEFEK tA/r8h7LDpcbGkZMRdXvwvkKOiPgjMCrjMBObZVk4NVlNfiat9uuyvPf+9Z//9+7rvJnnrzkalV4 GsdcjRBYeiGJW47MVO5SEtauW9Gg+/jh+RPHZivFjdnJmYmx6bX8FrkutdUBgPAm9gsriiM6RXdx oXeltI4QT+UR6nfmK1WqW9lstVKZm59Pp9PaBYPMF+CoBHVfvwz2qbYM+xwjP5b/RStmtLe28kx7 amgsKuVtcmJ2hRsfitsbRg96vljtXL50iSxZMhpFoJFMJhOplOEsjDJE4FDpcHkukOSb6O04ZlZE LFetlkuVYoXXcpWgOhEf/slPnux6GpAj4kVX7zQa3Lt0rBSFuXslYtb+fdyEhtfX124sbpDClD20 rYDXGk4FJ8eSQcJgL9EyjBBcMs8aroYrAG0yFPElomFPcuqDv/MfUwce8lgQzW/pxNBls9lPfepT sPy/93u/d7f3/ZnPfOYLX/jCJz/5SSc5ebeH+u22/TvSocPziU984vWfGJfawsLC0aNHX/8qd3VJ AjtN5bvam8vLT3+706ufu7EmDLFwnLY0gif0ARaDy+0GENuj+1ynVa6X8yPpFCCb2doqloqVcpm6 CVEhE/a1asARZKkwrB0wVpS/COOAP6JK9BmVWv3S5Surq2vTM7O0D6rV61pE0SOuJCivUSLBc3m7 U6nXq/zQaksxBnoOzIDFsV4kyZING0C2pLRsVkGIC6WKVXwhAgqEFLATkWiU8yqWyiKc8AVYYHR8 PBwlpg6H7NdIIhZHqUGeMBJh5kUmLPPpXULGL5GIp4fSY+NjRPczs3NjY5MXz18sVqtSRaiRLLcu gBiyQYCYmxaMjccTj6XQkFy7tkx3JSA+HEmcPH7g7IMnjxzZB70zMjKUHh5ND48NjUzwQ3pkNDE0 PjQ8Eg36S4V82xM6dPY9odQkXMldvRJeduPcfp566im4nTNnztztvZ8/f/7SpUsf//jHHSC+20P9 dts+1xhX2okTJ/iu3fZf/36IiEn91y788Ad/9p+q9a2/+cE5wmBoW0I84lqJ1HqUeFCn0MG5plaz eLDGZjeVsA7tHz12eHb/nvnr167/+OlzQCycKeDNmGJiQ6YLTnZ+fGJ8eBSgA/XUSxLTdLwsYgz3 zZtrFy9e5Jo4e/YslAXgKpFntwtmAdfImbkbZPP5ldUVtjk+OZGiN5H2K1Kr3w4bFO2X0soqPJC0 linWsAum1W9eOmso1QsgAsYQCdiecQxQCQLk3W6tUU+mU2CxrEjbVHqAWm5CclvurPGw7lE+4XaA J6YWf1gQ2AzRZz/7j9yCCHIhnBklbPK5gfFbqlooMkRFAlGOEzGZvHK5hYkobMnYxNTHf/GR40cP REJk/yR+R2fR7REUExjL3a9F4rDTufLsT7/yxX+cPHDqX/9v/6/EvjP41r3F3x8nIn6LB3zX7s6J iIXqlJJlkktbN1fOfbfTrV1YyzUrLT9P66SpRPkqRjaawpIWx4R7JndH/Ekztrk9U1QyPH3uXLFa kZ7FXXe92c0X2pVaT1rO9zrDiWQiGjHG6qZpBkEqQEzgvIGdUKc9Mjw0NjpC8000CejcUKgFfYFw KEhICgRevnLp6rUb9XolPZyem55KxSKJeIyZ38YkYA0ZUZusJU7uxl5N7IlFRKEWa+yCcFzdIITH lWZOspCn3qxvbmWeevpnW1ubrNuoVevE84V8idqPQq6Yp8A7l89ls1ubLLAprhsc7xrVJWsba5cv X7x85SoVdhvrm8tLK03qlcFPXCS6PTH3If/GE4ZKJnpdH9m6Wq2tIbM0l6rjwtFqVUqZcqm0ySZX bq6vr99cWVteWb+xtLK8uLi6tr6SyS0vLV+/dD63lRmf3Xv0kfeFhqYkTfiWT05E/JYP+W7c4R2J iO/B1+Nu/K2AWsJJ2Er6+qCU0GaYOI2ZCl3au3dQBOOyRvkYoZ+pMivXmz/+2VNf/fa3lja2xG+N mNfja3cJl/GPR/vlC4WTYXJfCo/GgFKSXV4PT/eHDh08cfzIiWNHTp88PjqSDgV8QDEiM2baX4Rg FbyedqNeq5RDATbs2cysr63ezGc3K+UCqgyMfWVhMNdLqMvjPzIMemG42Ug8GgbPmaMo5sIBZj6k lT1KuFDQF4+FR6FmA95qvbSV32y0apOTY2Oj0gt0bCg1lk4NJeMypxLDQ0mW5FfjY8O8wh+k0mkU zeA/HAvl1+qbQSQrdDCMjcgmtJRPrZUhbwyf04aacXutSIx+z5ASosEo1ypPP7X0xc9/40tf/MrX vvaNr371n7/0pS9/8Uv/9PkvfvEfv/CFT3/ms3/7t5/+9Kc/89xzz09MTMKe23U1d+Ov7mzTGYH7 ZQR2KhD30/A8EUvzdre7i0UESoNU0NdEqSbFCnQzMq6+RngrrdhCQVrHu0MRVzDk8gY89VYrX65g ANzQOjpAB8kF4SF28KAR5IH2k9OiXXWn1GZxErEm4vH5+T0zMzNEt0HMJVEKB9Dyau2D10XrpVK1 CEoCfdPTk6lUEn+ca4vLlxeXr1xfWt3IQBXQFk57asgG+RsYpx/RfUlttcnnbeuyYcoqfNjYRyGF +R0mFuurq9OTk/Ozc0agrJI7LcMWaYQ25jDOa+hJ9Ji5NyRiUfAY4TJ756gJpaV6RaqcRdYg/T7s ERPHS7eri04Y8QnuP8Mj1ONFpmdQi1jJhOi3S2Xguz06PDQ1Pi7z2MjM5PDU5PD4SGo8HR9PJ8ag i8eG0ecJrzzQ0N0vXxvnPJwRuLMjsFOBmFEAO1oWZueARgPDn5obq3L/eNDbcfsqPEpLkS7kpZjB k9EHbDjVgNcVCnUi0ZY/1OQ5G45V9L6gLZypWBDjE4RUVmzOgaGQX9pSaKMh07ITjHUJ8Hd7yHqD kXg4lqBu2fTxFLMID1F3qNJpreQ2rt28dunaxc3sBnQtTHCl1ljO5C6vbf342QtPPHN+c6uE6Fbp B8FKEBZmghdIarFAk5JiY54jwMjBICZGvpYaHkEoV2k0M9lcs1wfT48eOXAYTZySGcgqcGiXVezG TCpc1nAetKWzHKUarSgF0v4g0jfqS6QmQ6wzuGmJIwfvqSmEx5VXd4+eSfC/3OEob0kk3eGou1ov F0u5eMSKBCnwSFAE4/d7piaGFqbGD87PHN47fXT/5PFDsycPz585vOehY/v2zY1LF+xWg3uNGN87 kzMCzgi88gjsYCDeflLSwlIA1BoZHQVXG/WqML59P3hjQom2CwJD2IMACMXCxJ50mdCKONDa1aP7 MduBhBC7shZvAiqDlU9Ntos9gmjVWpU8mUBxJEoyzZgVo6ZQ77VutVKFki0Wii3sJWv1XC6HXw8G QJubxUIuWy3X89ktXC3trsxaASLBOEennZeNK6bpM6Sfi9sm/HFKpGoJ1BtQvdeuXWODc3NzyURS B8F2xYSV7svhZEPGhE22pqiOb1upWllaXRHbDVQjOBPHwkTwMDmirZZEo7RNkkcHP1UkUDs8EIgZ cTQaUnM5Sd+JFlsUgdAaFnQ4qg67nLpvia8GE1LdTLXKwCrU+QI6I+CMwKuPwH0BxFhcUsssQtre xMTE6HCSHB7wSVGyWOzKk7+27RHNg+lSLE/cxmOXGehhQYC2XsMqXrCIQA4kt4j6SAMaD0k1sBQJ Qrdbr6FYaJnWofyM2xuy3EqlhlVwMBzau3f/Y48+/vg73omcBbMeEnFYcmrzTloxdfxeC40X+T3j rwMbwT/GEhO/TUQRKC7YpuTper1avVYqlzkpUobxRJzU083lm1evXsmsb8C9jo+PIZxQq0kbsvV+ Y3TTakOskjv1MRaJRbXVWlnfuHLjOlQErHMgzOAQSYvJHPBqIFt8kWRkqHgG/d2pIe/YRDwU8osk uSUtn3m6kDtFl5gajKbSTyUf3DUkhMdRXm4bKigUzlmLtb0C4c7kjIAzAq86AvcFEOtjPF9+wjFE o/sXpoNeekw0cEzzeINigaANOjQtRvwLDyscqCbK+FcyegSzlHtorzaZeXiHooA6gDCWWgzTGF4n AA5ALJcrRmlmOhiLX3uvS4A8OUUV3uw0r5NTx44cffjsg0ePHB4ZGoYTSMa96bhnz/z0wQP7BJ3p QiR8NAJl40xvAmuhhoFR0Bn0XF1fz+ZzyCwo52OnaB4uXby4snQTKCccVrmIoKfx5bzlET8w5ZQo 3qjW2qVyZXl17cr1G1u5XANWWCJfMnUdrDa0Klk8KqQc0SdAzFhyotizjYzGJqeGYV9AWjUDko56 0uGOJwmPFYuEUacIGGv9CEAs/kEiuUOnx+2qxqMAWUHHBtOBIGcEXnME7gsgJnsk1KoQrsSA02ND w+lIpdxp1sm7EZHZDIXIIsTORloyKy7LZJAXCK7x3N2x6JlEIEnqa3g4Bt5RBEGFhBZHRONIFsIi ZSNExh6YQJh8G/oIkl4ev58y5OGREY5ARF5STi1FJdR0jY9RHZxCrIaMYW6G3JrgNEo1ZGtqaYku Q4RsYs9mG2OihBNbenZEQH36zAOTU1PExYLCFy7euHadPOGBfftZRc/XNlsTfkCch9Sz0vivyU3G rSlAKUepVKkDzN9cLedxRdJSPTHOsHqcG7SysclnIzwu0JJOLTAZOmj2jk+aWLtLxbI+K4jNhVAh FJFbViqZUAdMyQeKt5D6UCi1ImPLHaCEp30JG+XXvAidBZwR2O0jcH8AsTwQo1vgjwkQe3rtg3v3 dFpWNlfG8IAcmmpjQQe3MJ+IIWAryNIhE+hi6+CngXK9AQ8gQR0ACANMxJpOxqMRNinaNcPDCu4R APIBybcKFXMNHuxxkqcATpJtwSDrAjpSPFdruJSbbSL3rVWJzSkKRqBmdVqNWkVM4SgyMTCqdpHi ZUy2ToyPUV9QnBGBe+UesO/A/snpaagFqkIoHoEa5mCOHDpM8Ry4xyriCtefUCTzIw8E2g5VXuTg OVkpDPFRWTc+NjExHk/G3VC7BMkcACo+SvRcPTlB+GF1a9PedHL0wi0Q+pdKBaiYSsUifSfGmgwe Xm6I7Xxwx2EBe5pYa5c86qy590h7FHwrtKWTVhnx+OFQE7sdZZzzf80RuC+AmOQR9bmEvjxBd7q4 HxB77ts3Wq1Sp9uCKQYoAGKK6+AQgA5Fq6BKaIWlbTa6jSbCYYuP65RNNOCRvZEIMAbcgLwCbQCN OpoJaDLxIF9rUKVG+W+cTcEvkCfLFwowAJlM5vKVK2ur6xWY42qFPRqvS57gqfsQYQQBuf5ZxJ9e Qkmv3AAkmhXYEktgi1A6StYRbIWaWFxaunLlyrVr14mcT504Sc6O0FdpDPU548SMnY9OEuTf6ixt 1M/Gys0XCoTHR5EUjyajsaAXoyB3MhoZShDVSsdVKGJiWtTWEhELyyAcerPZzWQ2NzcLoHMQmzmR 2kkZND/G4z7EcGKG2WlLWC5KD5j6NqgNI7G1tUVhCbcZTsEx/HnNL6GzgDMC9wUQq8s7vCo4gVQB 519cFR45+xAB4Pp6ASwOBbFboJk84ae0EDJdhHiP0qFWbVYqbYSuUuoWjpXLgoNS3oYDmkgp7IJj 7TNvausMFnuJ+xBIALG8j0ZjKysrP3vyZ/Qs3dzcunTp8rlnnqY3XEuKrT00xpDi6K4Vj0QTFDp7 CGbROKtZpXYWMpN5C1AnksnhkVHeA4HXr19/7vnniIXJzj149uzk1CRFfgAc4S7oOlhX3ygIG4t4 dYM37Y7MlsFKgucUATFxLFG82xPCoi0QxCSC2wOYjiKCxUSnHAalxWcZdRolJGLKiRuyiCtEKKLK FFFkx2KUDrYxvqiUaZmN00YdUpjGzqQc2aP0DeFBQcbJ6KSdyRkBZwRebQTujy+JYhjP2oGACAlE EdvlufkdZ49NDPs36JVZqnesRKsbQGLGY3O5WkOg0KJ6l5xSS+zO0rHOkYXJVGgUY2J4UrS28TiG 7iEpu1BlgOmNZABTQI5cXmWzXsjAwXrRH8SSsUQKkPNbrUQy8Mg7zjz0yNl9e/YOJ0dwqHR1Xah9 R6h6i6Ui4YTXH8anTEv/xGmerUt3ZPH1heqIJYdnkiPTuExeW1u7cPHi5Wefza6uTY2Nnjl1cmQ4 LbGqEABQLSamNpywHpY2wtD2o6aXs+0vIYUh2me52yHBWLV6TSJX7gQEwAwBx5Aa4QZmNauuagl5 HOqRurjdQ1BIApAHiHaQikSPVN9ltoqVhgfi3d/rTE8MN5veasOfq7RWN9er1QKDNZqgnG84nIh2 udF4XclIOB2NEi2T4XMmZwScEXiVEbg/gNjW2xLZSfwmPjQ447bGx0be/Y5H9y0M1cqtQjYLRsnj vGoUyOabbvAQy8mk/9DByYMHD6pMTT4RL4hYDNIVprXfCUibGqurrzgBq1iBTUBJm152C3sW9uzZ k8vlwUAkv3RIYgUe0pkQPBgjylKpLE2OiCf7kwljKXIDX0ncke5LJGLolG9cv3FBJ57xMUs7fOgw neuEoUXqod2S+lSE/GsQWae+gZvwwhoVazisLIjQF3ZLT0nK+fkVtAlGQpMT45AwnFCpXEQ7pxZD phxRrg3tBi33Km3bgZwDHEdBbO3bs2doKE1hIVQJ56t9+aSxKRNJR+kvFY0xLITismknX+eAkDMC rzoC9wkQA0Fi2qs0sU8EamLL22s3J8eGTx8/cvLw7MRw3IczMIyt1YOVoH1bPBygHvfQvr1nHzi9 b++BRrMF6oEYYBQkBQ/pglbaudkmEPrsq1KogqDANlk79iMO6G43q2OAWy2Vuy2McmprG+vY6qAw FmGGCMm6yIHpPQc1IuoNGm3wbN/tUOZMyTHhcZQcXCzSbDUWr1979pln0Eiwyv79Bw4dPMiKNoes bLDAmrIxZrYBeIDGBpIHtLHCszRXhXFw4ebDPil1EaJcEoU4w40MoUPjOYA0G+04MDUClyGIpVGq 9B6RWw4MMkSNqCLaFtLAPbPDaNfwNqLGhINGWIJJp5R3y35FDsg9g/sTOUjRExttsTM5I+CMwCuP wH0CxACGiRNVQUWXI/CNCl3ppRYL+fftmTlz8ugxrHr27z90ACHv/oP7Dxw/euyBk6ceevDs3vk9 yM+oyCDClRg56Itg4RsmWAxKoyO7G7EqxbT7kXxik7IUdNCiTYCPN1jqTE5OAm5sB3o3m8uVKsg2 3ETMoBY6NmyACR7xFza0qdwzNO8HlxKLJ2n43Oq0stnNldXl9bUVcoX790Fv7EkkkoC+iXwlNpVm dWowP5gVjfU/O/YF9Y2Y2HjUG0mZPivI+BjjDOVYhFIewx4oHYWraDR7pRJ3EGl+pAjfFGUJsgv6 R4m8WWpS/G4rFfMcPrjfi+JECkfa5EmNag3EVW8LiajZMMG70t4yOE5E7ECQMwKvPgL3CRAbwYBB N777wh6o0zoWktRsIJtAp5WOR2cmJ1C27ZufnxwdnRwdmRwbjQYDiH69nlCjJm2D2AItmzEpM23q CRtNLzjDw6o61+gSbHrBjk1dLjiKlhbIUTJXLVeA4EKpWG828OjBrZiaDmA4FAlrl1DZEEZBvDGv 0RhZtDQforLAq3J1ZZlwfmF2bmZ6BtWBtmY2rfJs+sFwDjY1bEeb9sO/zVEYTGZXCoj98mO3tEKi exKBrlIV2h7Pl4yEDu5lR+L+gwVotUK1i0TPplEp52naTTFDMwQ81vhQbHpiFP84+B+pBFcTDw2c tYJRwVfHyqQMpa+q8yV0RsAZgV0BxAYCTMlvz+NrUOhGHYeLnmwia5Ncv3RBEkTGMziKkgtNGrGq 1IFIww5i00KhXKu1eACPYEEZw/1S9GoKKH1MGXSnN4/0OgFDaGbJarFoNBYdHR0dSg+xR+GGSyWK 5wgagSMe33mKF1SVdiE9rHjMbQMEEzo1ngQVq9VavpBbublcLhdnpqfmZmYgXrVdqV3Up4k5E8Ua hZp9EArP/QYfto+l4XllDftXyvZCCquUzTjOi8RYbl1W5+D+OZzr8Q3FOL9WpX0JDwP8Fppd9H84 0gmVwuyyohHr+OH94mbnop2olCaK83OfBtFbhZaTmAGySWoHiB0UckbgNUbgPomIhZrweABiQSh/ oKX9KvAXFjmCAoXhLuUJH81BE+d4UbFJuEdzTEXjUglfMwn62ADKK2Vc+5Vqpu6iH4caeDM/Si1v vQ62KrBip9mknGzt5srNmze38rlao0YTpo2NDFxrGMuGYAAVhhC14vdO8R2la24s4t2eQBmD4Up1 fWN9ayszlE7u378PQO8L0eSo7YOx3xlqYRAW20htC9ZUB2z4Y8NuKy5Krg2LDMDd5PX6GT8c6TxD qeiRw3vTQz74hXyeE5K+fMaLQzkfYSegKRCxzUyOQruj1mZz4Dr70Jye8BYyKwdhwN8Q1WZyOGIH h5wR2BURsQCO1i/L47A3wL+YR6IEVoMa04dNoJWuyGCipM6kBSZUspf3RM7SZa5WAy94JMcBQqW6 qhIwFdCKJQbPDcgNMmEAMYyE5Ov8ASRjS0uL2EHQuwwgpqIhm82hJqZPBncIrYCjPynbb2NVQV4P HlmEzT4/YTu4TNk0q4tXxr79Q+m0ENH9R/xbRIQSxMZiwhzFIFw28GqTF30YNLchrbeQ/klMADEr 6lOCDdaopeF59+6dO3LkUCoVogyQh4N2uwlrEsa7GZd7iZ2Rdvgmx0cOH9gv3ULxDDWdPIy1m2yx P0b6XotNpN5EPnYkEw4IOSPwWiOwYyNiQ1tKqyRKy0J0a+v2Kr5Ax22FvK4eOSVefVJ1y6O3kBIE oISFNKcHP7QpkjqfS5kFXSjwriwUimiIqeWwWtUNDzxp3YdzGaRvuwOEydxxedpwHW4PON32+Nve cEc8hYH1hqdbC2Bn3K5Xy0WMzJDN4n0GQuOr1qGoo02b0grNi4rZ3Nbaxsbq2uryTWzdxbENIzci 42auWlhfvnapXW/Ozy6MDI8Fg2EAmqhbsmzcT3x+maU8m56hfI5rhpYbS7AqTaHM2cAlqK/8LdpY xHYw5m4L+7UaXpf6dEAk66eoRBKAcpeB6MWTIup3nz4089CJualxP08G61udUsOPuoKaxKC7mQp0 9k0mTx/dNzqUElMk3SzHYOQfMM1aHs0RKZUiFm3i2ixe0YrCDhS/1tfQ+f1uH4EdC8T2H87EhiJ7 RVqFbkJEVD1s2NR0XascNJaVvL48pGNcqbSAUKUoFkRCIB45qNAKpWoDXxvADOKg0UKnJf68fZGY FqlpZCx9PCTOljoJ0J79tkHgdrvRLherdBylI9GefXv37tmDISf9iWCAyfthaLlEH7fFxQw8xUYm n8/x/I+ygVZy0ltua+PalUtbm5nJiYmx0TEoE7WEM75qMts3HftolHAABFXXrDzvS0hY0w/DbEAM MaXyuNEoVejLJ2UeknCUEj6c7o0SQ0+s2x1Oxk4dP/Do2ZPHD89Njo/H8DmKxkbS6enx0YN75o8e 2DuWTkOdSyxseA/V9WnErUyJbsYUvEj9S58htmmS3f5Fc87fGYFXG4GdDsT2uSlM2tSnwoF5rjd1 w3YySbNbLm16L+3a0ESorkscJKjUxbUXgA2HrPExcVwjsSY2PDAORKLgq9dN5TR+kMTAhNuAPV4N lCv4pOjM125187lSvdrEig0OGgibnppamBPZQzqZQghHYQhkNMExsKfuw7gnu6UD6UYGN58LFy+t rm+Mjo1PTE0hYAZkc/nCjcWlzUym3WoI9JtZbCXEQN4YrhP78k4f/lVZrKy2GQ6ROcCrSCKxSfUx M3eaXDYHIvMrVfiqk5EuTmzL5oBOPC1pb3pwYfrB44ceOXnk7Iljxw8dObz/wNGDhw7t2zc2PIKC BBpYrOtsAtgguSYG7cEWhkjLrG1+2+QDnckZAWcEXn0E7p/vifChqprihG37YHXINaChBWy2ToAP CDQJPA0YAU/ZfIHAk4fqVDI4NjKE4QLmZXirQQbQzkPs1aTpEJaXfvwZ8KvEriGAP472IUWBQRKw 2sB4t4WQANhvYoXs9VFxhrKY/2muoXV6IfJfRrog9dWdtrHrfeGF528sLiK3mJufj0Ri4qzj8QCd 6+sbdGAGu1UPYRBPQl29t8AnQG5LkaDcVzRwVt5bftQSZ5kaNAmtVPFPo0sIVPXm1ia/00Jw0Ucb dzRlvg1/gH0PzwENv7ubjvinh+OzYyOTOA8l00PxVDwMdUHliTxawEDo4rqqkUloyR9ciikalGSm kZooN60H7nwNnRFwRuDVRuC+AGLRA0j9goFdKZHQqE0fouURWp6+xQpdzSIUJYAG80AtfjetZo7O Rp0OqoB4GAf3qPSeELoTbxwJ8IBwsb0Rg4iQNxTzBOOeYNQT8rhCXk844A77XUGvC6u2II0t2mKc qRikdj9+WmsAxBHNeXEwxN0SlorDJBXPMoHFlKXNze+JRGNY+QjP6oPfGJqenR0dGwtFIlht4rTp pYBYmGL5rdwkRPEBLwvwy67gkaUJST9Lxi5U0ywTddUYEt24cZOiP1N5SJgP3DM+hpTQ7iVyZ4JH J+iGWw9QVufp+awu25Ud9KukZXWB3RdJg29JN4ze2cg5jHJOxc+qQnYmZwScEbjvgVibtpGBM0/m xiIS5CX25FNQQblSoYMlN9VBFSuWaSZ2JuSEKEA6huRXutYH/bg7EhETNgJ/4J2wnjQO8gXdwagv NuKNj7ljYy5e48OexLArnu6FEy4Cxlg0FKMzpzRq0z6ggpqRUBjndagJDNgIdI0jj8KZ7aFeqZSn pqcPHTpMWZ1Ctyg9eI0naP88MzoxFYolvJjVB5jD3mCYJqI4m3k0LscBORTCTYhGpiENctUWWVyI 1Y5YJnkjsEvST/s0g+F2WZ3yNoYeNpIzo9ZTrZtwvCaSlbSboYGNFILZxOQaDpvJvLNpbFtYMhCX 9FHYURI7KOSMwKuOwH0REQ9gQhFYvBFEXCVAzMM7OGNCY+I18Bgo1Dy/3xTmIq0lOK3WGujZqMgI hShHFvNHzYgJS4DgFiWcRQuO9ER8YiEytjc0ti88diA0eiA0ciA4sj84tCcyvJAcnvMFE34/Rg0B VpVwGHTU2jwxhKQhKVVoxv9YGV7ADjuLkZGRI4cPT8/MqJWPdBAR3BMkFK94XyDkCURc/hCzGwjm jS/kovmTV7QTQgUo0rKs6BZMsKz8gBi7CUwzh2BFRkdGxsfT0rAJAloDYUPz2gyvSesp8Qy5Q9vq Lj07XMy2Z5pKL3TWNwhTbE5jGxy/wjWmNIoQGs630BkBZwTu/4jYTlppaCYVuYJ3yNRIoulkKu4I bU3FAchA6CflyNK32CVGbDX4VcrG8OaVTkWirDXcq+ShPLSvcwfC4dSolZ5k9qamPOlZT3KfN7E3 kNgTTO3zpfeE4tMuT8Ljpp0SdukSV5puRKY8WhjbBnV2htHVyNJFLXX04MFDe/buJU0XCIX0oV+1 BiJX00YdsUQkngxFE8zBSDwQjvkJvWWOaNQrYbcmxoSmkFSk2Z+9T8MhCP8LKOPrNjoyygka8yCD pCaYVQJauBvVZngUgr0dlw8gttUaxtxCVXJiMGEnBbd5WwwuMF1B/1PZhwmZnS+gMwLOCLzWCOzs iFj9vjywDx1XO2x1w25PgxPy0vaHQFhQV/4xnTHFjAY5sBR+qTsNUgc6SoiJTqXerNRFVBsONOI0 0QjE+D3tm1kBSKbnnbRk80Usf8zyhixaK4kRA3Ow6wl2+AR/YW+IHnVaTiKbJkSVUFqUXOyxRw00 NLRk6MTFTPAMaMf4kvZKo3N7ozP7vbPHgsOzPY/X70EFjb2DOxBLh8b2hCYPhSYOBccPBkb3BUdN JL43PLYnPLoQHJnzj+zxDS/4U1OBUIyImxwaezaSPWP3YMJRhoBDSUQiSaW+1eDeRmJZwkCmRsca qhvzYtFcaNWHKgPtKkMlgGWbclMztzzF5wGkmxuMADpFg1Lvoc8f0kPEmZwRcEbg/qQmbD5Y/mmh VfO6wm5XxOuryeNzz+MHESEg8LH0GQpU8nIIJMTRER0Yzeukw4VGqN1CuVyvk3ezAv5GHEdIXxR0 phRBxckSElOR5/JFer4ob8SY3aSggHdyW/LMTpEeUFvudKsuq04iUMvYVNVAMI4WwY6EBZvk2Z/D 6Xb8lhUKR+Nj873UvBUZ74RScA4kysTVDCCPj3qGF6yhPVZ6wZWel3lo3j087xme940s+Ef3BCYO CExPHo5P7Y8mh8U3WVBX7jRG46YnLWwMR89BwDJ4rQ4/CDWh48ECquszuGyuEUaIfnSYdHRZB0bH YLBsitym2hnbiTvNiGqLaLu6bxD4qiKl14QM56FC7D/F9cOhJhwUckbg1UdgZ0fEg4df5UYDkLmL y2tLK5uZrfJ6Ji81Gu1OrUGveymCA0WkmKPdtFzYrUnjNarqiFa3Mpl6o2561mH3I4hm8k/ivutp Wb6uJ+CSsDfQdfnbrgBzB1gTAAOnu5Sl4V7RFt81SvYo0zOVFGjLpE+G9sqgREQN1g1r0ms1ew2g MZpIRxOTljutCAg3Cxnt67j9PV/YCsZ6QL8ngFWx5SEGRyHHTI9lDcADESuUdIUS7nDSiqZ8kYTH H1RXHqWY+2q3vlyBwN++FxgZH1gJfWFuT4axMW9e9kIxmc+Br6Zx19Qt2xyErVrus/OcLN2qoN2p GkSEx9OAyAqdb6EzAs4I3JcRsYZ8JoiTf0FPHM3pe/TDnzz95M8ufv+H57793Sd+/MSzF6/cWLy5 WqAtHaCrqTmiO6S6yHk7nQa6W6oqMA6mkjkYtMhuwRELmml4SHApNLEQDtShSSiJfpcgT6wepJKY ymDKn6nAa1mtWqteAeLZvpr5qLDXiHyllk1QWD5sC23d7NQB4i4sRCLlDaa7VoJiPmlnjxkQ/epd PoFgf6TtDbaFZJFqYUC658ItCCbGzNxyQm1PGG6EIL3dg+oAhSkrtLvYGVw1BDCnwa2AVnIcjIp+ bWmERMRmsT5Z/KLrZBt2KhIbWYr9akbHkN16suY38g/IW67gpLG1tr62ura2qT4bDhI7KOSMwH0b EZtskAFioX69gc2t8sp68cZy/mfPrF65nrt4ZfPClZvnL12/fP3m5evLFy5fvbm20SA67HXLtUq1 0ajU66UqsZs8YoteIkIdhwkV7YwTBQ54T7iaFVctZ1UyzO7qpruadTcK8nmr6m5VrFalVy936hWC YmnnrK2F7EBSai40JJZqPgEqGuVJL2nuCL0uGTniXLcrYHWb7EjpWnQLHheMijfA+ciJmeBTeVyc G8DlDq4XPXcLFhyaW1lv6GnlvrU2w0zqmGm43kE8C14q5JooWMQM/QF8UcBqtmRXP9+6dkQHYtfL ifhaz1EZB4n99TT1ptMGiCvVKve2dUw11tfoAQ0/7iiJHRhyRuC+BeLBiSlFAB3qX1rZ2CrUNvPN UtUq1awKRmKlTq7YXlkvPfHUlX/+5rknnnrh+vL6jZvrsmC5Vqq2ipV2tSHIi8gBsZkGw9qLQiqE O1a7Adr2qtlqZrG8dL66/EJj5UJz7WJz40pza7mVW2nnV7v51UYx06yVoTm0Y6dGv6ZphTqeSZUb v5FQGZzCx6Jbb/D8Llac8NuuTsVqVDr1srvbgjoB0vCA8Lg6nm4Lj05Pr8Xs6tFnmuQhIbl5AuhJ MA6HqzQ1QXo/5TZge+2bkwlljUbYALpywqJiVphWJDXjaGuD7Q+NeNh8Zgw3TYmGMhhUyhizeMOU CxIDwQT79XoDF2bsjeh2YiSDptTcIYkdGHJG4P4EYltZZSJiwQMQwQ07XKr3AN9G26rUQGFrdb2W yXay+V42Z23mrJX16sUrK8+ev3Z1aX1xdWslU8wVm1XpJG8jElXIAsBCJgi1IJGsqC7a3Vqxnlut ZxYbmzfqG9cqa5dlXr1cXr1SWL1e3lxtVks8/qONkP9tgkJoYuEEjIquR9YOqGqVy61isVnMloBa q57pVBZbufVGOddtVtuNqtWueTp10N/VKrvbFatTs/ix23T1mgTOOKe5u01mb6/h7dR9Xe4T9W6z BiiD0UbJoLcBOy7XekMqBk2bDgQgJokHgNtNQW22166c1ioPjcNVSdGvD1ceWdN2dqUG56XMrzZ6 NucoopAWbU/LFXpkIwbs4LwM0UM1uBFyON9DZwScEXiVEdjBybq+UFXgAdygF8fGZr7VtZriROmi 7RGP8I2mq1y1ygSdbZE/1JrWRraymileubHy5DPnf/zkc89fWKzUpTMmcAGKQgcD6tJ8Xt3a2u5A w/K3eh6xccDTslnrNMq9RtndKHuqW67KZreUaZcynVoRbkGK9DC/VDxmln8JgDUw5BAFsNqw0nRv ItJFqObLbaxkF59dvf6TzOpiiy2Ap9DWtVKjuNXKr7fza53SplUpWLWiVS9bdc6hTOzca9WgpK1m 0WqWQe12NV8v5XutBhy49K7eFuRqxlACVsNZUHFnOGIoBtPNTukFaXiksD0gi83H9mQzEIasMEis /MagOJBNaSqQ2w3dR+UuZJZAvDwzPT03N0tRya3NOd9FZwScEXi5EdjBQKwAJ9Ve0iej3S7W6pu5 ojzK4+cjvYCsUFCqmhFH4JA2MT509PDC7PQEdRDlSvPylcLVG6X1TG3xZpZNUJmMCjeVHAqGKEuO YlssxREUSwTCFDdLsZlEieIoqY3pANpGp1nptqoSrrbr+GCC0/zSlDIYyhRwUnRD0ozxfKuOmKAl j/QU2uEZRBf6cNBbL2Vq2SUMNOkhyllIcyfa31VKudWlraUrueWruZVrRSLuNZlLvFm/UdlYqm4s 1teu19ev1dev5teuV4tbSBU0Odgye5Q2ScpgaC5OVb1d6dgkXIG6o5l844BAMaCsl0ef+rXzlTbX LVvrF+OxSfwwNHZWpbBAsKAwxAyBsPTqQPoncjcPhXyExE447CCPMwKvOQI7FYgVaIg2W9Cs9FZD 97pYyC5utiPNSNQXTUU8k2PW6ROJU8eGZsbcY2lr/x73maORdz8w9dCxfdFgvN6wmi1fuyvFYyK1 bVl4N5w9+949B8+OzO6rIETAzCEQxyMi5HMHvF2fu+VxNQmRkREjkuu4fRisNWlvTLNoLYbwknxj U7hEitJYlBfiPeYi9rRaGBZ3aNzpRcpVq+TarS2Pv+4O9kLRsKfZibW6kXbTL5IOV6PtpZ89m3G1 au7Kpiu/6Nq8amWuWOsXrbXz7nXmF9wr56zV55o3zxcv/6h86UedzGVvp0owbnpXI6jo9vwqq+OY e36fwDKkRpXqaiWv+4Sv8d8Q/DXhrblQjPWxkRdrls8oI+SON7B31vhegmK5DRp35/6ELKTXEpm2 B71Hs1PI5jc3NmhMtVMvstf89jgLOCNwh0Zgp35HFDkI8bQFB1qCdnt1dYnel9APgUAetPR20/PT Z9733g/92m/+8tzC/Pnn8s+c21jNlBdXNtfXi5Llws+XHBiFCzgBea2rNzdQ78YmZlL7jhRbrqsr 2XB6bGz+UGR0tuOLNl1+VL0iaVDveAofqI0wFcV8oj45IrdAuVWt1yT2VYs1FXbZEmIhURvEzp1q ubq5mS2XatlceStXXt8srOY21nIbq9n1texqJr+eLWbypUyxslmrl+uwylgKE0+zcrOOxKNSZxfV Qim/vHxzM5eVckHuReBhF8RDNl1vtavExgwEn1PWBgADwpJHFJLEZNgEfE2sq7pjZZdteYUBXwPR RM0aJBtPJSP76E/9ZJ0p6zDSDjv1Z/hpdIEIJ+gIxdPAHbpWnc04I3DfjoDnE5/4xOs/uS984QsL CwtHjx59/avcrSVFZqUWCZaPeLaZu/GNr/7VylKu3eymUkh7O8Vc+9LFG+eef3pp9Wpms5Tbcs/O 7RsaG3nhwuLGFu0+4YJFgwCNKg7CFs2ErDMPPUjXThcuPR7fZz/3xXhyeP7wA8HRGRqNIgPAm0Ka 2qtlpHSFFm0DtkBqvIkmuV7P5/PgsCb6RIAM9tFqCUiWHB1OE42GihxE9gBEFos0Smr95MlnvveD nz576blz518498Lzz77w/Lnnnn3h/AvnL5y/cOnCpUuXL1++wn8yX71y7frV64vXF5eXlm4uPX/+ /Le/853LV65sZDbL5Sr3AbaLNg59tJShQHMDxG53td7c2MzibAyLi4kGRkAwL7hUmIpmw0VoWz8z 2VyuwVWDyCb+5VUEeIrD/CsfatAsShCxVZKTMvo1WHLp/kT/506zXqu6Q4ljj34wOjp3T7J11JQ8 9dRT+C6dOXPmbl2H/e2eP3+eXoUf//jHdWScaReNANcYV9qJEyei0eht//V3LBAbFDEVCW1Xu7C4 tfbMntlYPJw+eiQxvzAViUaa3cZWrpnNdqoVqTNeXV+9eOVaNgcKC/wAK5L3lwZ2pPUk8Dt0YGZ+ diqMi5nH+09f/NLK0s2Fo2cTk3MYwoMq5UKu3aihGwPDxNGYWNg8uNMAz+2iDwayWWnzoY/xxIm1 BuAMAIu6mNQdLDZADEJJoybqAAOhdse1ur51+fJaplSlFHBjq7KRqWS2KpnN4tp6fnV1i852lKNc u7F0+dqNK1evX7127fLVq7TzAKQvX722JdWD2evXbzz3woXrN27Q7AP0l2ZRVEkrvFJQmNnKszpg zdklYlDT4mqPhoIDN3SE3DakCNAWUQzEbCYS7k+qetOYtx/2incH72+tqPlN4L7WbJc1UemW1oBt f2z4xOMfBojvyZOXA8S7CA7v3aneESC+J1+QOzNmpo5D4UIgMRoJnDi69/HHTsxOL0zPJE6cHVo4 GIvGRXk1OTm0F0sGaon7QSArUAshjgiAUVcq2IIu60ff/vZf/smffvav/+Z7X/v61s3Vi+eeW1tZ aVXQkHXRfwE0jTqOmZV6tdKoV1uNJrBK6K0+9C4iw1JZIIjZYBbhcBUk1pI20y+DdB5YCTqgtK03 G16/D+s1ELNWtSpVq9Fy15uuesNVqbkqVXel6kGBhxQapQc6EPrplWq9YrlbKPVKVVBeQnhUetUG spDu9cWN5y9e/eo/f+tv//b//OIXv/zscxfWtwqFSmN5NXP+/OWlxVyxWLLrOFREzLlwkOJM5ILV gdOgEbUEtqY0QxR7ktYzBkIm7WdiZLtW5SXeEaI1VquhgW2FiDE0wCZUVrMJZ3JGwBmBVxuBHQzE BlTNi/ofABR1n9Us5Agwt8rVPBExvj8+b+DgvvlHzoLRB3/xI49+9IMnz54anxhxh8iK6doSDlO1 1rUunb/5nW9893/890/9t//fJ69dzq/frHz+M3//f/7lp77+pc8+/9RPs5trNGmu0FOjAhDXNbSl Lhnpm5oXWy70szWIXETEbBdDOGnZKTGxyiU6xIelWg17IRpIg035PGXA6/Tf4DCqZatassr5brnU K1d6lQoo7C6UXIWilS9aWzkrs2VlslYub+WKFrUq9aYbCIYgALgR59XqHETo/R/42L/4l7995swj hUL9a//83b/+28998cvfvHh1sUFGEjtlP/5Hxl9YcNhGW41whXKwi7CNjY9xlpDbh/zcp5XlZLWk WcfbBMcK6X2ctT/sM87GJcgokB0gdkDIGYFXH4GdDMSqXdOAWOoP0PnSIxOp743lxR//+NL3vrt0 /VodY7Wu1QgFWxF/IOrzTA4HTh6dftc7jr/n8ZMPPTA/OorrrpQI40xTaVrFhnX9Zn15w1qkVq5u FWvWj775jc/95R9/+s8/+b1//lJhYwUNMEItjIVBXNJm+MnD/grd0GljKEz9QkNKObS6rtcl/pVn dKm3U+cfjOqtHhBebtRgD4aGkkPpGKrkD33g4UfO7hsfCeJDJJ4TbeJfMm5dZqLgFuEwDDhz00Lp Ua9Z9TpvPBIRN8gNgto9AueNTPXr3/r+k089n0pOvOPR99FoaXml/PSz1y9eWkJMPTqWDofDdhQs znBwKeIhZ3J0RhEhfvSmOhrc7Kp1Z6PBYes9RaJdTkuzj7bmTeHbZo1tuplia7GaE0JckpZVashx fJbCPgeIHRhyRuB+BWIhFXTWyeUC8ABHeMm1zPLNm53rV3orS0CD+JddvvLM6o0NvMsCvpbXqgfc jVTSPzaWDAZFfBYMe9veSLnjblqeJgVh4XDdCrTcXn98NJ1I+DvV0mamtLXWrpfRWGh2Di0aJRTS FA7AMp064S5mZ2ZCrNsSRkIUtdsmeTwH6+hgFESh7GKBXH6z2aiQYDu4d+5f/eYv//7v/tbv/OuP v/c9p+IJnya/ugH0dOGY1x+h22e3S70fnZY87S6A6IOABRXxGQagAWuCbED56acXP/ePX/+Lv/ib z3/+K1evLPErSlrgNOj/eejwIW4T4Cn+mmSu0FhLUz3BXEFi019PWi9jhrRtMqSEScopWYEqTagM rZMzZhR2nbRguX4kPVvdbm5LwHC+2M3lIVKKsDVO9sqBIWcE7lcgFvGuatckIvYg2O00S8UK/O3V zUi+akUC9YWpSjxM9t7KZKLZSt3lb9IEtNPy1OvldmcLg8xmzQ+oRFNtdBLEgQFP5/Th8L/8laMf fffkqYO+scSWt7dFxMxOMsXW0xdXnnrhxvWb66Vyvteps103bY9xDirky9l8fjMf9odGUsMgO3Ex 0OMXX0sx6UGrjL4CQtrqNFAZh3x0AQkiK1jB9eLG4vPnn2+0bx7Zu/eDj5963zsPp+Np9BwH9wZ+ 65dO/offevR3/+WD//43Hv73v/bI7/zqg7/1K0f/Lx/d9/CDI25XAyMKr7tz9FD8xOHYsf3D+yaH JpPRiCcA13wTHQU1fE1vpRjydH2jKd9I3BXzS7dQI3owNwgDjkAnLUiDeB2Jc7GIQMxMulJyliIT ERpC3DKQQyvrq3c9u7xOetwB68TXhNUeTyjgi4X86ViEO9hQ3IoFrSAIL+7OzuSMgDMCrzYCO/o7 onkknQhACU8RKpQrjWqtDmORSIT37UNF4ZKq4rZULRO0EtVpXsqNYqFeI7Em3ucxOAt3m9bFyZj1 nscffeTBUx/6wLt+9Zc/+ksf/cBjjz780ENnzjx4ev/+/UNDw6gdgDFjwgAHyjN4Jrv1woUL3/vR D7/5rW9+/VvfevrcM/lCQbgJsYCXMNEQAtI5CcASj/Y2vLH265A4mgReMV/Y2sqUikXCzVajRnke q1EBePbMKfb+zscfe9973/X+9737A+9/10c+/IGPfezDZ86cZueQAvjE/Yvf/MV/+29//X/5d7/5 u//L//QHf/Cv/uAP/9W/+51/+T//61//lY9/APkH4mG614WjUURtSJ05JKOUuJWCUwW08aEwmGsC YtNtyTgXa2JPgFtqoz3E9NKDTxdSYwr1njcpPX6kaJD+T3Stpi3T7OzsnoWp8dFxCmOciNgBIWcE 7teIePt5CcQgXqDZmljBw0dAONA6GciQh2UB6gAFcn4/BWiK1HjmttYyedxpgFS/N+jBQ6dn7Z0b XZibCge88XBgYjS1d376wL49B/bvf/js2Y999KMf+9jH3vH44/sPHojEotRsFKuVrULu5sba9eXF G8tLi6sr15YXr964vp7JkJ1T5pXYUrvGgUPCZ5imm/jIi/ZrdHgYH4bxsXEiyvWNtaXlxUatWiwU atUqCDs8NByP0doI5hm2IxyLRymJRqWI8gwVhiA7gXzImpkcmpsamp6Mzc8m9+0dOrB/5NDBydPH 9+2ZHw/4wdC2NiAN1rGmrCHTaFD3DTWh3UUl2h3ArjAV8rPyFQqrWqGiXaW1rbOAtXjJ6y/1zOQV GbUuZZzahOHwesHieDw+MjI8Pj4+OTk5Pj5GntDRTTgw5IzA/QvEhuOUFzFawPe8ZwWyRQp6JU7G 6x1zYPNYDG5AjYI9rUYHIC6WG/liFbkuQExhRqVcUVdJa25qNMojfKcN5+ADuz29UMCbTsTn52bn F+ZGx0bpiExwvZXNb2xuEQtnclmMz/PlUoWaN/QSZOd63VIZi2Psx9rgFx2MwCrzKE8HkXAwBLxi hXP40KEDBw7u27uPN2dOnZ6dnsYemXoQCYeVacG2DKiDDtDSECnkU18jae+BZIOfAMVUIk3bZ6/U lfQotPa6215XI+AhtEdUR9FzhaEBQEFeVHbUlZjrwGTbdDKsbh+PNcgdPGEYrZvCsZAUxMGwzAaO TZG0jLx4hwoUGwQXwJZbj5eakWQ8GY/GcNkHl7kXOdk6B4acEbhPgbifizdoDF6h663UO89fuA4p jJ6C0rWbKxulCmiMwoxIzU9EipCMkuFm21WsNAsllAxUJbgate7cbCoRs4aSMbwq3dTaGcPfXtvn hrgI09sZ4CE3t5nN3lhcvH5jaZH64pUVKowhQ9TnRh/RhSyFE+4WSxgQ0XuJ+FO7LEufe5rducCx hfmFUydO7N2zNxaJIE9GcQG4A83hoH9zY51AlX0FvG5eea/xKYEtS5EUrCMqAz1z2QIKCqrnhhLj fg8b8UmjO2mwjMERsMw2G9VKEaUzUE7zJ6gEsJebktlUX6kmlIPqrwX4TUpOc3MD92EjybN/KQGz RscmZDYuwwZ8ia9FMCIT4bsgb1D4C1SDXmEuVGRx2+VGzrfXGYFdMgI7miMe/I1EzkpEurFZxE1C Snwtd73WXV4u5QrSxVke8QMhoLvRFGGvdEmiErclfTbFosyy5ucngyFo5ZgKZI3NughqwTLQFcu1 cqmU2dhcvAECr2QwUMjlKcqASUBTLKE4rTk1bSWK5l5vayu7tr6Ouk2acVJiV69tbG5ubW2lU6kH Tp+em5tPJ1PYCeHGgH1vvVqFRJmYmADUQoKbPvrm0StEn/jtKmRtriz9lVHBEYLj8sYJpodGub9Q TEfDT6vLrmmT6oX24M5DaQnSMVA5GoqEAeKGNKxWxDUFGoK2/dJlPVfF24FiwpQrajWGeWcn5wb/ SBisM+isdxnCbhgIXiGQgeKAn48NxaxCZIcj3iVo4pzmbY/ADgZig1IaESNJ4Jm9vpkvU+mgUR5W Zy6xIeY5vkcJmwAxwNpq0s6SFhlUJVMLJyJk+j2Dn4VyHiBOD6dReAkFgAcFjLN49dL/qF4uFtfX 165fv04UTE9MsIXm0PLETU6u3UFgANgBrLzCP7BvfH9W11aZ4SgAMbKImc0MiHzw4MG5mVlglsUA KWpDikXCWw6nk4zHpibHE4k4p5NKJKKRsJ6UBrBQE9rlnri/UW/kC0XBfb+VHonj7EbjJFoua68O LY3rudo9d7EEyLcJX+ORaNgf6DQa0lLJkDhar6Gul31fNTOM/cn+wR5aI5Mw1Yu3ZqWUzWRHyebv wCFy/whII1eMMsULTnKVfYXGbV+jzorOCNz3I7BTgfhFNQLdXqFQwBonhx8xMt0evGyg10MnoMDT A2rpXu8WuUKrTsFYlU4S0LjKKBC+jYzGqFyOJ0LRWByEldZwuE+oIyRBIsoGaF8i2tXVVSJh9A5E gUYCoQkrF0AcCgYT8fjw0NBQKi3tR90eqIlcLo8oIplKTU5NDg+PkLmam51lRVjaarVCiF2pAMUl GA/SaODsyPAw4EUDZMJhnvE1PrVlvAZDuX1IEE0FtJtuzt3UcKTrbnTxzkQv12NuMnPwJPMKpQp3 IFqecntAMEfL0rCGrASwkohD56A1MCJmMxZFWoQtxSeqiZaGpwO/NVO10S9vVlGx6oY1TtYYW8gK A83CHetm+d8Auxh59JH8vv8uOSfojMBtj8BOBWJRIshXHLEDsNAsVOtXr+GEyU/gQddD23u1GCNT RgorGKy0ep1cpVdotvKN3HpupVBqQtuGwp2AvxLye9uVWiIUJvqtNcp0lQPXKBPzeHqQvK0OJmKb jepWGz640iuX28VGOdvI5iplJA4lLXbG8cwb9OMvnBpODY0MpYbTsWTC5XcjM6YN3sL0yJkjCwf3 zIejSaCuWipubmUx+im0uvlquVDMtLPNTqfmCkc2itJVOhUKRf0xFzcUDxwEFr/iyyPlf12rUm+X qk1OMuJxJyn3wOxTCkfYP5F/B1N8avfgwHMlN22rXf6Ox4sDXIPUoR+Ldn+AdBtiYe4cKpMgSlbr NXYgNLTUB8qk/moSixssVr9h3vStMiyqBU1ZnSQStS2TFjfrvUJLP8TBA70gH/PAIJZI4hnqTM4I OCPwKiOwc78iNvkoRhHIgsUA1yqXAIMWCOPz10MRN4/HtCQCiym4XV2rrqy3Mln82CqYNtQqVsBP OCzwlVkrZDL1bL72/R8++ZMnn33m+Us0fr6xvLG+WcpkK2ub+Vw+h60YJuuhAJws3fAq+VKeDtCR WAyFHP4SNGojvAWTiQERzcUi4HAqGU+5LQ9yClfHNZKgpDlNnrAEs5zLwhdnC6XNYmUjl1/LbLQq xNn1XKWOPw9MxVAiHgmE9T4DsduxO1wI3WwVyAOWKTDx4GUZDYZVT2F7wAkedohEUVIj4wBVYV3o CU1/vFKj3XbD2uI1wRa16pqg11ANUq9hhBp2wk4TdJqQM0o1JYtlLe3D0YZ6Nr1Q7dBZi7ele7OG 1MCzloooXaQ4btJ/dvWI80V0RsAZgVcYgZ0LxIaTNBMwUCOFpbY2YsVLm7R4zIeMGL0seamVm8Wn n156/vmVG1dzmxvdSlGAGImaqxegXHgr082VcJmofuO7577+7ae/+q2nvvLNp7/yrae//A3ePPnt 75+7cOUm6uRYIpQeCiVjwYg/GCKv5qEJyOjRQ4dnJ6ejwUitVCsArrlitVCpFautSoM4tVXr5LYq K6t5HJDz+VqOUmnK8Pg/n80V8liibRWaW8UqT/Jk2M49e/7csy8gM4slIigUlMQVVUM/V0YrpV6R SB5NiIvoOYBKgSyinVa0qV8JZeE8cB8Clsn7IaGAiIYxME1FqTbmV7hAQIYAoNLQtO/2vt3FxxA6 xnFNk3uyGEE0y2DtKWz1tkk3bF7UcE35mj4OS98/06LJmZwRcEbgvoyITeClk8AA1QrWUNpKpqxw WEWuvXoq4Z+aSE5OJkIRf7lWxvMXb+JiwaqU3c0Glg7k5Tzk9MC+SssqVq2tgrW03r6yVLt4o3Lu 4uZPzy396GdXf/rMjWfOLxbKjWginEoF0ongcDw1lhwn58bT99z0zMljJ06fPLVvYS/VydFQDHch knERvx/f30goBCW7srZ17vzV5y9cWVlaqsINk6IrFYUhpsQaKx8aCXlcJBB/8IMnl28WPT4rFhOB h9iv9wzlKro1XgmWWVP1v+6w3A28RKFG8qD1b8IKEM1S5F2riecyMTB8Q61WgdJWpZyx6YFJkdBV PINNAz5pdCr2RLZthnRlll7U+rn9sdFUaLsktynDG8yDKjtT7SykhxG+6S1CKGlkdY7rjwNCzgi8 6gjs6IjYPjNREXhcyYQ1Puqbm42mU9Fq1SqVWqOj4aNHxo8eHTt4OD2zJzQ26Y0nBU06HRERtLtU OEvjd5ANi0ex0ZHeQmKjQ/5LILLtq3f85Ya1tFJcXs3C1MZigXQqkoxEYwBuOMwTOkwDlRypZOrU yQcefuiRBx84e/r0yQceOHH6geOnTh49der43PxsvlJ+6vlrTz37/NLSErxBuVIiPQd1K2ysyN08 2rfDS+cj2BV/wE3oTSGIqr6k612fN3CjvqDoA1ADBmNxIF6qPISjFQMgU6khZIAYblRrpm9Ro1Gr Y/ZmZ/2Mek2phjZKCqgUxHxQygZym4Zu0KwdKMzvxcSTRTR8lr7U7AwU7iss+oV5WpMn4gmt6hj4 upmPhKmw9+l8EZ0RcEbgFUdg5wLxtmQ8X/aetGoOh3yJSMDliaIcAFtjEW8k3IpF64lEY2SkOzkT TI/ibyPhHV3daO5WJ4WnbeRHUoHRdDAe9USCVsAnBcSgsjSBk9kqFKwrl2nAVkAqGw7jtCBWD4R7 +K/h2vO9733/e9/7wZWr1/KFMg2Ow4lUamR8eGxibGJybHwCKUa51tjIWUU6kpK/8/ql2E9uBtpw SOpEWuV6FZO4VsdDbTYSuLA0MwLFxBnDoJ4sSCvoRgv9stx1vJ6h4QS3DxiMvn7P1MpRuNEtFMq0 zeMgAVs4EKgIxBIIlKn51ubWUnYiCl8jhLAbIsnKhl+4paAwbLJGytJoRDqNSItSpYMlttbY3A7G hR023ITdXUkJCjUMcsJhB36cEXjNEdjBQGzrYCXyc3Wa3VbD8mEcZlm5MjIGi2d86gooM2vXK1ar AVeQTISCEfJXQmSqUlhAjB983tDpw+Pvevjg2eOzxw6M7JuLzIz5RlJWNECeSfRX0LKLN7IXzy/V CJLJ8bkRizVrdPNsUynRWV5bPffCC9/+7vc+89l//KevfO0LX/3BP/3zT77xrSd+/NPnnz535dLl m2jeRLPsDrYtb63Z9QXEkoxyB6/aYMDa5ku5zSz97jhqK5lMYsspNxbhJdQymCNGENGC7S1nt7Ja l+xNpWO4Vgg8S7rNwLG5M1HJQmzbwRBNsRgWgrxcDz1cTGuOwyFpmCSlF/3JD0hTxueDTRf7HqM/ s/uE3moWKioKlUrIP3aqTrkODcMNNaLVehoCcxvhB1POp4SJMzkj4IzAq43AzgViAWATVFLuQBu5 dtNqAY01pGzVNtEYPusUPNT43xf2DCUCU/Fwikd+1QiLt6+sKzZmyBNCE0OeQ3vTxw6MPnx6zyMP 7H/ogX0PHJ87uDeNZQ1UMHBYyHcvX1pBSSw2PLEwUoyacAudcCw6NknwOxGOx0noZbL57/3wwue+ +Mzffeanf/233/jbv/3y1//5ibW1KqCfL7Sfevb8cxcuu6USTaRk1D8L0LZbuMzfWFou0gqpZ6FF xhZDDe/1bmGM72nV3O2RZCsVO8Arpj3UfAjEaUBr4mVDlpOsq9YanCNOczjvzM3NkNOTcNU4XoK2 tt2a2g/rhLRZXICkMg489t9yK7aVzIYaNrNd2Wz0wgTIsBfSjk8c5kxhjTlakSqLQqMjQGxif2dy RsAZgVcZgZ0LxOKCY6q96OXpDsd7YW++Hcw1A0R9yWQE2xmXL9p2RaxAKhAfD8TGvJExX3Q0jI1Z Oh6nPYYsRBnGcCgFsHalu3HIhxoB/8yx0eTePVNHDs8fO7bn2Il9M3tGY0NhKiQ2Sy1XKJ0Yn4qP j4USw1YgYvnDbUTLHn8omZo7cGDvkcPJ0flQYsgTjjXc0WzNl6t7XIFULDXh9sdWNsqrW7VQaiqc Gk+kx1JDo7FENJwYs7zDGxtFyjiGObD4UKcX6rhCljdAhFxu1LmvlCnNpkq54wmHvUOp0MR4cnh0 LBRBFwKcB/HR8AaDVJV4gqwCdxyJR2LDqdTC3J6FPUcT6alQNI3HfDgcDUsT50g4ou95jUT5MYi/ G6x3nLK+JK+xeDyG2xtHFqUuD1dLZt6YT8hQspZ8yCrcTKhtEYNPSumoHPGhBwx1g2EPRxUJuyKx XjjhDseEQunVnS+hMwLOCLzKCKgK9XVPf/iHf/i+973vN37jN173GndrQfMcLjJa2IVm/cKzz/7N X/x5JBCgJhlcpIVxKOzB0cHjw4bYQ6gHZLQ63kyuupkRr4YeEbGkrsTDgbLko/PhhYUFSV7VJSw1 AgL5oS2sQrnUrJaxCfaOjg7v2z/nD/JJMZercm5YU1L6nM1myd3htcAxbRW8DUzY1IbYuEaaCRch v7s9PpHaf2A2s7VaLpdazU6l3CLARgZ3c3kFEwlC3JGR9MKemdm5cX/Qnc1m1tbWalUKUiIBf6SQ r1y9sogzcDIZf9e7DqfSaYhbE4Uaepb/83nPs+cuLt9chGXef3DP0FA8X9jkNCPB4Eg8ZuqRNXS9 9Uc3STflEPrtnHVjNussVIPtRKHqYlNLx4OFvbTJ/pmpAx+kXaQJ9ZFGZ8sNT3TowMmHoqNTlid6 ty6FV9gux8/f5VOf+hS2Sr/3e793t/f+mc985gtf+MInP/nJ7QNyt3fqbP/tMAJ/+qd/SmXAb//2 b4+Njd32X3+nA7HRSXUsiAlDksrDfEj1ay2dRQWmcbNQriS6yKdJaw/YDLtxBObF2hCTqlx54pYe bfZfV7Nf6gvkI+o27fGof4bX1QfxgO7OdlmwDRnsWr8BzN0CKdkylAGH5KZejlc2y/M73hQeKcaW 3XqkKEOYX5jXBrUYbito9WhxykbYuzTjFNZYqXG3R4o35FB5xdShv0O0wrIF2a30kWKXIq7QEkRX N2aOVdbfdlx6Vjaz8TKXtdnyLaWgEjpmfy/5FZ/obdHqSh2Kjgyj7ccYjroTUVu8tZMDxG/teO/e vd0RIN6p1IQhJRQfBKd6btqAesQmgtnr63j9HW+k44l3PKmOJ931DHU9qa43yYdtkmZU/uJXCYks s6fj9jVdvqY7wGuDfkoYBrlk5se2J9T1BfH16Xitjt9q+3Gd9LR9IeaOzy2f86OXV30vbzxIGWSb Hg8l0roXe257fG1voOOLdr2JNrObOdZyRdtuSI9oyx1tWqGWO9y0IvVetOVK4XPZsBINi09CTctP a6QmLZLcFk33mKW9ntvXcnkaLh+FLG23PTfdwaYrpHO06Yq3XamWNdS00k0rVXd7624PM71L9f32 WT7/uQ9lARbevrz82F/yJb9i4YaXwfH2eGTwRSxfuCekjavpsdo79SrbveDinPlbPAI7+CtiuhCb sgFaxveEhgiCAsbcQIIzclyWzKbJqMbGptTAtr80JphEeH6rEbDq8tqr8eqzmr5egzduF8m+GsY6 0reTuJUKCXx23NWui1kMd8R2x13nDa2XOm5mTCokYGXWfnryxp45HvzaaBfa45ACXcvfdYlQjtA8 2LICbbBW5kDLCrbdATC7FQi2esFuM6Czv8NcD3BU5rXbZvb1OgFMk3sdLCfMHMTzEw2cbifQcvl1 DjQ9stkOv5WZ5J15Y8/82Gnfmrf/ShZu28vrMtt+NL/atiJe+DxBYDGEE6en3vXWur5q11vBbckl DwHO5IyAMwKvOAI7GIjtc7KjYtFJKPzxENyBSuCZ/9aMRk1/5PlYjHtduKkT47ZZkhl4tNxti4d9 Xr3gNnovHvCxdCCSE7DUmTeyBT8WDmJC6fVJe2iZ+cS86oz614UR0c/Psq4gvkUHN7/V01mPSgQN Nv0gb8zMecgbJVJgJKAgzCwUC+4N7IBD5Qhb9itvzOzhQ8gK5Hsv3pT8naHGdR68Gfwophb92Xw4 mOVzs9Zgmf5Gtq+l7xlM3S2aCegSSptlTAKWi9n5Cjoj4IzAq4zADgfiPjehHLA9w7EKakAc90Nm UYPJj0rpSp5Kauh0ZkmhUOsQAi8392BpoSQErmExQGxelaSQmW5KLzcbSvZlZn4BkW1wkOMRya2h WXl4b3i6DXe74W41qL6WN/xIQM7sbuCN6fLq7G+4AjJbwforzASfDXdn29yVLXto+gwjHbzbM+S7 MkQe7nS0mrI6jJ4OIL71zuSMgDMCrzwCOxeIoRnExNHM2tHNZgH6gLzNa0aqgcFc016JU+4HxxIi y/sBiL/kjU1BGzbalE285iybMIzIi2dNCepk8oQmDDY/2x9JiyYtzzBL3NZM2MzpEJCaEFpylJrL 40Zk8zN3782ty+znR8n5Ejoj4IzAnQJiI3syRVRvSPd2F/4EJrAdRJ4mxlQbcvuxfPs+BfWkcZG0 4TQzmT2hIcyP/m7nZWcXMay7brlreOlYLujOqr7nE/Phy8xd8auwD2X7G419t0Xt244OjsHXlsyg j7whEjDJ60kOztfp+LplX7fi61Z93ZqvW/d1G75O0wdl3Hv52dcxm9o2d1w+5i5BafNuzzpEJctd 6blryp43DYdOefZduABebZODUr+3/iod1Hm/xafs7O5ejcB2M8Lbvt7emHzt93//969du0azCQPH 9+rMnf06I/DqI2CAmKI+bJJ+7dd+7Xd/93fv9oihI/5P/+k/HT9+nNpFp5jwbo/222r7y8vLjz/+ +B/8wR+MjIzYfWre+PG9MSCmoAPRMntlR6YXzhvfo7OGMwJ3fQQMEJfL5W9961tHjhx5Cwo6/uEf /uHP/uzP/sN/+A/i/kzVzUCNftfP1dnBPR6BL33pS6lU6nd+53dGR0fFROa2UPENA/E73/nOX/3V X+3bGzpAfI8vAmf3LzsC5mkxl8sBjth3vDVA/LnPfe6//tf/ah5OHSDePVcmBR3FYpHKuvHx8dsO T98YEHPDf8973vPrv/7rZpRvD/t3z1/odZ4psdv2ymMzqgOyyVhNOqP9OgdzsJiprONLgn8HlNob Xf2NLk9ETInzH/3RH5k/3z3/aphQybyac/l5+nKwgFmM69DgyPa1Biu+5hmZm99tI9FLDvIl34IB 4Pz8eb3Rv9QdX/5P/uRPuOX/1m/9lilxfs2BetkDeGOqicFADwwKzI6d6c2MAKOKa4T6RbwoC/qS JMCb2cWuXfcti0zNH8t2yzdO/PduMhcSfikGfA1RM0A6sS/dZolnljGXn2kKa85lcEFuB45XOieW N+sO0PwNnb05PDW6lsnsffCG9+vr6//8z//8+c9/fnFx0bSYeUPbv9sLm1vvbaOwPELdxv3h9iD/ Nna0e1bBfHLwhxx8bfhkcDk6Y37bF8PuHDpAjRM315K01OrD8QBef35YzK8GeG0WMKD8egZ/AI6v Z+GXLGOO09Drgz2aW4L5FuCXjVV3OBx+/cdzG4dxe6vckQvsdoD49g7XWeuVRoA/JF7DP/3pT0ku 8YZ7PtIUHnb4/vB65coVvJ2c0XNG4A2NAKaAly5dIngEueh6xUXFhbSpE+0SV1ZWnn/+eT4fwK5B 20wmc+HChfPnz/Pbixcv0tyLC3IAxK+EOPRhRDTCZk1g+IaOc4D1BnM5vH/6p3/6+te/zpU/2JQB aFz0pqamCFmMWeAb3cvbfHkHiO/NH2j7nR+/zS9/+cu8ctHz5s///M//y3/5L//tv/03vgnY0JMH eOaZZ1ZXV80lO3i9N8ft7PXtOgKDa4P791NPPfXcc88lEgkwi6vohz/8IbiMyur73//+H//xH6Mk IbnPJ08++eSAozDhMBcbjOdf/uVfsjDY/dWvfpVs57lz57g4TdA6uG63X8DsBSKeVbZfoj+/5PZV tv+WtbhhfOUrX4Gg43iefvppLnjajQ8wGtjlxvDpT38auH/iiSdeEji/+o7ern+ulx6XA8T35i+1 /eqB/OKLcejQIa6wubm5X/zFX/zgBz9IUPzss8/S1mjv3r1ciCZeNt+Ee3PEzl7fxiMwQEmAjKAS UDt9+vTw8DAh7Q9+8APeHD169MSJEw888ADP+ISuKEkw4ObuDl5zWqY5NxN5/0iEtmJ+lmcLSKRA c5KQRNOmLWEPi1a44LbM9WqtkMPduxXw+c+cOcOSXJ8EE0ym86G2DZfWtqbll+lxK23J9cMBp8xa AP1f/MVfsAoHNkp/Sbo3dsWpVlaUN9behT0nT5w8cODAsWPHzAGbXZjvkfSQ5MBMG93+juRod86X xfOJT3zi9V9g/En4+/FHev2rOEu+7AgMqC6uWoKUX/mVX0GEyDcBTTi5Vy5HHh4nJia48ugtR7zA AyNwzKOZ2dr992h2N64ToipiQwYQmLgb29++TR7noQI+/vGP39s/DWwDKMyD1KOPPsrl9Hd/93fp dPrkyZMIXfkQrAS8eJ2fn6enAUQE4wNAm4d9Jt4Q/wLWjz32GEEu63IRfuc73wGa4ce+861vcykG gyHCAqJpuhYQbu/Zs2d5eenCxYucfqFQAPqvXr3KaHABE18//+xzG+vrcLvA5uXLV555+pkrV64a 2o3+AiY1QiD8jW98AyAm5uA4l24sIndJJhOXLl3ezGQ4Tva+sZFZ31gHfDkLDuzmzZs/+tGPOH42 xZt2s8WK+VzumWfOEb6srNzkZoO7Nytq3/G7OzGGXGkMI4d62399JyK+u3+kV986sQCXL9eKeYoE Mrh0uJS/9rWv8Y0Cmg1xBjpDkHH1Oyh8L/9ab+N9DxJrIMK3v/1tUNh8AoYClFw85kLiE2r/CKT4 kYsNRANeATUTUAOyJj8BkrIiRO322JnfQhnAG9B6FuiE5eCC5M3GxgbQTyaNq5Tr9h//8R/BR8AR AoTV2cXXv/H18+df+PGPf/yjH/0wEo0Csl/60hd//JOfGP6aQ+JxkAdBLnjiDOJxjpPW44SzHPa3 v/MdsH5tde3pp54yKAw1wReE42T73Ayk6aLP98lP/ne29td//Tfg8sjw8I9+9OOvfvVrRPF0TXwb /9FedGgOEN+zv5RJakN+mcrIQZzLlU1AwW0WpsykLLiauQSB7MHX6Z4dtLPjt/cIAGcvvPDCzMyM ubpQfXFr365SJ3IkzjUhMIEqKAaoDcJhqDA+BA3Nk5kJJ1kefIe14DqsVat0PRwbGwUlCRQeeOA0 qT06ix08ePDBBx+EzSAghQAhjmYXvB45emRzc2t1dY1YNZ8vwL/t2bNAe2+fz0v8aOrQOAZiYY52 //797Jo3dBsHlGEhtjY3iazpdDsyOjo9PQPaAq8wKrgs8I3gXkJo/8Dp09/+9ndQu5FfmRgfP3L0 KA+U1UqFI6Q5+dv7z3Xr6Bwgvjd/KZvb6nYJSbgQzTeBQ+Hy5XL85V/+ZWIErjm+SHxonuB40OP9 QGB0b47b2evbeAS4SLg8uKKMtIAj5UmLy8bI15gGnKkBYmOMIE/x/WpAMBf8BXOJmomdwWWD5oYQ YLNCwYpc2gNigrN8ePXaVbAbuGcZOGUUFIA4ATI/8qGSEpC5LaDTPP8RWySSib179rKAOYDtj/Om gWKQqJt1Q6Fmi5i7AaSyMASIiUu4K5i7BYfHFI3FVLDh4mZw+coVFRo3Z2ZnYcZB8Lfxn8uJiN8G fxyDvExcYVxGRgZvvg/cz+E0IelM6TqfcDESC3Dlme/SDkpBvA1GerccgoEzLhiuKNDQXFHvfve7 uZ3jfDS4cngPsBrw5aLi0iIyNWM0SAUPLkWWAddu3LgxPT0NRmtnRzPLBJ+hrLLn5s1lU3zBBI6b TJr5Ua9V8d0mwqU/ODRIp905e/ahufm5wVdg+xu9f0hjRk3UaXaw093YWOfpkC8BNAu3lsFzoZFP 9E+te/zYMXrycsDcSB5++OFUMjno5fj2vwiciPje/I0G8S+hB5yayf9Cn0GBkZfjeiVM5ldc1hwf 3yvSyiTueD/4ktyb43b2+nYdAQNJXDY80QNGBlU/9rGPcWmBYojVeKK/fPkyrBdAbH5Lopjfzs7O mquRTwBoUnDE1BACbORnP/sZaTSIDrZJEEqcC/Vx9coV2DNIA14JdY8cPry1lYUCRr6GTo50Jdtk XyYSJ31Xq9Uzm5sQJteuXSeNtrq2VqmUzb1hMBn+DW4a0IcBLuTzaISgMrhP8O3g4DMbGywMvnPM bJkvCHvnDcesKvvejRuLP3vqZ6q7v8y6uVy23qjvoM4wDhDfyy8W8QuXOCEM1yXhCWjLV4XLka8B d3XysFydfGe45viGPPLIIwaItz/K3cujd/b9NhsBUAm4BHx/8pOfmGgUCvUd73gHFwwoSRaOV6JI Li0W4wGfGzxPXZAG5ooy9BdoS/BrxA9gMe8/8pGPEBGzwMMPPzIzMw0Iej2ePXv3JhJJUmWHjxx5 //vfD4CyfZAX8SVb5umNLUNN1Gt1GAOu883NDCm4XC7PMXB4P/2JnXk2Q8gC/+Jf/AvuAdwkUGWM jo0CuOVSCU45FIJ+CB08dEiah/d6qLaghsF3DoxYnk845g9+8EPsHcTnc6IZjpxkHTcD6VC5Q6Y3 ZvqDDeb73ve+3/iN39ghZ/fzh/kiEW7/B3SOt3FDug07ZrPDwSttRXCq7375n77WarcfPHsmHosV S8VWuxUIBGOxeMAf7HV6+Xzuqad+xkX54Q9/OBDst3+T493WyfrWZgdXnvZh0u+X7lQu4/4bfasS zVvr2UO1vbXGYPS0/cmLHvP4keZ/ZtvirS9dWemE+na6LMwTxqc+9SkYxrfAfY1aA8Sdn/zkJ+/V bdJExNy2jefcL/3SLxHqEiAbFpggkWCWHxkNgI27PshFopgs2alTp8zDPq8AGZN55OcTloQKAE/N H5a1ioUCYalyx6QuPAA61zD4a57qDDiyBaN5B4t1lSLgi8IBTvnEieMsBlNMbPHv/v2/H1wvLEws QvzLEZJn40e2AyVdqVZhT+LxBF8UoDkQDLIKJ8Kv+NEIn7md5LK5y5cvIZb42Mc+ygGzHTQVsBOn Tp9+C/4cGEsRleO+Zkx/bu9LcBsAdHs7eluspYgifZPM3NGZPh23dXBvtJPRNozjr0UvJBdNQLkF eN75rvcEguGr165zSGMTE9MzcyOj48FQmE6k1XpraXnN5fY9+NAjgXBUe5OaPkqDrb3oMPrtovS3 ck3YPaT0fE0/afnE/Orluj+ZrfUvJhu6Zcnt42ZYvz6IG0BXqu62xtFZ6Y6MgHlUIrREF/GhD0mE CDga/wdADcAi/QsyEk6ax3kCW3hbwlWD4ML1ejwgKSEnSxJK8wqygLmaQJOJdVEvjE9MJEV7kYrF 42TDWIvPCZlZhQc4FuOXsBmszqMeu56YZPkkabdSuVSuVIg5WJ0Id/tZsxa75iBJkJBnY/dDw8OJ ZJJonffsi1Ump6b4LRMfciLsjp2CxewOxtnn91eqlUKxyC4wH5qdm0MdYk5tR0y3h0E74tReepCg hXYVvdW6bdDzru2yXnbu0Ij0Ds3kNXogr8tNd82ONFtm9tKEmdkTjDzy+HuDkVSzJ82ZtY2TNrxz WfWuFYglDp04PTo1rUfi6rC6bMHLRug7va0BnbmvmBN0aYdnmfW9fcrbejWzmCwjzavNBu2Z7dtD wRuaS0l/KXt1NmXP2g5bJxV69PtOs6wz3fsRABnxwj98+LCpS94ORgNeC4AmXiYWJtq922jFTkFY xG3gNZlDSAyOkEj8zo4Upwx3R1UhuyAA5zYAZN92fHpnj+31bG0XURNaLanooYCxLerjvvnyN6Q7 iCyaDbH/IiCs+cn+gHpOaW0qQIawUnVHcrASxnZdZFUMM7y95wMB6vZz2P6X3kZ82GEzW1NiwpzN IHR9+ZMbfCotR3XXptB0cPi850ahG9MzkPB8cDYm0H5bTLuNmtg+6CYQ5tXEuYNfGTGD/LX6xsED FL5LFWgDewr93ulFo9NLDuxNXjHQHUaqwS54v93L8C3A4jtCTewiILZa9WJmPZfPuYE8YYUF6Exj Z8JGA89ygRqIE/ZAEOgVceUWGfSioOPW87lkCmRtSjl5I1lq3Rv749sg9fe8agk+kIumh8dKLxyE T7SPblenhzurFOWDxfJquTymUbXeR1xe1nfDanQRjFJpT1U/zZr50vkQerpo2OyigynF9+ze57H8 Xjf/gZ8dLGo7+Kq0RXZEf9GOq0uNfo8tCKDKqFhdj6vr8bBlGkF3+QVfGfbOFc7GtDMrx4tjQIR+ oIl0ZGh4zBNI2LcECceZtjXPfpNfrze3+m4GYqNdM69GUGwmueTU6HI7PBlYvEuA9fMhuTmAO7tH c6YDlDd8953dxatcjA4Qv7Fvarew8vXP/h9f+uIX/IBTrw0cuxWI3fIwrpPmOrhyzU/CuCke39pN /61+OPhc1I7brnW5zgw3RTCCYt3jQV3vovoIISQXIaDZ7vSaVF+2O622eMW2AUJw2GI5TywajkZR syOhbDTb1ND36g3UFKwNYoKGwDHH6yZ74vH2QmFvMhVhqUKh1Gn3wqFYMuYDmuvtbqnaqFbrfAfT 8cjoUCoZi7vc/lq9nC/l8vksSB0IxAqlWrnUqCOcA8YFwDnfXsBPwRVyfX8gQEzcbTYROXXq9a4c gMTo4uPSag81eoVf+Nj7fv1/+p+Hxg9xKNwgegrEnMUb+6vctaV3MxDftUF1NvwyI+AA8Ru7LHrZ K//wJ//vP/vUn/g8Lp/X5VUg9rgF2PhfYkTVkCuaKCrrzzamvlQ3xtK3EGd7RsDc8OWJj3uyhxBV JpYGxYAwolxB5Ba4JijcbFLt2S23rC6ULWlo8tR+TzwWiMUoARXNPI07qrVGtdapt6xmCxAnmgb0 iG/lyGIJpEgpULyQL5ZL3UDAO54IAOX1jpXJl8FZr8saG4rNT42NDg9blr9aL23lM0s3lwm8A4HE Vracy9ebHWJvCywmcOIOxT0gHvNwAP4gEXSvWu6UywAx8bU86hKgE3y3GpFat/Lb/+6Xf/9//d+S 02csdwD47biFVXYP6OM39se580s7QHznx9TZ4suNwB0B4l2UrOO522U1u+1Gu1XvdWq9DujSZHZ1 m95ew2c1/K4mc8Dd8rubPt5bTU+v5ulum3t1rz03PL1bs9/VGszAl5kDno6v13R361a75mrX2HLI 14r425FANxrsxcOuWMgdC7piQSscsgIBxECwAT2AuVKqVIr5Trvs97SjAVci7EtEvLGAK+gBqc3c 9angrt3oVspbPncrEoJ84FTa3XrFbzWifjbrCfssH8Fzp+br1oNW099rhDgq3gC4FufYDvlcIa/l Z7PAp4sPZfmg2wr7ehy/u1fvtGvtVoOg3QWrorSIB1bEbUWtJsVY3nbB06kKla03oldhcZzvrzMC zgi8+gjsIiAm7IU0bbWtesNqtKwWkZ2ZCSmhPZU500p3iY1ldoOM8ArMMsk7yXx4fV4fZiKEusy8 YeaXouLRZVlfZt0CoTUBZKvVQAtJNEzA6HG7/D5vJCRxazwWikWD8Sg+K54gWBy0fH55yofnaDSt Wg0KoOfzeiLhQDTsj4S9oaDgNb4UHrz9/D6W5whb3EraFpX3CDpZF2oYThoNfDIei8eChLfsEYEv kXk4FIiEQxxtKOiS6k/L1Wi0OFTWwhqF2evHltDlD3hQ0HOQ4hLb6DXask2Ce3lqAO2FawG4W1Ak PncHkapRwWlS722Tp3O+9M4I7LQR2E1ADFugZCiAIXDctKrgXdNVbXoqDavasmptV6PjbpGeIvIT 0PF7eD73h3h1+0Lgn4SMroDHjbJSIlhwS159Pnhl+m2RHegBU16f2+f3QhMwY3zFDL56vZ2uu018 3IEI9gf8gUggmIDTDfmjIW8i1IuHrETEioQttPNkuYlB6/Vwqx1C2hYOBqISOHdiYQ2cAz0YYnYo zlU9V6vqalc5oFA8Egz5rbYbxZuPgw8H/WE/+yIP2W0iU/N4QdhoJIKyMxxO+f2JjUy+0RCuAaD2 A8Rs2dfzE56Lf4uP+1ITFG5a7RZEMaWl8Mg8T5C+Iz1ttUMKvi5f14pxuF1vvctNS8Z1x8g2d9r3 1Dne+3wEdhEQIwEQcYFmuwANiFFmPFFbzQ69u+o1mgs0a9VGrU7PAfhcEq9EwMS6Pl7dAKy8J760 tW+6jX6itt/l0CSpTYZOI2QxS8VHiiAalBKO1bQN0Eo0o5AHlBOhaCwUDPsJsQUWaV9Qb/boXpcv lbKFUrXedoPo4k8YCBMRs0/SfBbpvi6LIRWlslPcvqORoFeiYwpM642GqCIkqqUMCYa3gaSU46Uw z+QPOU6ycOJvoTcmVW8Ix0CiL8KdAU5EWgBLuM0rx2PaHuhyGvkSZEv4D6d9n389nNNzRuCtGYHd BMQoxlTBK4Sn/UYBRvhPyYMR/REpNwW5OvVaG3xDsYDvmbR7IQb1eogVA3j7BcFVA2g2jwHaSlJO KQz5TBVrIroAlFWDwQushdSbulA7toHFSrnCKwuzzXgonAiFiJGDXi81zATFJAIhTEq1zlaxli9X qQEJholkQ7FIMOKTQg5RBRlOwA3N0q5VqmF/IB7xtQnzUTmIGE5sXo0d60CxZEgWXjgeBVXF1Z5X mIceJIZFqjDg96DOaEKokBi071tyInKLEFWQ4LU6ZN3yVHxrrlRnL84I3McjsIuAWLUQ+CF4wDDJ MEnMKyEkz90aGgsz22TmTaMDClcrzUqZhp6gsaFeYR28BJXMxLhBf8DMNOwyrzC3BM/ogOUNgbQA nqnPYK8aUBvoFk2xqtbUcY1rK+jxRAOhZCw6lEok4lFMJjAm9AfkOR86u1iuFysNpGVYn0RDwVQ0 OBwX+kJEv1rzRlxcLFXZbCqe8Ho4BbQWTU6VWJt4m90D/WxLAFirUQdu2XJkIg8BiKUqI+izojAa ATTKXahhZtaj0sQ0jBRaRwZBUFgdMowR4n381XBOzRmBt24EdhMQ21phW6BmsktgCmgisjBtPEhE bOJi4mCkvhJsNls1XEbQAGP5R6iJ0EwqKci5CRaHg0FoV1oFhIhn4X6BX+Jf4wfhQmAA/oqCTUBZ mQozEVHznyErpI1uBxWdm+2k6RIWjyViYTJ4YXJ3xLNUOTetrVwpmysggCONlkqA16T64KHhdoUH 4XxqdStfLPn8IDioKq4oIG9QbKuCnCCMiGFCjKs3twYjfO7DKGcjogvygeEwRyUC5lpTBkFQmKOj MtrVlXuKqPsMG2NXBNylKoC37vJ39uSMwNtjBHYREKvCqm8vgaeCVpKZefCYDoIaMzGwS/rV8iqg 3KnVGuUqurIyc6VWaTTqyCGAISWBCYYJPqVNoSkDESkCLLHNEyu1bMOwQLG9PKhNEk95AyhdtMUS wwZ8RMTDycRwKjGUCCfDHuAYxoBQPV+sohXmBKKxaDwWGYr6gl4piROW1uuFaMlkS5Vaa3hklFoM /NvYrB5VgAUGDRoqFfFy1UpQ++ozpVZInAmlY5FAKOiDIK812k3OmjAaADfjI8BtR8ZSk9KyldKO z8/b41vsHMWOH4FdBMTQm0SHUryLYtfUzNkmaFoaxszzPnPfzkyxRx//uz3CYYLiRoNMWLVSLVfr FZJ6/NRqILNFMgBWicIL6hiOgtkHISwVdR7N9LlJwqn8TfBYodoFeCsnLBPrt7udZqvODvxeTzwS Gk7EJ4aGxoZTQwmkbsIGgIz5YiVfKiPkxRVwOB5IhtGwyfUnVRZuT6na2ypUo/GkWBh3hJ1gX9qN BsGGOFmwIyCYYFmAeFDjKp4DOBJ0IxEfcjfieYTMDciNlpvy/R5HJrUu5rlBs4zQFhDHfMqJ3Iqp d/zXwDkBZwTu7QjsIiDWiBiNmWgDlCxAsCUQrCpaMXoQKler1kBkeaNkqC2SUNARAwipjmtLCo/I sVbDd5XuLLxhgr3QqJYJSkAYWqJfQ0WYbJ6ILnRSNYZHxMgaTYcgBfx+cA6rwHq9CmONhCxNc8ZU cmQoBXEcCYtzC1icK5TWMxngcCQRmRwbpnSZPWJJQTaPm0yxLMeA4SwfYgbI6UaRUmDhqmGvSSgK z2tTNHLhKaRyzJ4kqotICNGz0DDoRprgrqTkVFRhx89CFIumWIJ0tZLRzwc8sS56b69mZ+/OCOzQ EdhFQCzWv108cpDfivE1ER1SMPHE8Vghlzusc9DtCqCrdVOtQHaLVyqhwWrxr6T2jMxXgFwcYa/b n/KlYvCz7XzDXVxpFVZbzVyj06i12/UWtcCAedDjRQgW8gVAVSQNAZVMgIKwwwSq0jBUGAwzEUIH KNIgw4e3DrRCC8DzeVCSTQzFFyZHF8ZHRmIhvB9qVWtls3htfQtieSSZmBmKTKfcqUDbg5WPyyp1 fJlc3ufHKSLUIMtYKXndrgg7RkFh9QI+dxj+xI1GDndtP0FyD8sN/H06zbDfnYglPJ5Ivekp1zoN qGGp/2573R2q+NQgSYpRCJDRV7h6xNgIqxviTCFJQ3Hs7Fk12VzXdhDfoV8G57CdEbhXI7CLgFhS Tsp08uRuFGkaHtrWEqIHkECYR3i31mrITJgM1EAumFybptvA1PDo2MTswYMT83sTafiDMVez0yWQ bFSK1VK+XET/W6LNQKPe6LQ6YiHhwduBTZDKCxIAo63QhB58hfmEzN1ggjrmqGCN0f4CfpFwZGx0 dGZ6mlfSdOGQ2Erlc/n1zRw6ipFR6XmejIdYKUClskU3BFoutemSy0ZKpTJnB+greS3dzIKBoMbF SOhaJuGmPIlFk9xoNMzAQCLTxkyyc6ZqGQcvHR+Ef7aZPpG3tyOlH35ShUJO9EvqdtWFdK++rc5+ 79sR2FXfH9EM8JDeZu5og1iUElI2Jj6UyoFKYcOAOxbtrBLKUj0nJXJS0gymBvyR9Mj4wsmT7/jQ Lz36zo8EfMlwzydtxzuNSqtSrFXyleJWMb8lHRBLpVq1RoGzeOpg6OOPRaKRkJS8qcRN66RV6Caz ea+sBRgNDwLPQC0Gx0n3F/olHNi3f352Np2Iwgpv5Mo31zcISIeHh2AoUBDjGhFwd+rVVqlYBL4p ea7Xa6g86B6G2g7YBe1F2UGln9cLuyIdOyTs7ZEPTCYixPyaiqwi4GMYxArJRTYQTbHaJAtX3HP7 LErvQhFXBO+LqBUkxraJC2iKt4vp2n37TXVO7L4egV0ExJJ8w8ZRtcMIh6Fcyf6jGhaxWqfHLP6/ YgmpImMFZuBJgNiHWxsqNBJp6MUwbYgmUiNTBw7uf/idpx/7UDg0QhEGRKyL9uRWm1KIerNZbdQr 9RpCC1zR8sVCrpCnb5i4rrXxZxAzhzDiMomORWusLLIq2lR5bEhlKbOj/K/VhmOAuCUYnpmaPHJg 3765GYhjYtbFlc2lm6uoNbBWw+gSe6Awtw0IClqp93r0iWE7ENmqevZz+8Ehww92cj/xebF+k6cB Bdh43BePhyGGC/SKFtg3cmuR4clNyRjVih+yVJrgdxGJuJMxbyJuhYNeFjIgbftN3NdfFefknBG4 eyOwi4DYVC+I+kpnKaJTRJZqDl6prFP3HxWuWW3yckYkIESGym61YM7ku2qUxlE0HBuOzB4+ePyx WCzN8z84LUSGiNegTYH1DohcqVULpWKWDqCFfDZPX8cc6MwWCTPFJFPBUZyD1EgIOjeEmMLUhmiM jAwOPVkFqqNchqMdGUof2Lvn0P499OwiyF1bX93KZkIB7/T4yHA6gTQZXrtWl6CYPqTIJ4h82TaB MKoPyGHeaH2gD/kHCTf4BtyHU4kY1DGcRKUqlpgcmKncFmpYCgKVnHErk45DJigc96fioUQ0CN9s FtSrUwNnZ3JGwBmB2xqB3QTE/YbDgrPKSDCLl4JWcwhNoT/y1C4ftqUtBSEufgu4BsMSQNs2Gzi0 N2v1aqmQLW5mKA62wsNHH3n3iYceGxsfi0diFCFTeafyNRBMcAoYh5kQ4Vu9DnGcKxe38rlNus6W ipVmHQYZfJQAmSkUNkk8QJgYVir4glSKCKsrLvF0Fy8WG9UKrhR75+dOnDgyNztKpnFt5WYuv0V2 bmZ2Gvt3bhMANF1IsJ9nkwiKQUr0EFLlDDcSCnNceLPVahUq95hA4ZFUullvlijga0DYSGirtnOk 6TqQyT5PN+CzIkGL1ORIOjg+lBpLUgOI74UfiL4lqNAmJ87kjIAzArc3ArsIiNXkXfx2ACWt3DUz 5c4krwSOCZC1xBkZGTEyKjJBZKEbBI47gsUgMS7t9VKnVQsLu4z2IhCZnn3w3e85fOIExRTpxHAk CEYF4IKVDjb8g0S4/HkanXa1WYc4zuSyG1uba5uZ9exmJp9jo1AS8Vg0nUxFwwiHBcohFNgOXkAQ vmIzgQlFt8MdgBkz4oXZyXc88uCh/ftIBG5mMmsb69FYjM61Q0MpOmtADROCmyC+2WgiaEMzhyc9 wmP+I+0I8gLiRNDpJHG0P48+uVLnVgQnrlwJgTCOR6iIIVJ6uAAhZ54YGRpPDw/HE8lwJIitPFQ5 hPYtahjWx3Ekvr3voLOWMwK32Ul+hw6cKl0N/pqIWMvnRIdrfjQcRUsNKIiITY2vHTvj3EYxHXBM YUcNEVwKC+FGq0KXDV8wNTV5/OTJwwePRIIxYBfwxZMS9ARVmWPky0Jh0BXlMM/5PP1jTV+uVaGP oSw2wNFMJpvdIrFH6MxicaqcE2iHI2A4oCkOwiGNl4MBYuxGvVbK51u1ytTE6MNnHzh96gTGwxsb Gytra9F4gj7oNDoHdvP5An8k2AlICeGF/X6oErhnNMtSSKft5ci5JVPxehW1R0Ua5JGbFHWHxPGi sjBcRDQAJT05OoKoOUVv9AAiDCpWKOmGEeF4xC1I3S+F1Nmhl4Vz2M4I3PMR2EURsbaGd0syzraz gXxw41Mm7LAyxdLkyBg+ClKjqegpIgt9DHlqzyLtIl8X9wa8VnktWLgRbhQsVzAyum9q/tDe6SmS Y+AsJXdNenRKZzlhZjFuT0TjQ7HUcDw1FEsmI1SxRbA6pot9t97KVoo3MxtXFm9cvnFtNbNeKJc5 0mAkHI1HozGBc2JQgmrycpAYZPFA0mKulFnbDPqDp0+ceujMg9OTk5vrG1uZDLXR89MTKCt6ZAYb 9VQizpr1ao07grDE4HAkRmivIgiLAB5D5Bw125yh2Md3va4WjITaFEnfkImh0PzU0OzE0HAa+3ru MJwMs497UDAQ9/ljdOmwPA0thA6pRbxdK37PL2vnAJwR2FkjsIuAWKrk1ERMHdfE/VIcbWQWn2Jj cINyyxAXEiyrK5sBYsqIaX3MG34b8IWGhkZQdjWLG73iutWqdFsdTzDhD8UXFhb27d8XDIXI0ZXK 5WqN/Bc+EtisETD2eOgnkEzE4kPJ1HAqzSvvaRZKAhDUhkHezG4t37y5tLR0c2Ulm80SfZMBlOYb xNQI0uQlGgGcMZsIRym0Xl/bgIWYn5175KGH9+3dg3a5VCyMDg8tzM0BwajRUE1APMOosCIWcoAo 9kTVag3amT4dkxNjgHWhXKJ/FMSC1MtRtOK1oiFPOhEeHxmanZqYmRzDYwhKWJyNhLemDhA0hzOJ +PyY5Rsdiple1Gd1Z30NnKN1RuDejsAuAmIz0KYOV3111aNdpBG2Lbpo2rQnhZmReAlkCyIDwaC2 C7ziqT0YiNAU2d1tVku5WjlntcjeVVBKpEdGLI9/z9ye44ePxsMxVGxAXqVaK1bK+XKZ7FwRhhfD IAyP2RY9k4hww8F4IpZKplNxUmDEp1HoWTorZTezK8srN3Ra31gH0FE7kHwDgpPJRDLFlBwaGgJW 83kRxqXTQw8//Mjhw4fF6bhSSaVT0zMzFFJnt7LQFKFgiFdKs8Ud2e2uVatkBKkEScQTm5ubdSqa tcCFQBg6Iuz3jaZSe6anF2Znx0ZHgH9icEzmaL0EzcJNAZJEuJaQGGWYHqn39gp29u6MwH0wArsM iEUkKx06RKFlknf6NxzQwSJuU5rCaI1lpjsx/ZOaiB+wmRAgDgfDiCK6zVqlsEV/eqtZqVeKOL1H U+l4eqheqU2Ojp88enxkaARaGVlYsVIp4xVUr5drkLGlPJILhMUlPIQxD6ohLSZShkSOR+Pp1NDI 8Eg6lSbRx4e02jAx8uLS0urqai6fRwtBYR+MMWgIGA8PDyO04IbC5iEujh47ChZzToTGI8PD4+Nj gL66T0S524ifMpk4l4uPUGLMzs6WK3RxzkPAqEkmrvDuoUR8ZmJ8/9zs3unpiZFRJHAEwcTUEodD avACSyJNRaCvhb++D74Azik4I/B2GIHdBcTGP9dY+QwCOdN1wljWiOJM3xizGxJYxML0qjA8MgwG aa9YJIY0jZagxdxmrZgjMu620TIQHReJQ3lw38pkx8fGjx8/MTo2Dt1MlUQTdgIHiU4XV54SMXK5 UqpWmaGDZS4UqxVMj+EnOmjXUK3hr0aQO6ITGAj+IkNeXV9bg4zIZAqFghRoiBAtJLFxMomzDzV4 nN2BA/uPHTuKTIKTHB0d47co2EBMYn/qm8mtkbUj/GUBZMabm3hWtGmcFPBhKh+cnpzYv2fh4J69 CzMz48gvYlGc3EjRpVPwHHGAGPRnR+KSoR2htATRVh2/HS5l5xicEdi5I7C7gNhmJ8DZwV9M3w38 eeWt8XVXlEFHoG0zURGIDxksKphEg2TwGqlFoZAvFrOtWsnn6pTymVI+22k39h3YT4Lu+o3F9NDQ 6ZOnJ8YntdF9t1Yncqa+o1lrNGvNdgUdXJ03rWq9RXs6iNpcsS8xLhYrNfJnqM38sAAJmIuhoXgi QSyMGDmzmSFGvrG4uL6+AQvBgaGpgDdOJhKcFd5pU9PTJ06eHEoPEQgvzM9DI0BSi7o5GED1Ybzf AOhcNgtHoW1MAxND6YN7YFQO7VuYHxsZBnQhoeGvmcFiJbIjUpCn3vKQNdT7IfAg1tYnCoea2Llf f+fI3y4jsBuB+BXHXgvFbv1W7BjkZ6GS1YMCn4YUMByhFqJL6V2xzMN9kfKOsN9VzmU6jXI+s4pW 98jJkzioXb56FQrh1ImTM5PTLkQXNatS7dXq0vETBKvWO6Vyo1CsFUq1QlmMhnO0Ci0WN3OUezDn M7lcBgY3u0XJMgwDISgCNmEH4nFK7iAfEL3BV6yvr5PWoyyO+wZgC/kASgK+Bw8emJubGx0bm5yc BG2peCaSFVflRoM4miAaxRtnCssxOz5+4uDBE4cPz05MICuWXk2SC9S+IwjVCLzFq67XIbQme4iB Bcw31dtloVuEWnZw+O3yXXaOYwePgAPE+sdTO4Wfn4SiEO8x+S2mE1iUkaYCl3BFb3Z6VDkjS4CU wAS+hz9POVcpZLOFfHIofeT4cZrdnb9wkXD27AMPzk9PByhTo65aakMQaZA6c0FZlCttDB4KlQaF z3i2gcWCv9msVnxsrWUyhL38t7a+Duaurq1RIQ2SEhqndYKoxQd5czOzpr8iRqUKBCICLCZSHh4e mZqampmW/6QqJBIx7TiIrxEE43UxOTW5d8+es6dOHdy7d3x4KE2wH1MUls51WGJAjouRfLVW42Zg Jhp8MMGNYO0Gl/KSp4kd/D1wDt0ZgXs6ArsKiA3cDtoE2fIJg8M2a9E3OpcY2NhLqLEYVWPouiQY DvohK6g8o6U9kgiadBS2NgFXclg4QhAyFnJbzXp178L8yZPHGrXKC8+fi0ZDjz368MED+yibI8hG jCEeFrJ18WdA/2V65QFr9UaPeLlca2ULlUyukNksZDZy62vZ1dXM0vLqteuLV6/fuHzt2tUb1xfX VlYzG8VqGZtK0+yDbYKQpdxWt1kngoWTtty+5ND42PTC2PTexMg4ojq8LFLx2NzURCTgPbJv75nj x08fPzY7M8vdgmyhtN3j9NBC0L2pXi9ikVGA7t7cyHAnWCP2XtvYwJZ+A+DfzBSKBRKBhk/vX0MO TXFPv8rOznfyCOwiIDbmu8ZPjFepaTD1B4YmNo/Yt1J4JmtH+EvLDjo/U2bmhSuFKaU7BZxxl5ZC +KLVqoTCTRRjyWQuW8BRp1LIl7JbXqu7f8/8saOHioXsuWef8vhcZx44cfzQ/lSUbvVIMqhtE683 MB5bYnzbjc0FauVOj9I7L3Or62m0XJVaN1+sb+aqmWx1bbN8YzVzZWnp+cuXn37+2XMXXzh/+dKF K5cvX72CrGJra6tKaQbx+cYahdP02XN5Ai5/JJKeGJnZn55YCCaGfWHqSUYmJybnpqYOHziwZ3Zu bGgEOTCQ3em5pWdotcHhE4av3JT/lldv3mReW1slLt/ahDPJAsCSaazAYmN8rAUccq/SO5lTzbGT kcA59ns6ArsIiG2gtRHXPFUrgJhChMGr7SZmMngSsBppAJIxxLNIgCFbPW5xmFQphCA3Yl4e9tXb Rxzds1ubhXyOxffv2793717EvOeeeYYU2ZkzD5w+fTKVCkjvD9x5tLMFGTA2Ls1GMdERdZkhpaWy T4TL9ADxWDT8oPcFc9NlVdq9Yr1dLNYymRwpu4sXL55/4fyzzz77xE+f+AnTE09duHxtaWVtcXFp cfEGsWylmGcziaHR0ORB7/B8cvbwxP7jc4dODU3Mu0PxluXBMRlF3Xo2s7y+emXx+sVr167cWLyx QsQNQ41jHGE2MjtaWjMWGMvhoiweGOjdJKp/EaXjuP7c06+ys/OdPAK7CogHz87SvE4gr9/Fmfi4 36rDALSto1DrdJGy0aYzEgqStuIHsUzHMqLT4fkd4CWRReYKZhaDCGJH0l14wQO+JLVQfR06eHB2 ZobE2lNP/Ywo+KGHHsQdAid3IJieGnTrFAkCTZdpO6eKBEJt00Va1AlS/SfMiBuPCu2q56HJnk9a 7eHsEw75YHO5N0Dm0lRDbCyRxNWb2XIts5klF7e+urK2vLS5sVYu5Il2XbEJV3o6NL0vNjLV8QTW NnMr2GiubdxcW7m+vHh9aXGJwDeXK9AdtdVGtFFrdRothHc9ZuJlnO07t8R8iJG7jVaLI9z2EOEA 8U5GAufY7+kI7CogNiPd5yMEbe1+HHZcbOLjfkSsMTLcRBfVWhyHS8LhdgciFTWuFKp12tLSuUpL iyZvwGUEB7lcnh8JZ3HwqZTLGE6MjYyePHFybmYWI4gnfvpjyo4fpR757JmxkTSyNjfxNSSvV4Ce MJkdoRHDYFJnbzTgifs98YA/EQgkAqGhaGwiNTQ/PrVvZn7//gMHDx48euzY6VOnH37oofe8+90f +tCHPvjBD77vgx/+wIc+8r73f+Adjz324AOnDx3YPzE6Sh0GB4x8GPqjWyqtr9y8cuH8Ez/+/k9+ 8O2nn/jhT37y4yeefOLJp596+tyz5154/rkLF164fPnitevExVdvLBNd31heXVpZX1nfXFnfMq83 17c2NnOVWh263ACxbUzseBLf0y+zs/OdOwK7CIhNPbPJwhns0HqEbeC7TVBsV9+B2j1p84yoCyFX p93isVw6KGGy0KUhRwsgBoXR8xIdo+dlB5VyhWpgXjfXM4i9CJ9pN3dg//7h4fTGxupPf/ojpAdn z5x++OyDY9QoA7sui9RZMhoeSkSHk/GRVHxiJI3Dw/6F2eMHDpw5fOSxk6fe+9CjH3r8Xb/43g/8 ygc/8qu/8Isf/+BHPvjBD3z4wx/+hQ996PHHHz9x4sTExAQpO8Jz9BVXrlw9/8ILFy+8QJibzW4i NaNcBc7D18h3C6v5lSvFjRtBV3NmJOnvtoqbq7AoeUzrs4UsxsbI5rL5TfKE2WImW97K13LFRr7c 3CrAU5dlzleyhVqu0C6ULeyLUVj3yXV7RHfuN8E5cmcE7uEI7CIgNg4Tt8Za2Nh+e4k+R2GTEn3q 07CgxKfQwjTgoL+RGBhTcUc8jJNPryekcKNBDTNYTLUaNce00uC3oDZsMTktcbb0++dmZw8eODAy OkTXpIvnn8d56KEzD3zo/e87e/rUscMHjx3Yd/LIoVNHDz9w7MjZkyfOnjrxyAOnH33wgYfPnD77 wKkHTp44fuTwwX17p8cnYjSM62C9ln/h/Pnvff/7n/vc5/7+M3//93//mS996Uvf+uY3n3jiiWtX rqyv3uy2G6l4NI2nUDSKY6VLZr+7tlFZv9rIreZXFzdXl/CuP3jo4OGjxybGxqioRjDMyGj2Uigb IaohR3D0UYNLJBj1Fsjbt6DjvVg2i72+EinO5IyAMwJvagR2FxBrFCwMgGnYLHkyfS8qClNQpz9K cyAzwxX4kA+HSM+pL3AI2CWvRqIOFOZ5n7End0eNmTASvZ5xfiCIRkRBvEziDvd0gBj7iOPHjz34 4JmTp07i97B4/To4SFz8zne849TJE4f27p0ZG5seHcPnYWZ8fDiRCHu93XqjUMgtrS+fO//sN777 zc98/nN/9Xd/8xd/83/81d/97T98/h+/+53vkABcWl5G0qttR30onKmXo0wZzD5yaP/czFTQ78MB DmI3EKXortcrbZUyK51aiRbON5ZuXrpx8+LSWrXnn59fOHro4PTEJB7K2jUPQ2IoEwBfM5W8d9FC lOZP8qNSOaTplMC2Kfb+9efwEm/qm+isvKtHYDcBsarXAE/pQyGt2HRGCOBxEfDqzBvq09w6i/9v MOSJR4PDadzWolQJS7LOslDbCgqr3wI5OsrYgC/eME1PT0svjE4bR3YICiQW5PGAYxZOJZJ7FhbG xfMsTmLtwoULyH6JWEdHRqiHy2YySzeuX7548Wc/e/LHP/rR97//ve9859tf++bXv/LNb3zzBz98 8rnnrywvbRSyLXfPFw0mRtLinZZIsldq2+CjfR4PKcGjR4icD8zPzPA59R9bW1lKlJPpYfw8a1Tu ba3ntja5keDeU6jUMvlS1xtZ2sgvL68AvngAsQXqOUwPaYaF2wnZOFR24gvaE1zGoFmcmsVkWQvB jdeETE5MvKtBxDn5Nz8CuwiIuxb6XwrGXJRmBH29kI9ubF0e2YFgj7/rC3QCwR6FEYFgNxjohgLd sJ9Gxb14DBNhokTtK+/qAdC+oMfnd1PVRiyMrBgfHLEM0uoMbHJozpEvF2rtOpbDNEvOF3JEoJi0 g8hBPzVrUY/bBxX7zLPnvv7db91YXWp7pUscPpmXlpeevHzhiauXz928eZlGStViFbchejFRR5dK TmAjND7G+k2aLRWyG2vrhVzO7/YszMy+85HH3vvYO4/sO5AMRfG9v3zl8g9+/OTyRj4yPJ0am8GX vtNuVotZPIlKuWwxl0uEI8TdlfzW0rXnQz485bqXLl2lix6dRCZGh0bS0UTMR5PQWMgV9bv8hMeY FSNzIyoWYl1qUETZ0Qp53BR00LbO27NqfSR2EPnNfyWdLezGEdhFQEyQJ1SDB2d3GkwAsswu/NHD IVc44A766XLPe/mcMuZw0BcJ+WhiT2hLaCw6CZ2oT8Ofl2DYPIiTrlJH4y55OVhjwkWaaJC+Q75m okUKgrGDoBhNaORSOSYCBg88BjYVKH9/+tOfZtbWg+EQtciExupwFoiG/YloCNvhNIzGEM6UceCN Cub1DYratuCj2S6+8of3H3z8scdPnjwFKUEfUmyD6ID33AsvXL12jX5Ie/ftGxsbxa8S7Oy2m+1W A9/Nza3NcrlEmhHVM/E7m8LNArM3nCg4yMXFRbQfmPyI4QSOQXQGCfNY4KbNqN9PLzueHmxJST/t 6cDuboQM55zvxgjsIiAGv6A/0YcF/S66sYFRQT/mkJ2gD3MyoLkX9EkdMy2QmAmZiZfDYT+yNUhh dX0khdWDhRDYlS6ijRrpOPAXO+AKzTLWeCX2RU2MlKJCu43NTf5g+DMg6S2XjCNxnWd7YtvhIbFG gz6+fv36M888U281Z2ZmkKNRADI3PUPnDugBWGf0yKy+lc3msri/A6agZGx+YeH4seNnHzhz5NCh Tqu1vLzE6k3erK/SaQnlQzyenJ/fE4nGhfAmBUf76XKhXa9RdZLdwkKojG8PbLKWGbrxI8ZdE130 yNgYWrTNrS1UFpwsp0nf02jMH4v7oF6CYaFr/DS0UyyGoBClswTGAwXK3bg4nW06I7BbRmAXATF/ Uo+rR1ti0NbW7QpZ3PN4e14P7dqUYNBqNxflFVbb7Wr7sB6jdkNtMDX+BaxEtSYQWakUEQtXyi2I h1aT/kYErXwOZQGQbW2iG86YYJmgGGgGuTEwQ1NBNDo9NTWUSo+Pj9OtmZqKy1eu0FFpKJ2em5oe Tqb8Hi/K5EK+kscKqFTDxjgU8M9MjZ04fvT0yVMH9+0nHO42W8uLS0g1iFpBz0vXri6u3NwqFvC6 xBueQNpFAo84ttWisq5ayFYLW8A5BSioPQjYURbTYxRSglpAapeXV24S4I+MjgDN1DdL244aoreW z9sjKI5G6dHnwseYvKVJYGrPKUzyzdSvcHbI4t0CGs553vkR2FVALBGcVmNIVTHTNhti21nX7lkn NW0iGSAUVqUaxruyPMjFj/wK3KS5hmlJZwqdcfzBAKiGnVqrBX2BNSU/gdB0nCMQBisRe4F60j6j XBkZGp6enBobGRkbH4Nlvra8+ORTT7EMZADdPUbSQ7i8QYfAjYwOp/fuWTh+9Bjz3oU90LhluI61 Naro6JnEjWF5eZmC5OuLi6AnLPKpMw/QqdTt8UJsIFxr1Sm2K7Tp1lTcghvByZKj58CgR4aG0qQZ GQruD5uF3OLyEmdEKybMf0joaY6xzihQge31wkvwKAAQ94iwCYpBZD7UzCWlhtuAeFv5+J2/VJ0t OiNw/47ArgJiKc9gVu2rmFJK3w3tH0pWjOLingvDHTcKWWzFmFsdcXwAlRRqOxC7qCBAUkQRIk0j EAYI+ahDWw2sJ9rNeoMZyIZ20I87FN7RLw684w00Ap8RYKuDRQ8TS0THAC4tkSr12pXrVy9fvJRZ 28DebXZyirD3ILVzhxAfH0DOEE/EUSWDvzdvrnA8iWQynIhjlXkDW571NTwhOKL9+/fjZBGLItXo +QiMqS7pdinkq1cK7So+x+Iizy0EapgInTfSgzQelzCf4LbT3cwXMVfjzgEvLax0x6pX4TMowO72 2l0ocVojEWH7/MIXB4IYGSN14+JRi7qXtRC9f78zzpk5I3DHR2AXATFpNdS/FCFgniC1CW0xn2x2 3I02zgkgb6+GC2XDqjHzI15oPQ8IBRcM2oLFICCjL34QlHKATlLOIG7FgBryYfkHUCdEdOMCQRwc gUcmAgW4k6kkOt98viDwXatjNcmDPyoxBG3q8x4nWQeOr6ys0MC53WxNTUw+cOrUg2fO7FvYywKs klFPYlQPENb0LgJhry7fuHj9arZIFVwWMuTM6QfOnj4T9PoIY/HEjMTiOFPUm7jCVRrVSrteodFp iTQd95xeDyDGnsjj9UCS4HwJ7yuey5ZFyTINmWC30WngSow4olxoIgDByI0nCFgdHJmhdODWFY4R uTkB8B3/Pjob3KUjsIuAWDAU2RVm5y24BTxrtFqsAQS7eVOlg0aNhkb8SgAa5azL46eIl+iXkA/Y ZUKFrEyxlDK0OqC6XDREvlCu4DA4Sz8l3oCMPOPDCxM0w0uAvAAowglqibeyW0TW0CMQBTj2jA5D zNLnU3rT0TUDIwsCZwRyaVFMpBDGsXdkwrwSpbIMR7K2unrt2jXMiLeoTS4UkEwcOnz46NGjQb+/ Wa2TVQS7idAxCwaFicSb5OYqJUgTjkfEHpZYFNGWlCUJ1cFiwVO265YUHGb2kCqqNY6gQPZ6uGd0 6zTaq9NyROXEapAvs0b2fR2xArkzOSPgjMDtjsAuAmKchd0dT7eFIMFdb6Ahc7cank7d1a1L/AsW S4zcIVGn/ThwqvQBsk3kAdQvAMjMUsaArJbIF2KUnyT89UK7UvjR6LUqLYJp6SeEsiAWjuL4Ax1M iEoEDRCDyJlspgUhu7kBCwJjjJxhdHhoenJy3+TM4YW9e+bm0yPD5XptbTOT2dpEeAHUAYiTY+NI KRLRGIi8hEdwZj1TzNWKJbFI9vqOHTz84IlT3q6rUihS8RYIJXzBKKfRyGYambVepdBBd0y70ka7 3mr0fK6Wu1siPK6VsdwMeb3JoIikKZuT9tXUMbddlXqviIdbsxOJ+tPDlLW4uEWVq95GM8ijAxk6 bDmphva6q95eEIdObm1IUWzjtZ7USTuTMwLOCLzREdhFQCzEgjRslu4VZK14FXQVNldIBXlqF6eF nlY/y6M37C0r4BSsPTOloFkKzvCphGDGzEyLfIk9WV36unk8EgLDYGj6jkiTuBgSABYCAS9UBpAq EmAXAbhMqNzYM/YUNCsCZynXYAFWzOZyly5fOn/hgvE4hiBe2LsXQpkIt6DqCzKEGLtx5KPp4TMP nDl86BDHBEZz6OKXjBbachEFV9hrPod1PSxEsVgqV8gr1ulq6vF5IUzQ1+lpuVAu05uDk+pAxbRl fGDBWTRfJIiuB0JB4vRA0AdFzuo0eUIqLRS7trvmbmU3u5bY+I1eeM7yzgg4I3BrBHYXEIMgKimT x3Dzqn1BVbWm+KtWClR84EXpF9B1I9vyK4KDyOLeLpilwgkjZWNbMBKGjgAkJY/XFMN4WAUognqj Tt9loQhqtfSQtO8ER4E+A8TAKzXDJOIgkcVjs9NhCxihoX8gJoZAYO8wDwjUIG1JvwGdwo8IVeLC y+I4jY5OnWLXkAncU7TZJ5bzLAMpYWTL/C8yO3pNA99AOSdANQpcOUfFK9tBIwEdjJ8RQKpjIhQD txi6juSLqJ8bXj8CDPCdM5WGe7RAbTfo9qTPDbZwrc9KqBWm891yRsAZgdsYgV0GxOosZizWxHRC KAg1tZRyO4/fJ5wnpXehsJ+6D+EiLNwniAcBTJQDRvbmAnnNBJaRygPvwFAFWRELi7hCSAxXPJGQ 4BQGWlcEeUdGRgFSqt2ojmZhjB1QwBXyBaw1qeAA1dk6WT6qLYBUIuLFZRFFQPRS00a7ZQJk7N+Y J0bHThw7jnMF0IfpD5QuO0A17AviWuER0zdSbNUK3AewDaCDxcI1mEZ5elPBK5mTIpwHl8PcNFhX BcLqji9MODRFpUp9dgWdnHRNjdFzSaLeVgMshtXpSfiM2Hq70Q+8hZR4OJMzAs4IvOER2EVAbMwi TMxrrH/Ed03ei/UPoEwVLzpZquxCElmiGu6oPRvNPTX8U7s2IkOTuFPAtXiF/CVEBnmJOsUhHv91 gaweQWs0FoUHoEJa9Al+P049vFHc9OTzOfQJbJOyY0RjfA7+krVjGSJlIJLykKtXr164dJHecaA7 cTHJusnJyT3zC0cOHZ6bmaE8hEo5tMncT4Bpn7hg+LCVqJQK1TL9j8oSPHfaJOlAYW4YALBq6qBg SFE2uLVw8+CwwWBsjCBi9JlArge01iA2jHm13qYkkCge4iUSCUbCcq9CTQFBIeXcEj87IfAb/so5 Kzgj8PMjsIuAWJhMEwsb00s1DzPW8Ao/Ii8OUOuMCsynveOgI9weoR94VlcgBomBYOn7SZ+kRkMS XFKmgQqC/1yQEsS5EBjEvMSalK7NTE/DGPBe9G0W+uIYRAQxbDa7RS96GnIqLPawipfa5fl5au0Q voGIpoqaWrir169fvHSJIml4CcpADuzbf/L4iYW5+V6nm9ukkq7InoloYRj81Gi7XThnlou5Cpm7 Yp5gnRsDhDLF0ZVqTaJ6ZVR4Bfo5DVPbQvCPpUaAf9RRTR4ZhKox+mJIjG6xhHIDfbQHQjmZoGOU jJ6YsXVEnHfrkiKB6ThhOhjjjMBtjcDuAmKJ9giKbRQ2/ezFCd2utOuKUoIwEUEXZC8AzKO7VHAQ /skjuyyl0bA4/RhZm0Abi3nxOAuizIWvQKxG8AsRjIJtcmoKFZoAt7QC7RKHAprQxktLy9LyrlGH NyD+lV202nAXEjhjtqnxuZDR3S4wenN1lfI5loTKwJICe6BELAZeSnWGCwuIQBRb92CQk8EmAj+J qjRZJo6tAMTFUhFuodVGlldnL1IYqFExfArqDnbBMfu9CJ/loCUnyWZZTNOWjBIRL7xwrWqVCt1K Ea81i1rnaLSHP74mMoWb2Jan217rfFsXo7OSMwK7dQR2FRBr+DZoxmFKnPt9QoVNUBMb8LfdIWRs gTRepW5BUpPTE5ASptXuuQSzDDizCtUZIC/sAVgGpPl86NmCYlVMpXIgCM8K5oKBJOLYCAwxQTE8 BsDKllmAmg5sKwr5PIAuqArJIOyt2L2zEZaRdF+9Dv9LPg7wBUAxR8YjDZc0UUpoDM8ucPARE7gW bkEU0UFdtJBtGC5bmsuhiNCJ0JhbAmcoZRqSgSSDh5lnAEGbnplWHzI2fct8LDoQ/FUqLbTP7XYV rTNECMiPqu+WWGJb77rd+lVyztsZgdsfgV0FxDpM8gQN4sA58CqnL6k40nKCPYLLiCkEhqF9PRIk Im2Tp3lFYW2TCXppms/qYocJjhFEEiyDuQTBfr9gKFALgsNUaBztAkaLhQLbVPGZyCco8IA7gE9g fYrmSJVxWPAVYCiRKdmzaDDEHPMH4oEg9sHxaATmAM5XdBCEuphFKPQL1xGNAfxwunXI4EKJSBng LVfrHBOpugINTIWKUEd3teohOueNthQRAw3occsdcmF16SdbyQ9dNTziQUHZcf7X8JyhgjIulDvM Denb58WTjkSf24Vw2GNub6aB6O1fic6azgjs4hHYdUAsT9/0ATLpJuTD9IrnPWYTlrgoqMGYm2d5 YNkXCAPZgqei9BIEFiWx10PMKx05vC4EYwSSCu44yktkKjpckRVLXQN5PMJSv8/Pm41MBjgGpWqN BhbD9PqEAs4XCuD46toaAgmq7IBGxAzEwDj70GyO1xgJukSSVnXjo2NsHRgns5fLZUkUEgJzGCxF UR9ENvXX+A2hpHN1XdUKO2lS/Ecczjv4bNKJ3FgkxpUmTy3+hSIms8grn5Cuoz7D4/bCbONLJ42S hLERplhlwgwFcgh5WqAWsVhmRkmNSoTbTZB6lm3UxPZGorv4K+WcujMCb3wEdhcQK8EAvWA/o2uw KHknYIYwV73PpUezFizwwM4bIYGBSwQG0pBDGQNUtbyHUiAmFVoAJ03tXAd4gbbUVrATCamVBoCv gDygiyhcrfC/CuUk5djejRs3iDdZcW1tjaNiO6L2bTZZXhstxeCX6b00MzsjLkLoH8plfH8QGaNW 5kbA1ojCaR1NII+/JfEyx0nYLogv/fRckBUidlbfIvGS05BVywKFX6ZeQ0GZoFyKM4h+8eQU1Z59 RcigGLW1dFDV9CYbILnI1tRXTsQhL0rWvfGLz1nDGQFnBMwI7C4g1uhVn6T7egnDERPCGr6B/7pt ns2lZI6AkPI7EJnkG+pdqZgQBbC0SAKQEaWZbknAn3ZKEn0xnCzlFQTR/AeZgU8xSI0ojXiZTRlA p+RNFMGwE0z5AvSCuL9vbQnF7HKzBfVviw8PDZOXm5ycwuWHtQhyoZhxDkJNRvUz/C80CAfA/0S4 JBAJ0Tkq8Ypr8Ss/IIqcw2QaWdjAq9x2VEcswolm0yhA5N4g1veCyFIhSCZTFzJ8g1wiItuTO5Q4 EYu3BjJkq1xWGl1Gc7twwvlaOSPgjMDtjMBuA2KDL8awRmFZwz3sxMR1F6DEeZe+x5YLUS4oK/k6 2iP5A2TiKAUWClg1DUqg9rUNGmAbyCMapUYZ/NXqDEpC0Op6qRIGbTXtJgXVpnMHrAI7oEMH7wFr OhUZ/0zWpQIDhMcLaGxsHMhWjRlsieTKwE2WZxkhH7rInLGXIJcokT1gDcCiV4O1IEymshnE5leK w+KLYSaW5L1KOCQiBq+533jhelHdof0A13kQkAGS5J6yEwNiRqoKBYjx5aiJlAIhtUbEAyB2VBO3 8w101nFGQMKd3TMKghkKL1phJjGsFl4oENMeyS+dm4UmFfJAVAQirYUB8AeUXgjxAaCM/kvpCgAO YhZApNgCWkAwVsFX4mJ+NJtWbwo3q7IFFoR5kFq7VktJYTYaxowNjTBvKc+jgoOgFuSVtJpao7Ei fAVbktC1DUMCj0H+EECUEBhugbWY1J9TKrDJv/ERx83Mb6XkWoo6VPIhXO+tsjeN1rU4UKgHyc5x pHof4txFCWLkJPoi6mBRTiMqht9Q3hhuvdWUvJ9u2amm2z3fIedM79YI7CIgfvEQ2ml+8XVUozUK zJAf+LygbyBAni4UMhwEWTJm+FPeK3EBJooxvECgiCCAQ+FnDdjBDgCI/Mi/wCU8hpK/iL2CgCbe DbKMxwMpHImiswjzK1p2sgzYyYdUSCMrHhoaMg3lCMAhQoQkcWkTOSlvBpr5USJTcBZmA+KYANko HMS+qNNhLSJlvT2gX5ZoXdkIOXu7cE45YqgJzkJuHtwwVCShKCxqNhM+GxGEtCxRKkPYZq2kEyxW tzYV8g3a1pnR7Qfed+tydbbrjMD9OQK7EYglWNUJYIWRQC0gjUQxXJDncpBYKpIRRDA0oBIFGlAT IBSBtBir67rQr9I/FAyWiFjIVhHkGpoWL+CmKBME0sSCRwJSAmqgUMzYGnX2AikMU0w+Di0wbAZB MQ3rADmwlSXpkcGqqBrYssjONI+nemHc0ILcEYQaDgTgFuCjt7Y2OQqwU4w6u3hXYjEcAXxZV60x pCZbU5T2KRua2Cwg29dBEHZY7hz09BM4FtrbRlQtLBGUf9F1Ikit23QmZwScEbgjI7CrgNhEwfLM Td4JaPXSqjkAdeClRSYC3qDgMHEofYvDQJ2BGjVTdwFyWlGHCEyGXVzWhHyVB3z1nSAbxoqUGePu 66GkWJ/phccQaoDEmqq9MGFDPAGHC1yvrKyyC7hjovDV1VV+OzoyCj6yNPDNMuAscG1c5FkZ0bFY a4oPG12QxAyNeLxAjTPgXq+ps2WVg4HuEKs0lT2rxg6Rr/TRMLSMCKa1OIX3xjHD+EUI6a3pPFNr ZxKQYiqhNctaEW4XI9qbgq4Qcof2UmLQrKGzmRxsviPfSmcju24EdhUQE9lB8wJzlh9nn6AVCVn0 1oiEuyFEED4YUtEMCAZJURlu6dj9uNBQSMc6XIwJhMVGp8VDeUczeopu9gRQEThDzwJm0lFUEI62 TBJBA35AIpgLi4zPLwZtVGJAE7ea7WgoGo8mAMQyHUVHhlmf0g8kF8askqwdIAtSSysNrdxTnA2y V2m7IZo4FhAVRbGEAiPHHUFclJW5gAwhvygtpX22EqJLybIYGKkoGrMI6VQi7AR9n4T3lk+FTgFy pa21pC6BYC3K67bBcLpb91ATy0bEG75j+bqeulRziBm8NJFSZkLO15mcEXBG4I2OwC4CYnWZoHtm TxhhzH1CxMKecBhTMXH75YkfNkFiRZHWegFSw/yq3ZrpESqP80SsEgv2PTHlIV6s4iVTJ9k99cyU /s1NpLsCb0xgHX+VqAgnvJg/8FvwFHYByZq0AQ2HkFWAueKcGU/AOYOpRLjAJ2IIImgCb4AYKIYj Bs2hrDke8n5Myi60RKpB1m8rC6wSuxq9GiyJqX7mvOB+QVWVqEkRs2YpOeauNJZWXkWkFMbVyBAs GkmrNZ2CuiTotmXknKj3jX7JnOWdEXitEdhFQCwyBoDYi9sDRXQYDUt/eEJG8mFSrQsFIf0/CRAJ HHF6FMJBHvHBYFVFgLYqvDUlagJaQBxEAWilpLCRJku9Awk0pYPpOmrSZSIvABZVO9GAcAANycix DFQGGjWsL9n65uaWyDW8XgHVzS1hloMh1sbKhw0bAwpJBnppaSqWbxyXAKyIJRpgOqwzuE/4CgFC DlGL3yRJKM4XlJ+g/dD3Jm3HBjky8fAkLFf1mxAUUrwtWUERR4t4QuB6oHtzuIfX+io5v3dG4PZH YJcBsfi+9xCrgUhQEEIT04FNM1IglKFNNSgWChU1ghIMYvQzmPhR2iJp3Kj1dQHCS4Fvi9XV2Axy V7GYfweaNiASYliaIbXaADEb1xXpUtpaWJinQ4cUepToq1SHrUVcAbCSCSSEZTHW5XNTAseBGQkz NxVWAalZACClQzMpO6nogyxG0yY1zWJOr7GtF/xFHwxzAr7a5RoqKJaIWCsAjRxCiWJzbjKJR91A GeyoIW7/K+as6YzAa4/ArgJiesLb/ThMHZ2UimnI2wfQuua44CVovVFX9a4k5TSUtlNSffCVbJyB bCEv8Pa1pKkSkAbrChJCFxgvY1WPWRTawVNALIhkAj64UuFDdGqE0oTJFHfEYzEwkVoPI/sFx2Ee OBJWAWqV+qAbExXSwldIKaDEuX4CXt4TMmvJhkTxJO8y2S2aHHHoBoiBYPA6Iq09goArHDnJQkkk Wj04Ypsmhp1QWyAm9g4Yazm3YLF+4ggkXvuL5CzhjMCbGYHdBcSShJN2HILC5KNMeUKP5s2gZ4NG Fk2GEgwCfwlITWshLXcWzYORpvFGLB0GEyiuBLExwDT8LEExCmMDaiamJroG6BCWkXRj4xQr8+H4 +BgwLZSxZOConw7Qq44knji6aY0cq6CdM3JjtkPECvoKX0uXIy05YUlRNFelVxPFzuwFI6GtXJbe SFLprNy2YLHEzkFEyJKpdEuJCugMiSGexMg/pKxDbDJFJa0bZxdajQ3zoUzxS8PhXXXNvJkvl7Ou MwKvdwR205eKrL/WLmiYJ6ouKFDkAJQqKBHRAlMlVLSbIRHkWqoWkxwcwKd+C7dKio1vkBYt25Nq t7TqQZoi084ZZkOVYorIbB8ox82HENh8ooZBXphiYz7MRCBMUAzwIXgwBdNgMRjK7w24awmGVFgY 0TKxMJ+IDoTqZPGXEI6CDcISG50z1AOnCcdAcAuuco+RohVOh3ylGM9LG2tTcaf8tubxTPmH2gaJ BYdm7fpOQK/3qnKWc0bAGYE3NAK7CogFagQu7cIw4UlNhZjJwhkAAo6lH53WaIj1gkaGpmTO2D4w vpKC065DYuYAL6yh9CByBIz5BF3DoKUb+C65NY8XK58kJj7qk6n1H9KbjrsAoGwcKsBi2F41juiB qhDNIiIOYjgpwS92P+xQmF8t84PUlfpml4jVwFZiYDzemLWlaZ03ILK0RIKj6E9sTUpUUOvJMSi7 rXcLUYno+cgPKh0xlRyiZnsxEJtbizM5I+CMwB0cgd0ExJi8u8UFUjSzisXQt61eu96rq5ZWrDDx vuTJnJ6bvIoPJmIKL7GhBM8Kv3C+YJb44HS6bhaCP8aDQWo2aOAmATdLelAR1+oN2tnLflwIkNuQ rdDTYa9nlJaisQggCoGBFDgQ9GGcmclkhGSQDB6Oxj0EwsKQ+H3mliC0tdaDAPr8CoiXyjqiWr0n SN9SWJFQkKNtYWkvR9KGl6i2GqV6tVCjY129hqGc1fNb7qDbi0YPkoXEHfyE+CZLkzoTyuuL/q/A LBExZ09ikwSfKdvQlnYIiY0TkC2Du4PXorMpZwR27QjsIiAeVJcZvkCe8QWOBVmJiFU+7DEUsOF8 pcwOrFPQUVlxx9TRiaVDn3BQNwbgUhQLfCg0K/k6tXFgSRNWAvESXGtHUenzGQ6zNtIKyuKMBnll ZQU4hkCmXIPFYBUgiKV9USjI1uAYlKeWEmTZrOTlhItgMrvgDbgq8jsT0oPOHC0BtjZvJnNI1Mwn 4qKhk4C6FgHKyaKsluDeNPAwnI2JiYFb00hJguK+U52MmUK3TNsaJe3ar49z4s4I3JkR2EVAbCfP RIymHHGfTNDKi67hHdQYHmyScE8CRg2DzaQCCkFhIZSRGCutwaM9Kwvuai9RFRsIicHqYkPREMpC XM3UIMIAPW4QPPKTG0THhlKN6BZWd21tHV5YwlQNigFijk6K6CwX2jU1vZQWR2bLHIKRMmsmUBqC sF9+a6wwhEzBpV4W6+AOJ6ZEmBQjyzPr6+FBOgvrAukgZI1hhg0Mqz2dDbTUrXBDEoJYiztsnDYY 7EzOCDgjcAdHYDcBsaa5+vkzQRZACewFeUQ9K6yr/ZBut3gzCSxbn2Y3otd4k96iTdGlSYM46dDM 7wBiDXtFyQAygpKwtEYLjKc8tCxgKd7qHjcRMUBJvCrOP8Ui0Ayq0gMJVEUgYVp+GM5a/R+kmpkl AVMOhywbWzANoVlGaWsBd7V5U2q7I0y0ALE6XQhnov3puFXAV6ithJwUuUfjcC9aYfEGsqHYhmDF YjE5ksyj6RElUj9bZKJgbWJnR9d2B7+KzqZ28wjsIiA2RAGTiIhBYYmBpe5XmiMpGgHHYIvp0my8 INW4zHhKGEJCHBkMU6HaArvTh1F9SX2eoK2gumTnJI9HYk0Vb7ozDavb4B+0AEEu8AojwYcUekj/ oXoNwS+grY0/pMZaLIDpClpvUPSM+Jgd8mvwk9+QkyNqZi/aKi+opdW2VI4Dtw9e9RwgOihMAE6h h6mjU3pXAmdRhPi4DcizQR9wzUAoMquAwgTJ8tOAoDCshJbA7OZvjnPuzgjcwRHYRUAsAGIagCr3 qT6VNh9h1yxrBAr1YIS0LG8qm4kNbxXdadfnQVytkIcXjiAxgD7gJRTIBMkMOpsdmrIRtYrHL6JV rlC1IbbG6IvBa8RqLCmdQADjUIiFTdM5WGGxzSyViMRNdyYOQJx+KhWQVjrikakTlO/0bwx2CbbE sWLiLso5YnN2JlUiFN0JgyEsBXIQeOsBzcDyQlsM1CGmE4k5D301cCwNrJ3JGQFnBO7oCOwmINY4 ToBY9V+KwYrACjhGjUuUZ+zSWUBYCEViE8mqB5A8qotUWJFYsUlgSeNOjTSFfJDJsBOsqCIzhS7J y/XQPGh9syiIWYkomBmOl6BY2yq3CFJ5D1nMNvlE6qRJErbxoa+S39MsorT9MJUgUA6mxE7jUwlh tb2cHoASFGqDKT7uEhRj1Fargv5sE/GHKkF6Umun/hX2Xcmsav8gJpcmU6dOmIrC/bj4jl6Ezsac EdjtI7CbgFifpG1HBWUjFIUFg23KQvUSYCqL8es+BSFriR1kn5roB8S6OcVYQWlFbFnR2MMDgqav 0i19hRbxSYOlBgsQ9gqPXMMyU7yBpE9zt0PYa0hkvSWIf5C4r2kDUwmQ66J/4B5gYnlThCK8iv5o bgmq/JVzk75KYnIv9hL8Ru4lXdE7iyGQOFGIxQQHzeHJsWoGT43s+yv3x0RGRiDY1hTb0bF+a5zI eLeDh3P+d24EdhUQC6TQNMPjAQo7oo7tQgprizbFZI1tpajB4LKwtMS52tNNPgVWNbBVxRqhsZjE b6uEEPUagSM6MgJUeSUoBsFlJWn7JjBM9kwL3sC1YDgETFI3QlhLxk+8g31+mAM2jMQNRBQHH2kk SgDL0Qq4g578aFpviGMncTGHBuVtInpTQUfPEe25B/ltgnxclsWEWTqCisYDcwlKuSvNhuiLUVX0 JDTGe8LnEqZCsFuN6wWWWc3yaX5RDoeZbfgo7hg0OhRVsVQoilux3q1MstOZnBFwRuCNjsBuAmJB YeEkADFJp4EjpNwozBDfCYE64SWMzKtfyqwKW1N1phUf+ishGQQBJSTUX0rYK+XRGi5Kw1HBdmze vPzaVE6b4FrEFUiOJaol7SY+7zzz1+im3G4BfjASLMHvgT2IZTCNmFdch2k5qjaYbAWVBTGy9HJ2 4zGk1p26YQ3hBZFFKsfKML9K5QpM9yN0ztBsE3t74nBhPWyvCdFasClls0X8ZuoI2Z5U1UnLDsV1 MavjB71hif5adiq4q7cYvezeRijsJBLfKBA4y9/bEdhVQGyn++1KBAFiNfbRgl7BZY2I+XsoRmu/ zP5kPN71Ob3vxqAyZH1ilxfDEdsEtOpzJUQUux9ICyWYVXpsOGg+BFjDEXJ0Hn5p+niKIsLnF8mb ml4qyIp5m3QFEZSXv5Soj8toLSrsWajkQJBfiZZOejxLWYc4YyBx0yifA9Vg1uTfhHWQcF71H0Jq aHsOXvC6l2DeUOcaSGuI3ecm5Pw0BJdDglMWHZvSLdvjX8NSvNlraTDad+rN4Kv1Ojd4b7+Kzt53 8wi82S/PTho7SbSpGLbva2Pe2I00TNQq6mCBGfPVteVpt07Sru7tg7IwwhKAeqTIjbVNloz/WNWw HEZuAfaaQJgF/v/t/deTLEl23otGai1L19aitZ6eGWBwBsBggJkBLgkjcA/n0A4BGOzyvhBv/BNg RuMT8EDjG81oxAWNZjQCIEGChJgzAznAiO6Z1mp3b127dFVqreL+lq8s7+jMqtpVtXXtjM6dHRXp 4eHhEf7555+vtRyCjD4B9cSVDtzkEky7ERcCFsqf4DDGamgIsmqTWTUDUDb+Il0ta91EnYeNJ5Mp sFtItKxf2iYlFhSwbNBYwNdjAqEobAi7dDtG75bF8eQ0AmGy+JOZZjRmywKp7AK7InGIojEMVidG 0DJlZ8ImGf+OT91AVC4W075D68YHhMgjJ9NHd4TTH6UXe1LWR78GHicgHpr9DteLF5w1H7U3AH2N fYRhrYrUBpIUWwRjjHGtgWuzhKgxJBBJwyxDr4xYJQ6YJUmBYdBT/OvMzJhJIBoIlwQBQWyhtBJQ mAU+0GtZ/81HVrr0Ecitw37j2ewXxJQ5PVbRE7NiIhoD8KIjhPHjkOjyTMBJMKBgiFiXuMzt2EEE UChEWDCgrMguqGTu0UzWCRbLDKDQYlFfxLfFQDC0Wj0+jNwsdJg5P2MeLb52Eh7TwLrJz9TFUJzY E4j3gsIDtiA9ffiAPvu/XXMeydY+WH2sB9nusMAHucQkzaQGbA08TkA8tIcdWvgKJJmPWqEZujjk wh6HsR3HBvOTWiboehbDUAwmegMgJ2R60N/5yyxkZ0L2oMSa6BBieKBtGwgTvQIkDcvCGXzUBAJg VGsHNTcmP7OgcggA5VdjUywJ4O8waJRjYc3GVo0LGTO4FpnLAtGmPKKGa3i3oTXbkBQPqfFQsxaz PPg0vh586DK4L4lcIdEyWdFDHPbEBNrIFBJ0Al1CzEKG66saaRiV/fataR/4OyxX1Y7SbvuwXf1p 55F95ix7uoX08WLsdVcHh/Lb18skxaQGdmrgcQJiIxHbprvDfQVgFZHV62wEWbQle9FGG62Iqjuy qqIbY37wTykkB8REQcJRthFiYbXwV/KRaTF0YZmU60hw91gMUiyh6M0RSgIyk7mGpZeoPKIzGGhm 8eeOBCMWKuo6Zg6vqYEmuBHBe/zmzNpOwym7ISKr36Dhw6r8GgVYK2G4IiqBjwFis+CpxNzwYe8h PYSg8DBQsmrMhhHLIqQyFGBfFngeEkxLhD9lxAeEy5FkXmD1Pim7P4K8atkyvulxvvXx7XW6Xn0f NL9tPzFBkkkN3JUaeJyAWMUF0yrFEEJUXVGElQwz3wWcmbBqn6KuJvfatIF9JDA2BgJ1ZtwvOCce HAJ4alUgyG782dqwV4LuiPGvznkZEORbEDMYYIUkNSjGfgFsFZNhvyjCahph6HJYcZM/1YKCqxFO mD8xZTOTeMa0zrBvNA2An9wIbWFi+shiR+aysmaSUFuzmag/KA0y6aaeexKJwswYqtLNTavdMDcE FiM6m0WuJfKmGFJoGCDjhbjTa6lGLJ/bItd4ghGSO4KtOyK7qORqOq1Cjd3MUtajm/3Vnq7naiZ2 U7C2JNerYOx1I/ug9l1pkJNMHs8aeKyAGNAlnq4r67URrJJYDsZUDWM2oySIZspxg9bG9ssYUwwt Dcx0llgyGFsIQcMg7nHE+DEqqpFiDXgZfi0zdQOEYawZCLWD/iryLoBvvC/UpIx0wBqr1SXjcX5A oAWwsfCVBTOMFR07Yk4WQrgQgOfyaAc1ABrDuIjEiZegaoKe2DyIwzLlbna6NYgt+rLo18bJzmgT ITVpG5ZQgNhYCksKbmaHTkogY9z+KHMHddtEXRYEF9c9YDhKvLaQMTJWUhwMdANOWKI0S9clXoge 3jmkmQdhmoqDCr4WKxVtNWqSbuIJvrPxpxeI99/XrEZOt9l6cVlBeVcs9kLDXkxfHrwOnsa2xxNZ Jnd9qBp4jICYGO04IHDD2DSIV4ZYY8lUGJHfxap4GPicCO7GP8J4kxmqq+ZfhvgOQ1wKNIZZQM6P cAAyyYSaGDTIEqKCSDRoiY3GAeQO4lSIT96OsZuJjSYYaFRmogHFwgRmC3M1IBXGyzcpaNMgMaUw wTNlrU8uDuhh8YsRnFlvg7DxbkXiaNYhsX5M1ohBwVRep12pVxF85aApr2q+GoqYooothFgDG5nB QLPOWKIyyMqng17bfDrcjIQexkBCrs2sIUzauEMLoOPWQcD4SCBhNB0JCiTvnI/b/XQwsdeon4QK dtoB6NBECa1RcobbsJfZIbAWJQ/LuMlfwdFe1MuIR644gssjFx1vV1692Foc6hUn26QGDlUDjxEQ 68DZQIZsxl5LXDyUpeohVQ/Gt6EtrgnEoBNiO5tgnMTSVFHSzA6p+bBx+hD3PDMRJ956hqXKAqAm XrA4g5CtCeMjrhmgAMSNxMZDOqy6ASeYX7EcG2bFCJusjOLsokVg64YNms7NiR+KrD8tMYhF+hAg NuvTmU0nEndMilVQkS/jK4gHoBi0KX9UB+jhjOQwgpC6TWsII8kMuzsyFw6o9FcNTTzbPnTYgq+Z dZS4Rwq7WlGah1evONQLfdvE3kJqf6CShVU8LAfXIlmafFvh4raXniSY1MBeNfAYAbHGz1VjtU+B 1xjZWnS23FdjUQi+mZmuoR2C8R42FmsaKEcDNEhS8hXzL1lhyEi6qM/i7SHHYXUWiElqZsCE80r4 eSPEgsWqGmvLp2wqDUtIeOb0DIAOY1kA8WahEDWFYEeADP6LqOIS2VIwXWUWugFyNozY9B46d2dj SuyUXLi59gmmw+ByzAqKPZtxCDR9ljB3g9jDGBpmfQ9M20TvGGru1g5wDyy2+oOS3xGV1lJjC77a V1q+uaPsH7EVe3nrXll45REVSbybMmV7F/YuvZ3NEQs3OW1SA6YGHiMgtn510s41ILrBF9kx2sIQ nQ04Dd3JTAwczCCGazibwA5iHaYnG8zVrKSVGi89+WVoOGU89AxA63BVh/kqF3C6GZ8PVyRSKFeC xo5CM8SWTQPGiVuz5ICsMgAXwEexUjOYq2yOk8Uezqw5bRj0p/f4KdFXemu6Fau3qEvh0LJYnP52 prRYfEQ2ZbyKxTuOejvk2kLk0CDbQJS2LHs71mDZ6gAmGKcEHtJq0Wq3Z43g5rjwuk/L/WxHsGOM uPcJXogfjop2SkLZzHRrS0urSrSl7ePs2IKy90bGyzOBnUkN7FoDjxEQiwpsNjUbZsfoDLJIM6AF JmokM3NEsFLippsVNg0FDjFRNQwQaUwRxLjLhKfQGEBi+ibeEIKnBp3lIqoFWFsCFZ2F8BrDNAND grkaZIezTOMXSFULB4gZoikkVSDYoLhwaWMGR0oFdS6jYeEoj/G2VnsGs9CpKQoHVVAwnc2wBlTz NjkoJOtM43C2UWYLDbirTDE0pVDtxtyX9kRayKE04Xm5tDsRfm02sRsxG7lZk7IR1LNnW1C2O4pl XrDWW9v1bbbZend2RUZ7cDyl/uQ9PhwueO7FgrIWz56iXYt+282mOQg3n+DU41kDjxEQ27YliGPM IYZRewmRY6irQKS4pRnkxVCAMGiRqOKvrrYpNmEmyi9fsig9q2kYWAR0xAzO0EDOxtGYoA8qp4JW HERPIJlqyyCYxHKPRjkLfRQijXXYUFIQdYIFjQzYGdkXY2Szfp2DyZrCOin5E3zUa0n+phsQ+kYY HxM4AiSUZUMlljGSBR0M0GnWG2WKbaeT+BR/d1DZjBGEEAqS6gSaeAWKsKLxl9VuTzUKReEdxjd0 UZTFmYwzoYq/XvA9bOvSxzFy1rDz2GHzWhLvNpTDd1YO1OGOSTaMEG26NNk0c72FQ5XNCtzcpgrc VlVXCN5HSibBhCMfqrYfn8SPERAPPeh2qI6xzRJI8TZvbdXq1iu6qln003iaif6qLmcSW8eopAK1 5i8D0bI2KA2N7AHZXDaXzWZTZsOVmWU0iAKByTDJgV2DsxJZArKsMc/4yfwq3sm0VYoEzLMpK9f5 OgFSuYqNPiFr1omIgTMernetNjBPXONEPEFKwQsZ+wPWkr/0HGC5Evyd3EyvMFxwQ+B7x4zB2FYL TqnHh7VvUIFCq8i4/Jmo84L7JqgbATaN1YNli/tQ170a2HA8YWcId4RpLifrqkalGqlPtiTrmphv 76Y/eY/rIyAIB5Wp52p9al8yvJGhNnUgRPYiKZVjKb93Wm9XwB2B4MN2AI8PJD2ed/o4AbFE7DXG nqadSzgFYwVsrCbAl5CBPrMGHPTX4K/4mIkZrZESDCQbvw0ZoqPyimMICrBZO8laY0CC4/Eo8CtO EOgbXASFt+eakJMdDRoky92LHYUDgEu4Y78/AlKblUNBG4NtWNYF/aFo1/WzTAdmtHQNQHsmlYK9 +8lAWLZ4TnMDWjiQBpA0SzuhbATJj6xEqmAKkctLHAkDo7J+s70dcHlokqFu3ioDqx2FqSqjnhsF WVB1GKdOFWYJOK9CqlqdKTdUjVvO3GGdFoBGhure45pe+xUFXMVNQFaRNJ3G90W6NA5qj6LPY4QR j/xpoXavPE0fKU9c0dkq5x6yP46fQy1CO3S9TTW9sHZ4Zu50mExfDQu7I7Xhzf3xBKDJXWsNPEZA TFyEEOF6gA+zvGbMDSScgPBJoUexYAAVIh7Brlc8NcKxUCQuECwbkIp4wPLK0QhcGSfgXtDfC7m9 kK8fCJFbvwsjdFgyWSwN+hj7uu1Bv+l0Wr5229/t+7u+Ad7L3UHM78ZEbI7GEplEJh+JJo1Vr6xh F89kYHfxWDQZi+Yy2dOnzr7yyhe/+PP/5NWv/Z9PvvBqPpeLh0MQZqjddDwyExVDMrxGQORkPJzD JyQalSAWASSPZDqVm509efLk+ZmZxVQ8GQsEk35fzIeTSBeUNisrSajMcCAcCdLlCEkXkSVKEM5o kGg/QLPEWZPOCXNrsS+WYMtiESJwDCgby2OssSHcBKiQNZw6LUw56BpMbMzRTQFLj1rc0TGBElJL db3cVgFXoVYVBpvPzpDm6P+3Aos83GhUGTRYz8bOzthlaH6tmrvdrO2ECsEWcBW77fyeWp5Ya7yR 2/eeOEGiSQ08ZkCsJG9HKrYTVgIKUEvMyPCKCPqFJYo3mmCSkYRFPECa9QXCTiDiC8d90aQ/DErL Bru0A17lR+HofCxxMhpfiMSnEulsKptI58OZnC+SDLuxnC+eDyWnZ05fPPfMy0+89MVTT76YmjuT i0VT4fBMLjM/P5efnZ86cWb+wlPTTzw798STF5964uKFc9Ozs8nsVCwzE0pN+xNTbjQbiMToU2C5 cG4KkMlkTp068fnPvfzVb/zjX/lnv/F//fq/+Oav/3/+z//7N3/267+8eP4pXywVisTy8WAmGogH 3JDTjQR8EXFEwUHOGXJ9w0ONdmHi/OgknMdhDplb7HxNkDZ4N9YVYl5hqJ8aEd+2OVE/iryW9lJy L89VTqqofVdG7rYDOEjZFJ21Y4AmUzAFZYksuiM96SP2qszjORutRgMzDRVkO1AYzqB6anZ3vn2A yrztHU0SPFo18DgxYmMVKy6/Q2146MohLdCRdYDQX4HjSDgQj0YSsXAcuhgJxaKisMYT6em5xZnF M+mZE6ChL5piraM4KmUsDl2dnZ5JJZKJVOrk6dPPvvClz33hF1783M9ceObl/NxiKpedmslkspFw POiP58KZ6cTUXDwzk5w+kTn31NyTz8+efSKZzDA1mExl4okU5cMquNphCaXeoFqurNxcubWE/HHm 4jMv/cTPvPilnzv/8k+efe7Vi089M7t4KpZKR6IUIzkzlT9z+tTi4lw6l/dHE62Br9LslOqteqfv sDxeKkeXkAwHooFB2OeykpOMw5lujDAZmcBxGfBhHGAg2ETPwInOxJTHbE94sXiE63Sc+AOyr7YZ Nq7mPm+8Hb+r2K2CgxJP1cQt27Xq8MHR8x61NAu1vCZKmVUeUVWaP70dxj5lUN1GjUZUt/HqFXtB sE1zj+5uku3DWQOB3/7t3z54yf70T//03Llzzz333MFPeYhSNorX33/940vvYHcgI/AAcITWgPmE SwR0REKZ50pIPF+AWANUmoXtJVluavr0uQszZ87nZhcS6alAKOy2G4im09MzszNzmXTGTKSFc7l8 OJlDe4glY6g+LLwsnnLMvIUj6ezs9MKZfD7HBBxsqbi91Shs18plQlHEktNTcycSmRxCBZHaCeMT Cfl67VqlsF0pbPkG3bm5ucUzF2OLZ+M5rpXNZLOnTswvLMwDDO0WoYLEAa/eaJaKpfWNrZs3bm5v b8HKkFpS8ehUJpnPolgbthmKwtjD8XQ8PZ2dmZ8/df7kmSdOnpgHYVQetTqpmiMMTSOsfZ5aOiNR GBfC0+eePPPUSzD0fiAChQ04sGPjub0TdQFE8/LfcZ1Bh/OaXvHXe2SvN2dcb90V1DgdBHzvvfe4 7gsvvGBLZVUCb/5e9Lf7tki2O1EVW2tmhLx/8sknV69e/frXv+69fb0dUcN2LMTHMx8pz64leYga 0aQoYzXw1ltv0dG++OKLdNVHphGPExA3Szc++JEAcYAIk5FkLAndSaQgtTJFRvydWFwWHzJxIIZW wGCweF5goCZrhaKdEhE9iIUYa2SUNlZhi4sLi4vzC9P5aTC81eni5VZrFMrVjVq9gslYOp3LpPOR YMLtsgYdXiEDH8YFzdqgXR8QkL1e6XWa2WQ8ceqFyOxiNJXOJqJutzloV/u1Yqu4Vq9UiBPcabJ+ KNbFgb4TICxQrVxaX721euv65tra6sqtcrFEYSUMUDBMxKAaJLqw2W1UgW8Hd4RKobq1Vtlaa9Sr fczqMtMnzjxx8dmXLj73Igz7zBPPnDj3xIWzJ0+fPLm4eIJbYL0OjB4w/QBDQRBcOjQ8GXrEcO6O wQP1ILOUzsnT588+/bI/ke/7BYj9jsRHJv6Q6r/KJffSeUfAdwQlLSLrMF9xVu3GkEX4VXFNrZV1 Z9cNceDdd98FN6EONhMv5dwf9bygabFY+bJqLFa/pkiXL18GiL/2ta9Z8OWgV2CR+tyxS7EdjzeB xX1bG0du1RO0vJ81MAHiQ9Z2q7T04Y8vf/IefBOKmkpmz549//LnXn7xpRefeuq5J556+uSpU/ML J2hixBAGlNOZLMnEvo0pOWIHR+P5qano1DR8N8zanf4+A85KqVQulculEnIgkCUas6/hDjqMYWfm 5lMzC8n8XCaeJh4Opg/tbq1dr3Vbdf+gyzybxKkkSIXjlNyoHK8Va8WNrZWb1cJGq1oGr1mUgxhA zoB4mGG0hUQyjaTrtMD5pY21lXqtSpS0xYWFk6fOnDhz9uTZi/MnT89kM5k4c24Blilt1Crlwlal uNVt1SCqHX9s4BA5yI9RG2jWbHcK28UNtltXl27eWFlZ2d7eNit9ELpI/vNiny6cOownYSxG0C5O nrlw7qmXUb0HSOdYSftwqqbyZIJzxxRvOM+2K87u+vAs8qo1rkKtjYBhfUxs1Ev7k8aLGNmq1SqN hAs9/fTT3p8Uvsdtfm2RLDHXIyOAqDDKZif9QGRQmO0b3/jGCP6OM3HLjpUse/F3/HITLD5kI38A ySdAfMhKb5Zvffjjq1c/xPjBrD0REXk1lUCkGDBFh62azCJFYX/sLyyeyGTz6BVQsXZHIj1oCB38 N3wDwLHfaTW2t5AOSqyHjGyKmdXc4kImP4WJQgc7gg7TNb1GrV4vFkrFjWp1q9GqsTwcs11ACyQv nkxlp+cSuWnW/Gw3CsXlK7Wt5fLmcqNaIcJ7ozPoupG+aLUM+bFU67KoXa1WbZQ2m5s328XVnktP 4CCy5vL5+ROnsvMnIpmpaDInMmYqk59bmF08MT03Pz0zg45Bsbk08YvbgHuzUdne3FpfWb5x7daV S+u3rhcL29j+ovqK2ixSqBFwo3G0Y4moZly3TcgJCY5hZuawpeAWnHMXnj795AsCxEGGEX5qUWyk xfpCVJCRGa1x7jkyHadEVSM8WL8+r3efhU4vWO+vtDJghBFTnueff97CrqKwvZAXlC0yWnzcFYi9 r53Sf7br168vLS0hTWjxRtLYP0cKrGg+oleMXHSCxYds5/c7+QSID1njzdLypTevCRD70Rww0yX+ DIR2eXX5xvLG8soKAmulUmVwPTU9hfabzmbDQV+9WgUEXXGBdhEKYL9bm+vLSzdvLS2VSiV8Hmh2 ADiSbW56Woyuev5WjRjtvXKNJUFr3X7T7+8QyZ3RbA8rMmyKBy52ZJ2Br9bqluvt7UrDV7rcr2+J ItFpS+DiQDSSml04/+y58xdOzE0h8EINKQMUuFMrOY1Cr15o9llviYi9zWqtUa7ViqVaoVTb2C5v bW6trm+ubZWrTWzKBpBwtONytdGs15xOw+3CsRu+HkhfaVeK3XqZTiOSTM0vLGLvtjC/MJXPZzJp rLkwoOCmwIihKKw2Edg7RyJMtc3PzizMn7j45HML554JpWcCUUQetGdZhYTRg0UWyystlFhFWHcs 8nppr0KkHcV7lQR93jaT2yIUGvH7779P2dDvxt8VRUy7ebUOG+Jnf0TWX7U8V65cAYt/8Rd/UXHZ EmEFdy/X9taG7VS8lWbPPXh/cMiWMEl+N2tgAsSHrM12ZXvpcnlrfSaVzaWxLZsKx+IhOGezOqgX fO2q06qAhoF+a0Ckl0qxVS2hsXZadfAlk5/JTc9ibGViPzqEUehUK912k6k+CUgs61YMIMCtSqnf 3Oq1S4M+S2kMsGrILZzLnHo+cuKFeO50IhCGTPcaHQeMbPfa1Xat0KgVat1OudtDQBQXNVk1zu/E w758KhxJpNxIyg2EcJMAcpu1Yrtd7bqYKAfqHXH0kHXqHKJexCKJdDI7HY6nspF+1G01ykgc1zaX rxXWEJG3IO8iHYghRBCgb4Ny8FviFwcCrEjabRSpmGZ5s7q9sb66vLSyemt9e2W7VqyUmtVNjLAg 8Yo16MY4pi0szp4///SFC0+eufBsfvFCMDXniyRkOLET5diO3HfFPg7aMEBKeL3k1PoHW1ZoR+42 Wy88jRwc+RMg/uCDD/YCYot3Cu5WDBmRnq1IPU7qvTwXIL527ZoCsXXb27UqbCek17WXHoFdWwO2 4/EW+JCv/iT5PayBCRAfsnJ7zYivMzcz/eQTF0+fu4gdwskz52GyeA4QHYFhN5a0TOIxCGdwbKyO muV+pBOfScyfnzr3fO7004nZs+GpxUhmIRRNBBrbUFTar4SJAIZZm5nT8Hl1gh1fqOvgDYH+y39A XatTL3dqq63GlU5r1R1sDwYF1yn7gvXuoNh1C4irEvtCdABZuAg7inqttr29eWt1bXl5ZWtjrVEr dWUR0m6bwA9YYyADMPPTaTn9TizkxwUlFg6kYqEEnNQltjtrQjdKxWKxUMA8Q6KyhUTgxosklsrE Mvn01Fx+fjE7s5jIzUZSuUE4We/6CtXG6mZhbWOzUCyWyxVuDR2DmJjMTBINieieRH6TeMfcz2BA j8NiTlMzJ2ZPPxlIzmD6J4sn7Vhpe+HJcliv4KvODrrp8f2doW/LfPd6D5QRw+J3ZcR7naXgaJUQ Zev2z3FJV/GRyToYsbWa4Ii6+Xk9DC2d917aArEVRkY6IQXicRQ+crUcstlMkt+mBiZAfMhXpN+W kXjQj69sOJYIxfDLiOB5XChsF0oVX5CZuTiWZ2qAZSJM9lBDscoK4sPWb2OK0ChvNYobtcJafetW ZesWA37xOsOnDdO1WCKOFVt+OpQ/GUjmmBYT4aBSbBTXa5u3qqvXK5vLtTLiA9ZsIRZsAtqwUoXP gkKy8JAsXSRx2ow8KkFz6jVEkXKzXnZ7LVY0kiVFBNxxKonyCbF25wDPOuP71mtzocr2RnH9FnNu K6urgDCKMFmpAZm4rmEakspNzS2cPPfEwpkLc6fPTS+enT55dvbU+fyJC9mZk4lsXmzyjKtGwBkk Y6FcJpObXpiaWZianstNzWZzU6KAJ9N4BjITWKvVp2YXTl54zkzW4RXNAs8mPrz0KJ9uimjq+2sn 1uzA3wLTPiT6kM/4M8n3lyb2z1lhzjJ025F4EdnLYQFiGLECscVNO5un7nkjMosXSRWO1SbECsfj 2s5ImSdYfCevx906964A8eGiT/3Wb/3WV7/61W9+85t36x7uaz61tY9f+/alN76XCPQhd/g6iE1W t9nHqCAcn8rlU8kYMN2olsvFbQN0vfCgLWtjEMc9GME+TBReCU1J9AeEgQZSrysrKwWT2fzCydNz C4updMaJZFnzB0wsrS/Vttd7rZq6Q7j+mD+c14AScGVZt1TWondBc7yjJd6FWUaagGcmeKQEjexx HK9ofHDjiLCxYDgeSWRDsZQ/FGHhOYhvF72iUmpDUBvVZkNWDu0SWGIn1iV1q6bBEroBy7w4FnoZ 0BgFIxRL+CNxloiC8MKfmcHrNKrFjZWNlZvFrY1Bt41JdW5mMTt7MpPOcX06DZmuk5WbWYUP6w9Y c23h9NPnX/2qkz/fDYUpfMDF3IIKlaBFCmFKJFV58I7H79tDp0P6gz/4A+Yef+3Xfu1OLuoVB6ST Nj54uinnZfvWt771l3/5l7/zO7/jBWJLZlUN13gU1ghvBEY1sTXoVn3Dm9vI/q7c/E5uc3Lu0Wrg 937v97A4+vVf/3Xs/Y/cNT5WdsTbV978uzf/4a+qW0ulrbXC9iZAlgi6J2enTj7x/KnTp+dm57A6 YOxdr9cgJ7LAqOtHZ2g74UY/0Oz5mCJrdPq1VgeYFESCMoPohJ9wfJFonEYJrjEn1quXWuUtMu/J 5BthKENOKBYi9FcmmcimI+kErnv+CKYaLLRBy6wNerBvWbwU8DIhhYeGzEwVRkMEJyKsTySFLQS+ fSfPLpw4M33ibOb0UzMnz+cWz6VnT4mrXnY2GE9jvSC+F2i6hljpoHjYXAF9SH0byWJrdfnWrVs3 V5ZvLl2/dv3q5e0r72ze/Hhr9eb2xioGbxL9vEvSXp0pPXociYQpAYNMrHwxa+OGHOYaB24yM5Wd O+3Ecy7m1SCIhAYSmZurK/m1EoTc11hMy6O99Ic6604YsfdCI+qt1S68M4o4dMCI1XxtnLcqyVWQ texYk6kiYXUJzXwE+m3tjYDvBIsP9T7co8R3hRE/TkDcKqx+9NqNj99hOg7dFlQhnDBev/Gwv+1E Wq06RsFYRGxtywyVtBD4rtjuE0CNKED44IlLFYtAi16BtZeLnivNB98FE4StL56sjUavut2pFtuN ap8YQMQoJoRQOp+dPzV36uL8qYv5hXOp2TOJ/AK+bZFIMoI60ZN4lZKRQLq4CWhbZV/WsMePywR2 xyoBK10EDSyLMbBrOCERNwjZlsmlcjNYwk3NLfKdS7CyMiExZf0LZV465hV/lD4rmgKOzRreKMXt wsY6VsbVwmantNqslsUoo96o485B9zJwsdhDBcZEentra31jfW0NyePWjRvXrl795NrVT65f/fjG jRvxNB3BM+JZR08jYYyBbPxVRIWwIW+EIu90BveoGeyT7d0C4r0uYaVk6vnSpUvYEf/CL/zCyC17 MVS7xk9dFncAV/MfVyoUkUcq0Au+EyC+/y/V+BUnQHzIp9AqLn/y1vXLlwx3Q6dlki3QEreH4uZ2 eXNNpsXKxQJuGoAwlhKEkkgnE0il+CVP5XPT+dxMHnOLRCqGDbJErTDxeQOM+wnOCKbjhIcNBpKG Nh5AXKIyhJATiDlxcvbkk5G5Z4NTZ4KZ06HUYiQ+m0jkk+GUvxdsNwsgl6gXrFNvg4tLPv5B31jv SqjNAbOHRWySNwUWN29dLa7drG6v468hoN9p8gEK/cwyoi1XqxIX3iztM3Q5I+T8wCAxbNfItUjS +WwmT9Dk/Fxiej6emw8lc/5IAqVY9GrsQCQkkCslcgf0UvVauVIplMtb5dI2/nvlchW9WT3r2m5I 5inbDbOkh1zQTr49WKS4D0CslJYNIIYU//zP/7zeu7VgGx8KcMRLjUcg2L7Tmq0dTIz3Z96cH8iA 45DN79gmnwDxIR8thgvXLy3duC6UMxSVOGqIrcBlvwfPlbi8jiuRzFIpPOjm8bE7eTJ96pnUyWcy J59MLV5Mzp9Pzp1JzJwKpGZafX8P+Ou7eD1gcEu4RmIGSeQgLC5CaK9hPKFhoWoYIAhL/IhgoE3M zMCgF3A7bgejZF+/5uuV283NWqkAGYXAMteFQKGrxhlJkbCKZik8GamyNhKSxQCErZa2eusfN7ZX iqs315eubt66tnbzys3LHyxdvrR84wo4rTN1dk6Ms3HRbjq+NsJJzyGcEJotjh/zc/PcY/LcK9lT z0yduji1eHZ2/sTM9NRUNplNECEZYwiJ9MP/QBuCKeNZQqBHBBsx8Oj3T5994sxTLw4iGUQbSgUR FwhiqPDZ8BGHfEh3M/m9BmJbVnBQY00AxNrzccS6dew6JvDO46lDudbbyKbHLS/+VGvakXpGVIu7 WX2TvA5WAxMgPlg92VTtWvHmlY3lW9GQLxZ04iEnEfKlcLAjlGQ0RkQw4vukM8xRnVm4+MLMhZdj p56Nzj0Rzi76oxkMFdAZUF+7nTbUEFYKjWZBClqIMkCG5GL+4A/2/ESnBKL7XezLZFKPFYPqwigr W83icq+00i8udbeudTav1Nev1LdulreXm5Uq1mkOy4NigoHfXa/LvkQ5MxoI83u5qRmiAk3Nn0lP n8TXIxhOxt0GfBeRoVXHeLlcXF9F+i2sr24WN0q1Uov5NAIzMG+H9oiq6xMgxoJY3XplzQ0C02Mq h5CLW0iv5XTrQbcRcVrRQDcZcVMx4soHCbsmMkMXp2eCWBA5zEQcFg2GjH3ddm/+xLnTF59zI2l6 FbffDrgtRgGYi3g53YNlavcaiL18X+2I1bNOej6zKRYreqoQ7H1lbdgKnfFTZV836bx3DC28hswj fh+a2Av0D7bCD9kgj0nyCRAf8kE2isUr767cvBLyD4J+iaouDNP1DdwQ00263BmBKKfmT+YWzgSy 8/1wGnO3bnm9un6jtHqlfOvj8tKl0s1LWzc+3F6+XClvE8MBR7VeuwHQoVXICnisLyErPhBVEooM De51W41+u8mnXas1S+VWsVDfWq9vrVU31ysEYMMHutYU8toVKAfM0WfFf8Iswcx/eF1jkjF/+tzJ C09nTj2RmT87PXsaUM4kQ82eUyfOENDtwnOBXiAV8bsn0SKAXdeHGzRGxyAj7huYH8uK0brQqYED 9ONiqYSt2+rS1dUbV9eWrq7dur61vlrY2uJ4EY/DSq1O7EakBuPkbCoKKMfImhD4zGe25gDip17y JfLdQAi4J+iPmE54gPiBg8K9BmIFQX0L1XyNyTplr6oqeP1TduXFFqOtR7ieaN9szcpuu8LuuGp8 yIYxSX5HNXBXgPhxikcMoes1sBxgdbWu62u6/u1Gb6XSXq21ihUcyWrVqtGLl2+sXPlg/ZO31y79 eOntv772+rcuv/atKz/6zrW3/+76e99fuvTjraWPmuW1XqcGDUR3hSTSdmKJRGZqmggPi+deOPPk F84/9YVzF186feaZqfxiJBh3ugT96dXag2JNfJq3yo3tcqNc7zQ6LOYR6LjB5sDf6DokqHdddA85 yHIiAfylI82uU2m2q4SuaDWwKR74ur6QE8tOxfMzkexUxx+qdd06QXwGfu6oOwgO+qF+D9GW72C/ G8QsuNsJdDo+UB6k5oMVhGnpUDCXFT6LpebaRnlpefvWcmF5tXBreevGzY1bKxhX49MCLY86/rjr MCAId/vErPA3W5SHuBWNFoDs9/UIR+cLd32Rri9OcIw7eqOP18mqTsCLsQrXqMTqwGI5rxdtAWJd qUQXbfLirybTrLyrRytxtpqGd/94VeRjcTePExCLsauPhZGI7INdLZNsIu0S2BLvCsfF4qGG2cTG 6s2P3/3o9b9577t/+uF3//f7r//dxx++vXLrOn5uxUqlWGts1ZrbjU6152/6Ip1gvB9J+9LT4elT yZMX559+9eTzPzHz9E8mzn8+cu6VxMVXZ86/lF54IpxZdGK5nhNkPg2rXRQLArDhdkwMTJykB4z9 EVg7aKxtPk6fhZXQJXp+V9xJ3F6nWi7cvPrxB2+//s6P/+Ht1//2zR/+5Rs/+M7bb7+xdPNaqbDV JKimdAYY0mHGi/sJQYJkGtF8UBdcWcWpp8fhtCJ9IK/gfWc0377YZMhaUbJ4H0NhjV+BSTK1gR8f hF5sP8T6QmIVYUCN7zffLFWKAC6TkcKCdUANF+aaj9PrtC8+WGFXd4BghWOQVKUGpbEWRvlTvW90 gVSviZtX2WC0o64xI04xI3D8WEDX8brJx6nlBCOp+TNPvfwTL3zuJ1568eUXn3nmwsm52QR8rwEw AUEgDTpDp1FqFtZaW0u97RudWlE8jvu9OlEeWu2GEM9AYxDq+MIYjzHXF0niTSfWY7nZE/n5k4Hc tBOOoMDi7EZuuFiAeb4QrnMSoCLUa/o7NX+7FujUw/1GoFt3GyX5s1fnE+w1+ETcdsRpR91OeNAK 9pqBXtPXKje3VzZvfLT04evX3vmHa+/8/c33v3/9o7c3bn5SL6wEe/XQoBlxW5wYdTphXyfkwwml HXBafPxMCQ6aAV8r6OsilZgVOIiM4UOSBK8JFg8BSyaCmVQoRSCMICJ10+3XfZzlYoPRINZQt11u t4qdVqnXJXpyhW8f2TJzKKCPD16HT9DtBAfdkPH0O16t4+h34xWFrVKhMGpXThrJXdFZnUTgxd7A 8you67d6ynhnYu1PVoO2uHz0G5iceX9r4HEC4nBy5uLLL3/5G89/4StPPPfFhcWzyXgSgzMmpdpd GGPEDcVbbghjrA7slcUxcenotv2Chi1/tyWLgfbaRN3F+y4RCU5FA7mwkw0OMsF+0mmHWuX21q3W 0uXKjbeK117fvPzayof/cOvSD8orH3bLt/q1NadTgzDSlJCBkVllmqzdQxmgTeGbZ0LOY3ghgefZ wWeab0axMrdm/jEo7TLvV6sSV7Na2MLot9loIirLkp6GYWGYwfLSYK0vHCRuEKBopvwQwFlTFPE7 FktPEV9iau7U9MLpOZxBZk9OzZ/Oz56cW1zMzUzFcPsmkDHzmMSxCBD9Aq47kEhErDpKmKFOq4L/ HjwaxxDxNYzjwqI+HAG3F3S7YT6DLg6D9/ftfdiv5jVyYF+BmHD1yBR2Ks/CqJV6gWBdwBSCzK/j lhK8EcqLdxU6RqYEH/Y6mpTP1MBj5OLM4hdOm2iQTbfJMhqrNz5+b/XW5XqtyFi9znxTOCLD8+Fb z5w1NTOIDJohMYFwmUnDKBi/CrASNhkOBTEt4AT+wIgYnw5CVeA0jBMGjhNY6zLwbxA3p1FDB+jL evPNHlOCodSOpCeNxThu+HDaICAPJhBQbwnWMMBMzY8fhxismdTqJCyrdoojn0/cRlpNA9PirgZ/ khN3VrLAnJjSmjYv0+5mEVQNs0yY4pl8Po+/r64WCijQzsVIrlMpYT5dKAAQ6gMiGCGWFajJxpIO SxFi1DPXJ7EkpOQE/sTB+pXPf+FLX//l6My5XiCBMBHGTsTv7z1MMvHdcnE+CFb8xV/8BS7Ov/u7 v3tbN0JlvrqIlHf5O+/cpr4noK0qy1oAPdFaX+gqIWyqY1gct/nsOj14kHuZpDlUDdwVF+fHCIhh eMZEDDOuASa+2BdgnoXPBJHew/0W3hQ4t4kZrHzkZQZ0ghiQ6ahQAkMARBIf3XzL/81axzscUOKT QWZDWPoOD4ryLO1Dg6nLmhdyrnfwrqu0EZ5BUNU0s+FqyLp+G6YInCr+zsMPB6QccGATJ0M2DRls h6LMxoHJuuIyN2q8pSUXCRYRpMVK4XU5OoVjuTy3AGyLv56JiWFcCkFhcZCDuGFTZYLIDUfH5lIB f9SHDEIE4kSmHUr3IOHErkOqRqV+EK7MezWbhxCItRoVK3WCTuM+62ZvRNGcxDxHO8un56rRsWai srKiuReLd8XlQ4HLJPHBa2ACxAevK2UUZi1iASbzxktMs+FMU8htGXiVUI4sJqQrUoitl4nEpkDs 3Qwuy2/y+g/XyzRg7TohTSoxGQxYCv7KT2Qd3E1BNSg9RK/h70MAH17XAP+wBENQ5kKyNxQNrYAo xlJdDDnwvZYlRUyh9Wy5BD560n0YLsZKGoZ0I2jQrE357CZL1YmbskQdkmWTTF9iDaqGfRAeMB3j 603MzzBqBaIEETjNTT9E20MIxPapeYUIFYXVWGLksXIERqzGEt5ZvuFraVz4tE9VXNbj4+zYHnyI Hs9xKcpdAeLHSSMGZ5mjEu9dg6Bi+uogwhkdLmpET3aJJkEigWS+9Vc+rBrk/ZA0xmSX/oqzs/F3 Zp9gxhKZl48s7OawmhFxyUhMSk7n4PhHDJANTJsrmo/JUPfJdvirOVeUJGRfgVSBT/0IP4bEStQg Ih93myKjCLsGZelxXPgTXY5MrxGyjcU/ImgpsUhUosYhRpOMPCWNfHpur9ltqXVae9AdYGst5tYs xucMP0zSkczf77EsHiMAFIlBJyoCTtt0Q5Pt9jXgVQws563X6xZqVYKwlsW6BqAuAzhuTaF6sdGO xJ1v5PJDKWwyiXr7x/KAUzxOQPyAq/ouX962MTuG1ZbsvYyVLEQvDga1PbOza1FoyWpiZaPi3uUS T7Lbuwaoc53EG8dT0YLoQTG3FF+hqEVbOxKyxhiqJtsXQxNMtkeiBiZA/Eg8ptFCWoTVHQ07qbHW xjkRR2jJDH69RlE2mZ6CFgkp09n8SQO+/++EUmOwmI5Qoo58drNyMEDMxtO0L4Dyay8vViy2iHz/ 72VyxSPUwKGBeNLfHqGW7+4pXhQmZ2tY6gVQb0PVKR1Q2CtBapF0FAyOAwEMbzlioxk86nCst6b1 c3frf6/cFBDv5FqKp2q+YutfRzx6O0qNVRHWBFYOVii3UecnWHwnD+Kw59rmdtgTbfrDAbFez3rQ e0F5sn8/a0Cfn0KwFRPGodM6a9F6vZPyNiU74K9FYS+NGhccj/ySPZATFaoYJXhv/N6VRNvFHV5L oZxnSiBTaybsfawkQFnCypjN6wmtD45zZXGXMV/q+/lmPobXovNTU5Y7geNDm68REfzEiROWTN27 N3uSs7cGvDM8lgcp0KgiYfmRbbdDAwkzHe9ddEdPVwLlxfFHHXlHXhhuB3a5tbX1ta997Td/8zfv 9euEHfG/+3f/7rnnntNncYeITGnVLs3bg9pHzK88dLOklizDOv7gdN3SXQdA4731va6ZY5//zZs3 v/SlL7GM3NTUlPWHPOxdHxqIWZfpJ3/yJ0dw4bBXnaQ/Qg2MNCGF0RE90bY9nZ2zZqrjl6MlQ500 9MERCvNInILq/fd///dPP/30b/zGb9zrAv/5n//5H/7hH/6Lf/EveCKq4d7JFRXK2VSIGOlHNWfF Yh6iPkHvKEeJMzg+MjF7zPraO6nhu3jud77znWw2y6Ofnp6+T0D8L//lv/zpn/7pX/3VX9XbmDzX u/g4tS2NVKk9os1MLUn1ogqj4w1ej6iYqBM744XUOF5q82Tb8EP+NMf53a6V703GOiJ/9Ed/lE6n 7wMQw4i//e1v/5t/82/uyiuhREfhGBXCGq7Zl8SOaTSQkHcYZNNoODdLzzllnKePnHhXCn+ETEbe c++rON4ojpD/PT3l93//9yuVCouHzs/PH3kkdGhGzCrO//Sf/tOHvNHe03q/65kro1E1086VjcCu NhjbbNTIHzy1kzZaKh0Xc5Cma2VE+5PucDlar7Lph/8tt7V9BCBWh45EIkEjOWw+h33K6uLMKs53 vUrFQ9044I03Oq6F/KKGFvpu8P5YH2urbOiJCu52LEt6m5L9vYwaD1sPR0tvg+Jr7dm33XZIunNk mDtaqQ541n/8j/+RCAF3uIrz4SbrtGQTFD7gEzpgMupTm4RtJN561qnRkSN7SQr6HmsLtCqhtxhW kdCgM4/Doxy5x3t6y/cic6sFj0O8fdY67vEOj9hX7WLEqFG76oewIWs5bRNgh8XGv/Wtb333u99F 6N/VNPOA7eteJ7srD/0oQHyvb+xxy19t+K0tivf2tdkoedGWRmLILN8jyqCeZc0krL+szY1zbZBy +8Z7m+7jVu2Pyv3yTHVOVU3FR4rNr+p6p0/cq/jrqyKu6qbTtbqWF4vJTed7H3htWMMD+2JzU8hK WtoRjvLAS3vXCzAB4rtepQfK0CKsvmQIvm+88QaTS4q5fMMCSixZVCyyJCUDHx2vqW0TTcv7atqs uLD6ztmIXF4UVi6s3nd6ibvSkx/obieJ7qAG9LlrJ6oeN5qZ7UQVi5Fm6ddZAACJeElEQVQvFMvs cF5lCuTLd955Z2lpicl9Vjj9+OOPWdWJfV4tzYoEb7/9Njlrht43ExMp0rPp0qjr6+uabHzjRH2p xjMZOWgLb1NC27///e//+3//79Uz0CueMP21sLCg9zVStpEy2F/voKYf5KkTIH4AtW/RVt8eXu6/ +qu/AiJ1tp0XGuT9r//1v/7DP/wDDYwZJ9rJ2tqaRWE7w6Zvp+Ip31ZM1KlbxW7daHIakcC2Xr3t RwiLvTe71zM7rrxJH6U+RGtf7NWyVKOwWGyfLOl/8IMf0Knz6HnH/st/+S/09wz5+f4f/+N//PVf /zVvFzkDypiXqNCsb6CuPg74/tt/+2//9m//llM+/PDD//k//ydncdBiribmhdRzlXrrcE2/vZvN XE+nbBsbG2+++SZ/Uoz/9J/+k1cpJgGixP/+3//7z/7sz+g2vENG7ZaUOFtWMcL6H0CrvrNLToD4 zurvzs5WcOFF571/6qmnaEsc4XWEs3zve99jYU+k3tOnT3OQ97VWq41Hk7D8wurC3uk+ffXJUKOp 2XHrI4S/IxV8tJJrPdisRnqjO3uG9/VsjYppzV3stakWa61IN6wTvxz84Q9/iLfO2bNnsa9i0pLj zOw/88wzL7300vnz51l5+m/+5m8YQmHht729/frrr+sbYnvxJ598EhAkjDWnvPjii5wFdALfy8vL irPWkc++WgrBXki1WDxS7Tit/OhHP4JuU/IXXniBnIesYedhcdFTp05RTkxmLeNW7uKl1XpFDh7t 3bivz2/vi02A+AE8CPui8w7RrjB74kVEDtPjsA8aD/SWX2lONAM8aGDEH3zwgeUs3kLzCmoj3HV2 zvJoHYc+uhh05OfkReFHuq1qDajpofJifZp2HGDjOql1AVIGQ36AjFeIfhog5h0DkfE7AOBeffXV J554AhwEEGdmZuABmELTW3u7K45DBTKZDBLB4uIiQPyFL3xhc3MTrQPsA7vhB9AIuDakm/KA2jBr 3mekDLKCT5Dnu+++y6sLfH/00Uc2yD2/wqxhu/zElsvluC+kDzLE/oSclftrsFadmua6XAvTFFbL 5irwZZoJG4soM3ZkWg/OjpbivYUjvzP3/8QJEN//OpcrKiLwkvHKKtrSithBJuY9m52dpbXYZsZr Cm157bXX7IkWUkmjZv+qC4+QBf5UQ7cR86AHc88Hvuq96y32B+IR4nzg8t7XhNyCYvF4r2y9eDRI G6jEcwd81TTNArcWlzdK5Vd4MS8PUMuQi31NpmIIGIdo8N5774F677//PsgOXqdSKfaZwACOQUzW fIE6IHqQ8j/8h/+giP/f//t/R14DndlBWIOkM7yDnkN79dUlfw3BrDNylJM0nMK5XBTsvnTpEvoJ f9JPkANZgbnILIgV7JAJRQJ5AXdIPb0LV8eMTMnKfX0ed+liEyC+SxV5yGzsu86rA++wegLvH68m QGwDu9AwNBYtDGLXi3jXaLCDO2143knzQxbwAST3Kry7YrFVRfXX8TQ2h5GfbLfn7atG7vDeof9d r0qKqhqFKrm2w9Z+mntUu2OAGDKr1hRWZeatsL2RGr0hEKvEDBaDa/qrvpCALGlAQ3Z4CdnXMKqA I+QXKYORHDQZcg0m8ibDJ1DSuDooyRwgjJtC0ivAyhnVAaYM7LS0ZALVoCdgO3PmDEfInH3EEI5D pQF9TqFpcKdkDllWdgJTIf25c+c4hSvSSXAJRAycjH/84x8jYsi6M4/gNgHiB/DQvMwLjqBza7SQ lZUVuABtAG7CC8c3mw0yy5tt2YQWWkUJb4hhbW/6k3Jhbaua3ot0D+C27/iSeiNeEXw8y73u0YL4 /qXYP/M7voO7k4E+ZZ6sXdFu5BGrXyVwqbisvbJuavuoaKuvFuMt/lR1C06q6TWB8t8LFy688sor gCkuQhBPxv6cAqpiiQEyAnzozmAo6Aki62QG7yqZk4w8wXEKw46KDN73kKvoBLXeEcRWF04lB7oQ cgbuuQud4SAfPUiRKC15Qo1BZzoSNGtKTgkpxoP1TDnyA54A8ZGr7ugnesECGKXz17eT94+3kOEe 6gTvH28YG81G8ZSfeFntrAgNxjIUy3EsQOsMu51cHklw9KLfyzMts9unwyCNIoW23oMUx0sA96G9 XqR+JNix8mIF1pF6UICDxmokClux9hQO8rIhF5AM/FJmQN8P0nmzGqkHJaeALBN34J2qupaDA6PY VMCsockKu95ntGuVWt7ARXXCTa9O8ZA7YLiALxSbN9++2DYNO1wL0s0Og0VIDL5tqBwHeSUewjQT IH4AD0XfUQXfZ599Vic6wBf6cwIqMc5i8EW3z1sFTPOC0mZoUTocs+8uOzY0rfcelFx7UVhh6wHc 55EuST0o1I5sWmk6sj4gBNscNP2u2XrT2ASHzf9IN3oXTtIHPW6VqBXFMF+7cK7EN5yRfp1uHv6I AsaUA/gFpOpsBAmYDcN8wlss0A3WyfsJ4CJ0INqiC588eZKzmO7jhUSC4Lia9zz//PNYQSAOAOhk wuX4SefTKAZsg6ujLNvSqqKtlvJs1DmjQ4oN6eZc1Gp+0ilrHR3yKyVUe2q+ScOfaCk0DYiLmkU/ ukGsJkB8F9rDYbOwUAIf4Z2mY+fl4zWi/0cXgwKwIb3RkABiXkTeOd5FhofKgvVyKgXuOpRWlyov xThsCR9sejugtjzIu+OlriPl9GL0OGUeB2IvvdJObp9Oy3afD7ZyRq6uton6rPV27E1dvHgRlsqb w6vFN2ngyLxLWEpAbME1lAfEBO6at0Wn3cBW7erIhOpCbSAN53IKkAdcQp+/8pWvqN3FL/zCL4CJ CLXANAQCgP7H//gfkwagJ1tKxUQ0lnOgLVjJN3Sb9ArT5A/PJWooUAuOc6Gf/dmf5VzOUvGBxCge tAtOxGCD117t29BJAGXKplN8XIK7QyThXIw36CdU/XjktqME/fnmN7/5yN3nw1zgP/mTP+E9+9zn PsfLx2unCMJrxzdQq45PtB/ee5BaCa9aSgDTCj1eQOFXJSDeaZmH+fZHymYZsddvxUtRlSXt2s1Q jWpFq7/SjPGLAV9+7dd+jWzp8Kw3xAiya8emdTs+etAa1uNeNPem1KA/v/u7v3v/q11fBqrFyqNa BhAKey9IKGMsVVSBOX1hqAoEXJ3Ko6542SCz/PlzP/dz9ga5OwBOTZIVl9XCgXdSOy0qkxpGQwNS mejjIBCJnkA+zNoBpor+nEV/wNVJzOXY54koFgPQvNjkCbfVygfNgXVKTp5qSsF9WTs27oWrk782 EP784z/+Y9oF9IUjdBUU4Bd/8Re5tfv5wk9Wcb6ftX0Pr0VAO14junQdtbHxCvIyAbu8qTQGXlBg mhdah5wURZ3obJksE9TRmfWBvoeFPlLWI1R31zy8muau/PRo6oSiyTjIahkUhfdKoGc9tHoFFWJj onq7ZG4KWwJeJPRW9iGYSF463oJj2k6dc3n3eLtIbO9R8wEW4chsEGHOZWZMDeM0mVo+wHk5rvAN pLLPm4lAoRYU+itH+JN9EJPr2ufORTnCWVyCX7kKSA3XZp8cKCRiHeXHdgL4JgcScBCIJxNO4VzY tDWQJzeEPr6P9G4+4JMm0sQDfgBcnpf7Z37mZ3RNOctwNUwljYQXixEcTULffqXD3mVA7YAU+B4J R/Dg7+2zJbBteJ+CWVq6l2KrHO3gsKjwuisQaya2zrUPGAdre/DgF70/NW+LqmKUdZfQvkqZ8pe/ /GXoqu1ptG8jgU7niiHFYAC0kUy9J3TT020979WBeWtPRTNUZgi4tZmzNaYZ2qq2HZsSC37SMqsF Ed/20vZEW6X2hafY//yf/3OEbOyaocMcB8G9BOX+PIW7cpVjCMQ82J2ZKf5v4qnjj2S+99o03aE+ h85rPH/Xhg8GiyMvv/wS5pqUYeC46LviS+9CMTJnzp7LT027jk8+ruMPDNdeID95y+FxPl/fdXoD p9XpdXqD3sAduD75yCl+/Qz4+PhI4mGlcLoz4CMtc7cPic0pw4+cKB9JHOAoe8PMA64T8LkBv+uX n/fevJTTIrJt+d6mrkhhu6WRLDXluOC765UtCquZ1Hgaq4QoIng3Lyh7+0hb5rvSAu9KJhRPxWKL a4qA2me//PLL0MnxXlDrGTgjgZoJa63quQrH3r7Kwq7d0QQWstlR9049ojlwROFVy2N/1X0bFwXs 1qqwV9dMvJs3PcfhxYwmifr/K7/yK//oH/2jn//5n+deLPTflYq9b5kcTyDeweJPgfizR8aR53AV bt7TPT6S026/eUCA0+UDLrh9Pn4fL6gDjMnHTwNAAO31B9gkgb3DlqANgz9pLKgSBoHlmC0J/BlJ gnMlZ/OrAcVhSQx+7nwELxWCDewLYu/24YLDc+T/0muY9JxIC5PCyx+AtSC7lGSYfM+aVPzyIuw4 NAxv0+RBStuAvZkqoN+WFNv2bNv/ONR6IcOigIUee1FN9hC2cG+RqBO1t7UjBtvHqFnxuIGtldoV Li2qjsCr/mkrwe54KbNlu4rFyogtsfWebs/yIrgm0PS62Udvrz5yXS+me889XEt+aFIfQyD21O2Q oAl5M9i31wZO7fExiDn2MfnsQ6B3vY65BEBpwFc+Tt/8aQDRgJQDlzWDRnfQ8w16/OkH9cxH4M8Z BPwOkzKRUMBxAWw+gpB+Mul1+62Gr9sODHoBd7ePowf7fvmQm5leN5SZHHa9d5KR3pMb+8Nze4FB n6Gkr+f6+XRcf9d8epLfATZlpt4GNn6SZaPWSsSmsWiu9O22m87g7ToLpxjtZb7eq3jxSDuGcSi/ 7dXvWwJKS/EAYuSpcc4OOI6vfUcyUNtqrLvWw30r/2N+oQO9yo9WHSlu7mzsglgCxDvQY8b4n/3s Bbb7Ye2nzNOQz8/8qYx07CP0U6Fq+JPrk1F+z5FP3xfos9Mf4IZBYCsDVIqV8jHIJfP+4vrst8vQ GWI9ECrU73QdJdG79wLacwzBF6VCLucL8hn4RFsQBQNIl53hx5RSIFtq8NPqkpR9n3zoQ1yHK9KR II1Il3IgGNYHYTZLf7zs9SCAOzIA3+v91Gz1KrsCsaL8Xhit5yoc7yUfe0v7YJuJVqk3JJDWs5aK WxgHYg7qKRq2wj6XB3sjj+fVjycQ67M0+AWSIJcKEzSAMvwAHsOPu7Njjwx3VGYVpNHPp6fovvlV P/2hJmv2P/tBm7anm6sbFQBFD8z1Bfh0nWDPAYLBxEB34HT6bk8sr2j/AWB6R+HlLL+PAV84xjc5 iORtSk6e3b6owz2w0KBqX3ITnGXffgQ6RSaWI4r4fXfnV9coyK5JIB+rU4DL0gfs6MsB6TB8QT4+ N+hHFGbW0GSKQOw6WN1hxXGg10lxzcKfpcZe4NB9BVwdNVukGMFxe5bNZ4TZjTNizUrHv8oKLWAN 3xxPP2GRWnsOL0xY4jly+gOEEq00SLH3prRD4mZ3jc9nZ+3GO5WH574eYJXen0sfqOXcn6Lcraso PVXM1QjVjPSdfsfXb/v7Xf0E+j396D5De9/wW3b8A/sxQ3AMFeRb4ZaPHPENSNmVlJJedjjR6XaG 50rO8kErMGlI3HH45iyQ2YVCMkE/tFkVdcJoEYNue9BpkjLgdgNuJ0C2Lqew0wv5BtGgLxoCmyVD RtqiMJBHf9Bq1pAzdhBEp9RARsVTANfwVTMFYrQR7qjrc8m5Hei3goN2wOkGnJ4f7cJ8pIR6O2aH UukHum1gUcAn2OtjfRrpDyK9QbA3ANF9/ZDjEmxFonzddiMHhQYFC6/4qMe9iKCaslffVKxhUznS e4oX0xWgFW0VTPVXzZwdjf68l9pgS+Ut5G1v7cEm0Lvj24rF+qd+s2kwIK0Zb1GVFHuPj3RmD/a+ HoerH0OHDn3FwAwzkcV4G+DrOZ3moFF2uw0xKdhpkMN3FGIHlzQNW7DRcWQCl9Yrb7Df8am8bGaq 7MBfhF0zyU76HelQkBXLKpTfIe5pg4fbGr9kkSAQFQKBUATTB7FkwPRADA8Y5PdcrCR63U6r0eu0 +70OFF4hos/HWGvF4nHakJq4CfclZ8EXP1S4VKmROdYUXAsI5hrsiOmE3qlcH+GgD6ALCaWI3Q5W DtI5cRXgKRwNBEOmlDIfR8eljZS/dAadzId2FwJqWDg5sTYjWSh4X+QIf8gfTQ8C8YEv4vjwphWH 2kNtirOKiSPt3yIpT2QkGrrGnCOBNRXQfKhgtfzjTwz+/+iP/ghDVCbWVTnloCKyRg21AKSvhMKT RXN2FJ722mx6EjxAh47x4lEw6gG/iZG1nzmOQaS6CFuM1h272JK3ddj9Qz3Qxy3xXXHoOIZArHip tkgCpYI4nVZxs3Dlze7GVXgdut/OnKy8aciuTjDW7XWDAeKYCI6kMxkNaQbKCLQZFmW4tYAuafgE /H0DH3jxSwxrgq/Iwgnttq/bYv5L32CdPlaLHV8o4obj0XgilkgFwhGkANcvAjEWE75Ord/ttRq1 Zq3SbjW6rUa/28YuFBQWybjTUUsdfI3Ee4p5J6bRAi4LNZNJrdnpogxwnUg8HAFSY9BEA6mCKQHU ZJ9jytsOAlntZrfdaNer3Wbd7bX77QYzNb54NpFMAfQEyOL+SKx9DjfNJDa3D+RTVHQPfzBEL0JP FWjhNYuOgjDh98dTyelT/mi+64tyGkB32HYotWO2nUqWEDYKi1ZDYNJfzbMsmyY9B/nTOnN7gZjE /En8AeLh4oiFZx0ApNnyBNVfix2vo532ymwjhbHHd8U7C9wA8Xe+850H4lm3a8GoGd5h3pmRwYQ1 Nrc1qadTJxogWGVxe1/73P5hH/RxTX9XgPgYShND/FUeq5DiA5KcqNOODyqJfjneM5++7Kfcatbf mI50TmQCGXaiPdI41dXO9o1ecclXW/NXVzpb1+qrH7c3rviqy6HmRri1HWpu+eubwcYWiTOR/kys P59w5+OD2Uh3JtzJh1oZXy3llpODcsqpZYPtmdhgNumbSzqZSC/cLflqm4PaulPf8jcKTn3bX13n Wq2Na/X1q00+G9dam9fb2zcGpaVQYyMfaJ3KBE9nQ/NxZzrSz0f6U5F+ytdw6hvNwpLT2EoHO1NR JxcZJPydULfiaxZ8jW1/qxholZzGtlvfDnTKcbeRcBtpf3sm6szG3YRbSw6qGX8zH2zF++VIpxBq bjq1tUinmHCq8qtbS/lbqUAvHegmA91UoJsJdTPBLtdNDKpOvxp0amF/PRrETqOJygEXFqsJFObP btqM95EaNQHoYKWD8ZZvukDp9rxChMK0pWy7DqUV4ke4tjWNGpmjs7lpnqbHFVqt5d8r/4eTM2qp 1JRtZJzB7YO2Ko7rc9EdreTx29zr3o8rqj6o+zqeQIwIKzIoI3KGysLpgphe8Up2GVnHkoFkxomn 2G86gWrPLbV7baF5EtmXER2fRqdbbbYqjSaBrSQrVFa303favQHfA4huIEzKcKvnkqTbxC9ZrhAO hSGm8LRgIsEnEI+5kUgnGO5FU/3k1CCWdgNB8YCC5PbhYrzhFBD51+l029VauVKrwqlZAAf66QtC 0kUeweYoFI0EImEEhEE4Spn7wVgwlY/On4/NnB9Ep9zYNGzU9Sf6AzhjWKIiduodPu0GJFsKPOjy 3ZLQtTIgbaJlMPsVz/gTeX9yxp9ZiGdzoUTcF405MOJgqA/njUQH0Xg/mupGs71Yvg/bDaW6/ihz ksgnbqfphHL+UNLnD2Km0W+HnEG676Y6TqRvxAy7KbVUULDwOgLKtuVrgAiFTovdlp1RcpBCrVNt /l4kHcnfwoeFVD1L0RZA18t5S6s5KEwrfo1MzXl7FL0je4P7dzYPpG3bG7doa9Xw8Vk7rS77CGyB Jyh8357dMQXisfrT3h4VgjE+8SUZruK9zj8i53C8UinzMTaVNE5UVmlisIQmepqJ6OoPcghh16i/ xrlNRnzEPen1ao16oVgqbhfLlbJIE/5ACNUgGo/GUtF4KhRJ+IJxJxR3AjHXHx34IwF+jbHmQRxz 4CD6hlgxoAHIGrwIF5FYIp5Mp3NT2fxMMjsdpNuIJkLRJMYSItea9kIpKAQFYOgZicWxiOjgjReM OKEYSBX2MTfYcjpVt1HqV7e75fVOca1b3mo1G81mo16vYpURjMQiiXQ4mQ1Gk4jEIu8Gov5g3BeK +wJRxx+lqL5AxB+M+AL8inGEzPt1B2LRQXFlatEZhAK+MLeAKD2U40crXafULGBZUN7r5VZgVZjw MlnFFJ6O1/VLSZz0Zp6h9EjOVu7QYvCr6hJ67ggj1qk/vhWFxzF6V7JvGeV9a7EHuZAl8l4BnYPa D8k8RShkbVFs52frZIK/B6nku5vmcQFi9f6i/eGzBm2kWcvrKBquTO8AssaIR8PlDMR2DC0Dx2iC snMQPVSmvkRiFFsoGDHkF78K5qAjUYOPDjJxs9UGtbsdkvJuh/wAWSDuDybdYNwNJvyxLJ9gOOX4 USdhH91Ou9ZqlNrNAkIwmmUylcnmpxKpLHQbEzSsxPqBiC+a8keSfV9IfCdkAs9MtrXh0G1CtHJR +FsoEgNP0Yx7gbBANFN/nVa/Xes2S53aVqey0aus92rbzXoNHO4hZ/fpV8K+UMwfjvsiiWgiF45n AuGka7oKvgORFAcjsRR9ilhfmFk5BGuRiUPRUDgSj4ZjdChBXJvFJ3BojzE0d/7M++nFO23w4w4a Xv6lLFX7Oa9vFQeVr6mIqadYewYvTba5KeIooCsrVKhVwuulw8qRLfor+/behj1dKbBmq7g2guZ3 t3EeOTctP4X0mqbZcYner642672E9nb2jsZliiOXZ3LibWvgcQFiRQHeLUgrgftMkOwS6xHx2tE0 aVbsgGtgimmuwhfMhlUWFMmlaQKDQFhbJuQFLAytCIPFUFlYLGQWUA6Ho1BV3nN/IIxbqc8fhlSC aOFY2glgZsvIGvMMytCqw8FLW9XSRrOyVatV6QGMLas/HI1FkynoajSRSrLe7txiKj8diMQE+oXF YCnh9jqteqncqtWFimLnAEb6fYSnaLU7KA8t5AIfbB0GLTiJmRwJ+IfGgjTITDrRM4OhsFhKhKPB aDwUjQcBZUQbXxCBhv6DP2VCrtNrS1CvllJRtVKgopqNRq24VSluNiqlfqchjn9qG63+1mObtmdt 3gqOu8oIeh5p1OaBHUVGm9iMV3pemdgybi8Qj+xbGqhXVysCWxjFJuXgXN2udmHlEYVg/VZos/ir 3cBtG9gDSWAxlDv1LjNqK4f79fp32Nv0ArF9IiM7D+SOjv1FjzkQD2MyGCQAZ2WxgA5rFvREjcUs QY2TdoZspq1+SnlAYUGrILa7IALwgdaMWZhrFiDCmgDOG0SE5gxaKPwQvSGdzbFkOWRZTrTMSf08 +l2n2+y26u16pV4u1MrbnUYNk+FBpw2wdlotCLn0CkGZvAaE4cdizBCLsZtOpYcLOGLEZkxBN1Zv rS3fLG1t9NtNZFoHi2CnEw72ApFoKJ6JpvKBWHrgj3Z9oUEo6gvHQvFkLpMmAm0M24hQEDWBm62U i8Qtxk4CDw0M2oJ+Jxz0h4OoDt0BJnRYSbu9iN+Jhf2xEHfeqRY2rn/8wfvvvHnt8odL1z+5fuXS lcuXrl/7pNGoDn1cxoDJsjDFPoVOy0z1V0UHOxxmR+HAS2kV/qQPNLN2NrESW5uDt7lq1zvCfJUO e+FVUVgztwBtwVcvZAvM8XFN4yHECNuBaQ14Ob6tc71x7Re142FHa3ik+5lQ4/vwiI85EJsWJdXI O5dMJsQuDf02GknKgoaCaAKX8k/I747tjtbJ0IIHdVioKDa8UfRYbMhglAn4IexIrG7FnFf2+cbK V6S3EIN2jghoYzkW9HWByEG9WN1cKq5dr24tVbZWixsr9WLB7XWj4Qgah/hxdBETWL2gUquUa9Vq vQpLrlaK26XNtUphs1kvN2vVWqXKFz0IGoi4eKDU1svrNy9vr1ypbdxsl1bc2qbbqbsAqM9FcYH5 JtPZRDoXS+cwbuOWYLhoxI1apdesr9682ioXWrXC5srVwtrNwtqN7ZXry9cvffz+mzc+eb9SWOk3 i26z6LQraM3VjVu3Lr9/9cO3V2983NheKW2v0aNAh1uN6vbmOvbPohqLwfGeb6xFYdvOrUxhsdie rIlJaXUACw1Kiq2+qdApepHZrHSgbFplEMURrqILqVlU8nLhcV1YgUnzVDMDReGHlgXvVfUU2CrF Ix2VArHt1fRX1W2sqn4fMGhyCWrg+AOxTrOLx0MgCPTCMdkAqZ35CtisjLtNqxsyCSVBTNlxGodJ AGkAcqVl8+oC3yHckwR4zMjWj0LBT6LL+QOtXrfVBVMb9Vqp0yy3qluVzaXC6tXy6pX65rVmaSU0 aOSTkUwyHg2GSdrruj2k21bNHWJxFTgGKzutpq/XwgmlvLG8cuPK6q0bLOUlEWd7XfDY3+sE+91m pVDdvNUurHVKK8WlS4UbH5RuXS4uX9m6+Ulp7Wa9uF4rrG+t3lq9eX311s3r16/fvHGD9XUxIm7X yhDcVMQX6bd69UKjvFrbvlVYu7q9eqWyeXPpyruX3vnh1Q/evPLeGzc+env12kfF1evt0sagUfS1 yoFu3el13G6byTo/HnXIMCITq8/LnkN1S1oVy0BDDZ5rMVQTeJOptwVHdBCtypLC6FA2MjNOCrik 0Qeq7FX/VIi3iVUz1WZvj5PnrutvarYKVaTXaL8j2vGjgiDjTsxaA1pXOtrQHot9ZdAjpPhRudNH t5zHH4gtOMiY1/AsFSXE2D0ex47CAIBCAKu/SONXmVKkVbOxy4LI+CNVq7V6oyXubmiiYoLWZR6P kZz8VKvjx4Wm2uo0yR1nB66GFNyslbqNcq8F8FWcXtXXxfy2l0lGUxi3YcfW6pIhtnV+ssPHGsoF zpbL8FaKEwkgXTSa1VKvVYd1YtdKy6nWGs0Gym2zVi40y8UwkTP7rUCn0dherW7c7JVXu6XVCtR7 82Z9e6W4vlQvbSCJIDhA53EKAalQIfA2DA56le31brPq6zV7jXK/U+23q2F8nQetQbvm77f5rpc2 N5dvLF+7XCtupmPBfCKcxpTOh6WHr1wuNmpV9dP2G++9/amil/ZaCuaVIJR1KhBbGmslSzvLDxRS 7dQDUKubYrSirXakiqF20K2gzLcdpHtR2CoS3vJbLUKhf3z6zkvevYzyoeXLw1f6s76LXrJv72h8 ys77RB7aG3x0IVhLfhyB2MyQf+bWJOYZQMfwHx/iFtYRTgA7r1jLDbUhheEUM2wa+FzkYMTfYAgV GPsCP1bI/Wa/Uek3qm6zMahXepXNfm3DaWziiDGobnUK653SRqeyPaiXI04/2O+E2q0QAmun50J1 hfOFUF+JSw+u9v2pjhutE9wCi7FAkDgOtRYIXmk22yhzRIGQcBOdJiEg4v5BzOniZbe+VVjf3kaV jjOHl4j02rVqYQ2Eb7ihTig6iMRcaHXPlYnHUpl7EJ9pZuowZWOqMJyMpacT+YVwRszgoiE3FgaE cZwT12ZIfbnRurm61iRwRSgVjOVT2YVUbi4/vXjy9IWZ2cVoMovlHBbWWFMDbJFEMpzKRvPzsZnF VJSIFYlSZeBUyv5OtRUM1/0JJvtCMqM53HZtGBaO7Y5t9gqOFostNdaRsv5q/b5UNNDNXsiCuGau f1pQtjKooo/qwt65KYvg+ivnatmssuHtSyw2PfztX+tB6YWFUd2x1aj7ts73N5+YYPG9eOjHEYhH 6mlnLl9aFcF9hsNhM11l7AnkxSIKDxHaHIeJLNRVpq0gfbiDYGIG4xPhF4wwtI8cEB0alTKr0SJA YGfMCw4lQ3qOx2KIsCbcBHzZwIf4eYjvAH7DMi7udlF+B/0uZ3GIQEL1WqVRr25ubd1aWWYVRorC OB8xmo8Jb8mfoopA0AUOTFQtLC44l6izyCz0KJgSkwyaHMLcOBLDpcIfiuSmpvjE49hCiOUEUSq4 L+4XBk8BbLQBsXbG5TqeSGLVDF+W0ARSAfJNnDcRcOLG0g4bvo6BSOYqHQ7OzExncQMJhSvlslgE UgJjw/ap88ZnY/fs/+Jqs1fWqVTUy44VLlVSsJqDUuaDtwcdfSsEW78yry6skGTVZ0qiRFhH63td yCK+d8dOlB28ePcnpR1/eHsUq8J7y2DetUdPDb8/1XiPrvIYAPFOzRlOhFUsJv3En+gSXgdMRBIj MBvDXY5g2svBFhIqAWIIpSZRJTqkEQc9seAlUjtGYBgUtBFwTXSeLvBNAAeJjyMhHdrY6krO3TZs lo9guaBmSxCfv3Gm6DQRLBq1EmbAbSSGehWJoVbDmqNVq9VZ9tOMoaOMrSkXM9j0AOAp2CFgDuIH xLSO8bcf2412o1YuMbki2jfGc7GE+HQgg8cS0XiSGUYZjXZaGD+EmDYcdJn8Y+HbYqHAwum0SXAH qSKTTks4LmVDyv3MdI1ikM65l8uVpaWbpVKZNLRPlQIwgwO42YYTYlrJxvhPNy823fbdVbS15Ndi omWmOpuvWKzc9iBAPCIaWLRVwUEztFxbybhCsJc8HhaINc/b3vL9TKB1pdU7TortCMAWSYF4gsX3 8xk9LkCs7xagKPDHuuKCtxUC7TDK7zRrEmqHf/UqFJUdfgNSSUl6EYJBXjV3k4iaAw5hmyk8jsU9 ZVKuVsc7GdG2VjO2cZ26QGrLNGfOgyNL9EhSM7sV9Pvq1XJpe6uEKW65gIUDZcIwA2c/qFepUmkh m5igRLpcB5iHHx5NhfJjfgdSCwzhIhjwA8MYLkNv6QSiGIEkk5FkOpXNY9UsMdsA8YA/Gsa2oovB b7WwVSmV5Pbbze2tjVJhu4Opg1mqw/Qc0gNRRLofPuJrYmoJpsoS7XxwE8TADkWYfdxJWCYdEV35 I06Fski7WhQMRXXF80/DmFl01h1vg/e+65YaK14oWbPIawHOZj7eTizy7vQpwyReRFYQ10ysuKwQ bIVUL5KOZKUKxq6djU15kE7ivjVyWxjtX63YYgvgVXg0sfaLOjPpBe6H6r7uWwXenws9LkDMKwjt ZGgPFAkXBnrwg2tWQWHsecFgUFgMFUxoYENeK1WjPxhsYiZNKTMueV3QE6SSD5gEQAtqCXCTmNOF unbaUCJwEOAkZ/4E2kSyMBEpAXGg3fhON3nP0SGQF3C6zuWmkCRMSHiBIImYKd7SuIxE0BB4GzCW IJxYo1HHHZt2guXb/MI8tJQPJ+MXbTw1WMVIugc+XJerg7nlosCuqN9+h2N8tgubqyvLtWoZ0DXh 5CgU5WESkCqiF5F9ZIdqqUwZ5mZmp3J5OiNSobowx0g10usg11Cr9ARKLS3AefHIC3kWv+xM2ghz 1D8VL+z8mFpEWOsFL4jvjwsjsGivpRCvAoiivOKOQs8I7mgmSvC1Y9ABgVdRHbnQCHDfn2a8z1W8 QoR31tE7ZBmpXu2WbG1478gi9QO/r2NWgGMOxGIJYSCCxg1x0xG3hKxs1BrVKmAjtge1isBlm/CV oj+AozKbBf7iK2ziAhvfaBnMQo3FLAJq2umIO5xEVhTgpA2bGK9dpufVj1q9Xw0jRl8VNg2FhKgy GYgGGyKqjlkvDmVSzI/Ft02MlLO5qVQ6EyYQBCYdiRTiLXYdDP9Zm1bCckrEYbiyYEcoFstOzyTT mWgiDk5DbEFegLW8vVXcWt9cX91YW90SIaIo4T3xygsyT+cD/SUuKCEy2p0qwTVKJc4ROmwKissc x9mX+mk2+Z3C00+wUXzD+gHx4cb9cSuIG3Ozc7qAubfBj4CybdUWzrykUluUnSmymG7pGz9Zz+YR 8PX+uSsujx/UcirXZodnZwNpelHe3pEW1QvBend6UyOneCnkQ4gUdvrRWzatjaHE5NHER25w/E4f wht8dIt0zIFYGob5Z+ysZF0MviUAOxNu9QqaLka1YhzWFgczkSuqFRx7sS3APJY5LlitsMtGnZ8A KqGTgBECcbct8jGqglGH+ShxNmxYEohkUa+Ro0R8N4N9IVwMhRnoR1nuiNjwMh8WjidjKQIQZYQL m4D0HJUQbpBXDBVwIZGQskRGDgCCBi9kzgrkDcWShH2oNVuFQmlraxPYLWxtFLbWSvJZrxS3iL6G 6mD8VCJEriDkG0Vjykr88kJBfFnyuSx7VI3pV9r4LQO17KCUyu0M+gA3LttCezuMBnoUCDrcxiXR RFin3dI56eyZqA27qaLKpHRTCLAbf1pQVjrmlZUtjluiOoLyI7x4LxJqrz7SPi3oj8imNpkFX2sV x0/2FpQqWm6411UeQlDQ0YaX1eq+9jQjA5SRIcJDeDvHqUjHH4gFiQ0rlrfQ6KwSy9GsT4GSgHWE LCwPUOCI0ajLp9kAdpEvQCVQFQmY2BQIAuKzb6DQmBj3Ba0MfdBIPCJJ9MQmAQQ2DmzozhKJXCVd 8E4YWCQG8eUjbtN8QqFEKoMrM77RQTDR2M9RFBLS0CWYu4lrwUfjY7BRfFmeA6gMRrCOgF8jWBP1 rSbSdgMnC7xCmJ2LBgMxCUgky4x2eoMmk4ssLcqicqEQx7OZDGYPszMzOD3j2kc9GMVcpAzqCQED UAQaZaLMFWc8kJq/UEDwRTRTeg76hTj+VSv0DdSRSBPKpPaepFK0sjKlZVuKsFartRZsVk22bNoL 694WuOvxvaB5hKorDNkyKE1WywprKqfFtl2Cl917c3skQMHeywgjViD2yvfaXlRQfiRu7VEv5DEH 4p2XyEQzEFYoE23MThm7NcEUs7Ko/CPeAgslUR38ZPSELiouhgn9dl34r0AikX1FTh10WEFDoqwZ TozSId4PACertwX5FtYrQSok4gSrELFwRjwdTmQiyUwywyeL7ID0q8NtnBgAdAgWDtRErmBHQhAT L8IYkBEvKAR9DoWJliZhLGZm87PY+c7GkilDm4P57FQ+N51KZKLRJMF6WA9UzNfk0ixo5CIj0POI zIK6jSwu4I4MymoeYag2+INUI/cJ1lMDuEgQxS0UwkCNCR0OUjes9AcZFhKfiBLFSJi/38cAATVc YmriiwIiV6qyzIfB4Nuu46yQZwmyasHKvHSYbyfolIpaQWAEWPcioSPHLYiMgLWXBiriW8nYEkMv i/fOcXnzHG/8t4Utb0nGE9sjlpyOl/y2l9gHklSKUXjVS9hvK9yPd3KPOsY9EuU/5kBsXrXhgxBt whjkgr5gsczAyUJEElRSlGE1dzc8V8KtqWOdUXvFJEBCrxkyrEwVislioAEfUSEB2HQuzZwaUdGB YBEfiGoWjvCNFixrIyVT8VQmlkgCgALQiAUEZEulooCv2rdijSbLv4Fy0Ge5mPhTowXLl2C6REAW KRk6KzlQPCaY6tUq8JeIJ3L56Wxumgk/n184MvdAyU1RxYGQqcUhuwdyewPws1Ih6n2L20EyF4rt ig8xQjRSLygsAoj0B6KNhCJhAg7FknGqpdluEQID2YXF9TAwZo4Qzs2YAQmGmjIdnXZsw80yTQXf XbUFTWqNJSwo67lemrxPJkdoZrYwegklgyMlUeFYVQhv4UfG795bOyxEWoXE3q+l5BIPxYQuUWKu us0R7nTXrsKqE/ZXMh8BYr0XrZPD3tddKefjlsnxB2L7RE27EojRYZdBDhH+pP0L+IqZmUQWBqwh DoJlJCe8o3gxaIs0nE287wQWk+H0VDI9lU5NZbLzs9F8rh0I1YihHiQSRZTVNQloiSkEk2/MtqVT KWbfiNgG9eR0oxWzAjJMN4R0YPwZ0DokmAXLfMiCnia2hRRYB/MC/WJWJ23DLFeKIiHu2uCsLEzn R/hlicz8VJ6rcC5zidLYzJ3zLTTTmAcgOlNww13NbJVp9ygYNHvEaH5SIGDKkSNqZYxGzVUAbkzW yuUyErECBCmNHoOlswmIoyhhPMUtbHnR07tvZ+q8urACzYiUrCA4MmS+602Uq2gf4GW+3kLuVeDx G7Qcc69CWjy1OzoIoEr1KdjNeODjJCSu+Bpyb2TC8Gj1YHjGLpqDYrF2SPYu9HFYTXyCyEer84Oc 9XgA8RAmxCQM/y9dZYNhOo2PfUQAIaMBVsYMdTGXkHWVwcqAATliYIZAT1m1g3hmwFMyHYEiprOE quTXta3t9UIJ699BJBnIzkVnz0wvnl08e3Hu5Jns9BxCBHAMwIkBlmgJEjkTsmuCVQRi8SRAz4XE LjgEBIeIUZkkvhuYyFwhBnBmlRDj3ScWc4gqwDDaLH2HUbfxuOuIdTBzhsRb6/eS8Vgmk8aaTQyz aNjmurTkTDYDDxc/OmwtkEewOCYouDHe4mpqF6FGcoLT8n8zRWjWKsW9DkRWNDT+c+JqzLexHOnI olECxBSWBJLGYtNeQDZyXKHfK0TYiTtlZAocIyP6A/5pc9g/vSXvinR2gu6At6DJtNh225/CK+qp baJC7TAWVZT5UdksOuvzsAnE3ZGpWtP52do+SDu3abTXGSfFJLBAbAHXWlloBR7qQpPEh6qBxwOI XfHIEmRBcsXnGIYLpmANxkAeB2LCSvT7qAe6sjIaLj4R6AlMo6XzM3zy0zPz8/Nzc/P5qelMbmpm fjGZmQlFsk6AybbZWCKXysydvvjCxed+4sSFV2LZOSecSOfnCD6JcgH1pcUZWaMvk13GV43JNuyW jaecBHpnZg+wUf9pWUQD+zlj4yEE0dhhMLUIMgPm6oKB1EAzBKzLJcyKiVdRl7lHwyZpnLRpYcf5 PIhMqyXgJ3xcGa5xhUsaS7gA9nb8zXpRhAblF36VCJ4RSstonUXyZLlomqv4bnR7AtbhiPiYGCVX KJIZsRplQ7o1/jNTksNR/Pg4ei927MXKXQmmV7hQBNlrs1Nqym2V3tr9Xc+y9mdeANX2s1eB90LY cZyylTCCYjx0XbveQrAOMryDiZECUDwvZVaybOULtYb2DkRsre6KBdq3jcyCal9rGbGeaFN6ezL7 06GAZpJ4/xoI/PZv//bB6+hP//RPz50799xzzx38lAeXUhBCyCxdPUF3WlW3vuU2ZWE68RJm/QyY hXgKiK1YPJmam1sAqYFgwrEzMTY9PZubmmbPLL0RNva8cbMkB/wkGUtmo6mpeDSBOfI7b7+/Xaic PvtkMD0diqZD8SgtTdbZNOirmjPsEetcgQYxU25jwLu2ukJQC/7AlWR1+Zahp0EMNArbBQb44sxn PC+AS+MxQagKaWji5SfmHOLJhmkZo3korTRCx+F2+FYEMgYPYpdGEbRJq4Bgh6WyNJSJQsnIk19l RSixjmhzRApp2qjM45nAj3Jh00T5FXTmCFHh3FBCWDkx6SOpmae+EGQd0oEYZoh99M6mTd02eO+f dt8iwv7JvOd6TxnZ92Ixp9CLvPPOO9z4888/f9uSjBRvpGC7Ft578JNPPrl69erXv/51C+5WZlVE Vha8M/wwg6SdIEe7gr5tOCO/KlnW2UXdUSLPpg/KpldhZ6QB2sJoSn2spNQd7a5sGv3Jy75thhb3 H1wDf1iu/NZbb9FOX3zxRVjOeIUfsJSPByPe8dREQsVLApsE4JbxHsRRormHw1PTszhHhKNxlFfI Mh5tjMmZW2P2rdXtbxeI0FAg5ALrK21sbm1ul1jmGaOxt9958/f/f//hu3/z7Q/ffePKx+9X1lfc TsNhRYx0PpLKIgBXGo1KDWkV/YDVRbc3VpaLm+tbeFusLBOPGEPcvokFcebUKShNqVAAtWlNOFrw YS4OvC4WtjFNM6oxsSwEf/mIm8mgz28gNSlxxMAE2JxVFqcS0RPEDURWSDUiL2x3Kp9nX8Las/SH HE7PzMyQFTgPWhnbuyGLRJbgZwkBhEacyeB7zelSayy6ygydodUcz+dyYAlDambzwAKR243F9mG3 kRf3gJqDTWap38iJ3uN7pbmtXnHbe9m/1ZG/dmPSgak0ZCQIXSzuyC3WWyoFYiXXuun8noLyPpeg YFad0GSK2nriyI2rRnzb2pgkuJMaeIyAWLp/dIkBscrqWKah+jLMNgHGHFZ7A21RIrOYIEzPYv7V aLa3tgsrq+uNVgdSjJgrJlsc7fbiKeJCOD9+43u//5/+/aWPPk4l3EGn8MHb39tY+djplyR0cavr BEPJ2bn5hRNclHXfeJXxGWGhun6nGQsF0oloKhZpVEtEWMcqjDcfNipRzLBkYPE6mZzr8AfHoc8b a2vXr19dX11dx1luaxPA3d7eWlm+ReeAjgE7BrE5yE/bW5vYGgP67LMkHyQXVgtK49vNRs6w6zLo TizhUpF2SIsFKwBiuhm5Ilc3hhZsOG4IFZcMhFbLmn5Dz+CQOvuJFmGcQTAoFpF6uDjHZ5rrrkRv /KAldAfUZG362+6MSM+a/oBXOWDhvcnG26HyVtWF2EBMJZ5eynm01qu9iBJYGSWJweVwBGPHFuM5 W5FEgVjJuxdkd+0hNNld6TmOdrOPw1nHEYjVlsoQNDMmlOdIiwBzickwt7g4PTebzmZgjgy9GeAz l4Ux2ya4W6rWW13ss1ZW1wrbRMkpdOtlt93wISkzwxcKTi+euPDks7ns7M0bt771rf+FtstKHQQB zk9ll6595O+Wtm6+t3z57Y2lK+VigWhCTjSbO/3U/FOvLDz1ufmnPpc5+eQgnMS/LpNKBGhEbYJh shCpH6kXehsJh1KppAk9IaSJ9x5TCsAZ9C8VSuxjUMH0Ip0JO8ZZD0IsLhiyMHOX6TtxviB0PehJ qzRGDhUy1qBuWK2J8RrrN0N5TNsjESyH64s9HQRN+ZtAMDEwmhIfY2cNN+PMKxKPTJqJO4mYc3AV yDJCOtwZtUZWtkZz98RFGx9Q74qAXmS0E2V2+s7uWCcLneA64KYTXyOJvVmNX2h85nAf7B5BYYU5 PagqBI9SIZhiWPA9LAorIfUKPmCoMYiXjS6WuB90wDxxCeJnHHCsqcNeEGZFqhGqqyX3DjjIwYvs E2p8j3qF4wjEUlVDIFb/ZllfWGfnwhGMJGStI7Eh82GoJWF5GnVxG4snCSA5PX+CAGaLiyeZ53I7 zfr6rcrqjU6jipaRmV9Iz50IxtMrKxt/91d/Vy4VRGALBZ985vNPP/vKyYUTH73xg9WP3qwvvVdd udStl1iv05dbCC08FTn1QvjkC4kLX5x58atzz/xkKD0jTnHIu6lk3xfqBaJKhGlaoBvlFfCIEkpY vdvC2Uw2lUpDVZlFQ6TGmoHSTk1PgYCIKqjW2VwO4QBpwcyWiR+hQGtAorQbSovOK8qBabos7dEC mmC1EvSCVUTFNsOHTA6uE+glxm/EWsM2L87K1DHM3WTSUKIxDKFcB7+gOUI1O/MLC5SEG0kkiY8h 4rh9TUeAeJ/X16bcR0MYkZu9qGR14XEZV5ONHPce2Ued2J/qem/TFlt3eCmMXbZECJF6/qz39v6K gc3WC74WCmXIQvQmAjLxyppNBzpWldbTLYEd57Deq2s9KLBy3HYhXlJsVQuvOmFp9T2CpMcz2+MK xMOnaRkx7yuhyzY3Nhip006ArfX1dfZ5rcEjfNnOnD4xNzuFySwxKBwWyMCsKxZJZtMMLJm96PdA cYwNwgQJ+tGPv/vmW9/DTpcmAD/FMuHEwmImm1taXt0qlIA+TMSmFxf80SBrFPVqhXZprVvdCHSq iZCbwYJhaq4xCG833UK1vbG1XSltc/DcuTOMmbFUSKcS9BT1SpkPlmFwZLbpaQKxZ6IxERklBA8L dkgwd8SPOQSWYqm0sbVVrlRpl+oVTcTh9fUNXJDFiCIuy4bSeOBNiBJr6+uo3KjJZv6wR18CINMc 0c1BDowhhNUazgt2AyJcBUARazu/Hws6PDi0HZItExQAAZfDdg0EVssqbcbj8OedRhsxbzCrwd1m 4/HZTSSTnU0nM3Vj37vZI970oraYUbxut7vs8Pe9Cu+dAPSiMJVzhyrwCIZSn6IsmaB3bOyo/5F3 ak7x1H4fBM7Gxd+9+okJET5Ifd5JmmMOxENGLHbDwyUglUFI5MlUGjje3Nj8rmx/8+1v/8XW9tra ys21taXXXvv+5auXCXmZyudnFk/mZ05MTZ1IJafc3uDjj9//27/7U3+wSSw0TAQYv0NcL1++wqAw GI5dv7WOc8jciRNOo9rbWG5s3KytXWttLXULy+3tJdY/hn9H01PZkxcDmQV/PMtQP8wi9pFIKpm6 cOE8aMusHRZk0/lMPpsSY2Ii75gNqso+zY92yFQbN8S0GUwXf+UMDiVzi08++dRzzz2PTQsUFs23 VCzKLBwpDAqLRwhmv7p0/GDAFcGjrc0tmXMnh2wuje81SB9LYBDMatHFUgWUEs8OIqtJ63SY+pua ykPvFNfU0B9EyOVzGn1NubyaVXmpsf7k5Z538r6OZHVXlNxDlcd7Iyq2WAjmxtU60MKZ0sxD5W8T q3rAU+M5KvgaNWkXA0Ev8T8UYuqJ3hKyr+Bun5pS7AkLPtpDPPhZxxyIhxXhumAQzA5b4MUTJ5j0 R1Xb2t7mBQc4nnzyyTNnTp85c2rQa8cjhMUJPvP0k/MnFrPT04lsPg4kTs1FU3kWv1hdWXn9tX9o tkq0PjFG7jvpZPorX/m5Z5555h/9yv/7yaef/+rX/18LiydWb1xfW7pa2rhVXr1eWbvWLa766tu+ JksgVwlFj3NxKDU1c+oCtscXnnoa2WHgCzAJyAcfOOgtG0tpYDEheDdAI25UKhWaBpa8tBAIrLRP lg4iZnwslp+ampmbS2XSdbhhB7rqcJsXLlz4whe/8PTTTwOzSMwKkWAhAA0Xhi9f/uQTLmHiAoVl EikarVSr24WCTOBAvkzQTi6ElTHIIp51TdRnIh/JAAKQ1UU9wAU1oqBUTOcIBJgAGhzUuJ3eJm3b tvJlux38TbUpveDrzWpkX/FRzzqgzrBPYWzmXs7I0xGrcJ+Prkhte22oIHv1cW47XuaR65qOE51K 6pxNgmgb2VfHGfamtBvw2her950mGIHOcSTV3EZkDa9M5M1kJJm3OzzCE5ycMl4Dx9WO2GjExomO ew7IupztcLc6aJY3N9aXl1ewvM1ns+DyzPRUNocMmxHbLDO4ZvwNJqKjEm7dF4w6fiLvJIlaSYj1 H/7w7177wV8T253cW90A67vNTE1/+Us/BUKBazeXV1P5aRrQ2soyThbEj3B7LbfbEJu2LsGOdV03 4qsFcMkjZEQWGSIawfLs+tKKBOKJYZvhGFiU6SVtJybMZBh8xL2YggGO2J7xk8YNhr5sY3dsnANx h4PvJhIxY4smvgwMwclBnbakAYvnSIOWBqEGwckWjAZzMenb8Tb0Syy3cpXRA/CeTCVZL3p9bY1L SxigToeapEuAnbn9TrnJUk11p9NYLzdy518JZ2cIqSkuzoS03wlcoEihrd07ah6ZoNvL+MFrITsy qyaug2bzzryxz03pEf2Vevjoo4/Ax8997nPeWbi9ZuS8JfFOLY5AvwV3xUF1frtx48bS0tI3vvGN 2+L+rjRZ+a9OwemYgx0RiHY2LYPeo04/6lSkbvaWrX2xF7W18hWgR/ivmjN7u0nVYbyJ9dJqv2yf o+2Qjkz5jw0cT+yID/AobWhG1wVE1tZWsd5SfVAmsIhl02rqAnGIpZj7bqytFzYLTHNFosloIhtL zbIQMnGCAd/LV9790et/j6sbCx6ZUBBBMU5gLc5GfWaKbbbnBAa+yK2lpcuXPiptrreqxVal0G/V CU1JkCAW/nCxk6gU2iz53CgjH6O3ElZ44eyTz770amp63h9NOGK5jAd1Jj89l0hlseVAhtVlmRQE +RNWi4EHfiVTM7OlcgV8ZR+Fl6AWfFjTE0GZZkl6IBv/OtoP4vj6xjp0nnYOZsCpaOtLt26VyiVi WSJqM+hlcQ5xAgyGqQiC02Hhh8U03FlVV2Nz6szNzZ1kO3WS6UHZP3WK/HV5JBNr9DNhMLmu8kS6 FnDKS6m8lFBJpW7js21eEdZLonclwt63QXm3PbIXcR6ZAxz5c5xiK5BpzmoXITbWh1SELSza/Lmu SsBesweL18YwXKwvGGfwrVq8F4K1z6A81meaNLKoINO55k3QAnsHKFozFqxtXbGjuXkBd8J/DwA0 d5rk+EsTxo6AheolpDpvJ44Mp06dmp2dy6QzOhfDC4kHB8NuXkIMsk4unjyxcDqdmXJ8rBAfHfjC qGQ3bnz4w9f+ent7RRJzsMcYEJWYpTqVDd2s1Runzp7nA9fGWJgVmPBENguKGnLT6bAe3ebmRrNa xLtvUNvmm5XtG+1e0w0nsjMnzz7Bt+sPVxqdIhoA1JQ1mxyiSXRpnIxPwUS2LbNJrB+zpBIQcOLE icXFRTywte3RhIznq6i0ChM0RWCUmSxDZ8R2YmVlBXCn9EwqEidoano6l80xKwiNhAVPT8/AoTGI k6FxpUp6zNTIBGM5WD8LTmN5kctm4WDS0HEVmZrS1i4BkzybpVE6dqZsMK9xqN0LlEfmx7wOynvN sKk5rd3sjJysTeXZyNnmNjJtuFeXYDsJLa3WrXpnqBru1SsO3iLJSh6NCajEU5aA1ztrypEJ9aYm 24r1GmJCRwlerBwh4FavUPgeerTvzKB6y6b3Mq5O6LDAwreFbE1/8LubpDxUDRx/INbqMGv/VCCh BKhh7h/1YHn5FoIpM+fIAhiHMfOGBmGsBsCoEO51WA0MnCAg3Ww13n3vzUsfv8OKSLTJJgsxN8UI oVLpsXzcaz98jRyY8/jcq1/MnDgFQhGeZ2N9ncXimOagiQLDxjFCMLlBBPdG2W2VsW9r1SochIs7 /qAbCBHaglBBJ86ciyYzhXKtjTWCz48AgZBdLBZwq5MgPiHRbWmT83OztNCnnnpqdnZWPbWMeijN yhgSiC0Bl1Tew59cmlZE4WnHMDoypHXDZ+FgUgmIHhKNSCIjA9YapYiSmxWhakzhYTM3PTXNwnrz s3OnT53GkALjv5qZRMIGw3RmwwY78vIpw1LvL0Uu0MQ70h/hvONI4cWLfSiz/uQFVpVTdz19V4Ls 5X27lkqH50pOuReqSJnjrmNzewkvkNm7I381AVYrNFUhVMBRVqv4q9EkqL29LrQ/OKpGZD3udp1B 1VpSNNfi6W16j4zci70LPXGCzocC3L0SH3MgNpEr5WWRleMa9ZDTc1u1wtK1wvL18sYqcd1x4ajI ksQdLMlYDxmtM5JfCMTTjgGmoL8ZGFQuf/DG+2/8GG9lprKavX6Fs6AyLCLadxrtwaUry3/x7e8V Sp2NtYrT9puoEv1iqXz95q1ypW6uLst/sHxGgMgMvQ7YhzUvyzWByIP6tr+xwWqfAzILhJxYOpyb nz59IZLJ11pdJAW8qrtNpvhKzdpmr11uN8ptoq9hQ4bo7A5wbDYRIZhMk+WoG6Ut3DjIanp66vTp E7lsMugfhPyDmXx6bjoTcLvhgJuMhudmWCYphZlwKhmHTGeSiTxrdkzn5+Zm+DM3lYvGiTGPy0aL mMqJSKJarFSL5c21zc3VDQLib29sL62ut/oDfEVwxMZVxCAI92kii3o2bdJWXlSOpsPqEelgfyyz 42XLBC3d9iq5I/uWOaqyuevmBd9xQLGl4if2AcQdCxaZExvPcNc2ZrHS0k+FYFWB1QpNIVjDYGp3 pdKt3tE+7VxLqD0QWemYgJzVl1I3neuzgGtzswqJxVxvreotezF6vGuZoPBdgWDN5JhP1pk1Op1A vxvoNQOdcqu8iU0C/s1MbhFTLT8zn5ueJ6QClves4EmUH5nyEp1UomXKFJbLmnblv/vbv3rnrR+Z YAz4Iov5MOFx2q1wq9mvVzGAW7n08aXrNz5qdcqDfvnGpffTqSQNFbbIq6yWv8PWQvhjHOFk4gv6 I9SDUTJghVMGACXz3XIQCu5PECAiSTi0SId48Xh/hKN4TTc6vVqjQ7yhDs58RJ1PpHu+UNv111qd WqNZrhlQxJ0a5itu3DUs87AaRsrgMCpKLJ5CSKw1GqjI8wsnF0+cZK6LVZTKpTLFA9BX11YBBwQQ aL5Ybmxu4JVXa9Sg02WC0LNkHY7OeGN3O6VyYaNUw9I5xWJMkdT8sz8Zzs6KNZ/EwvjUp8P7mmrD VnasUoaXgnnRwQKcF1hH5vdUEh3ZNGfvRBzYxGQduPbSSy/ZxF4Atf3EiCqqaSw0i1+N6UWUBXvF VnsXly9fvnbtGkF/9F70fi1U6XBEbSFUglDR3Aq7NpSallMLsGs7V9hV5zrd1CDaaxatIwNj/CLb OArbnLkXKm2ELKtm7b0L9rXObcdgS7hPUe8iTj3MWd2VybrjD8TimOD0fd1Gt7rVa1aZ1yKeBKEs iReMCBBNpFmIIiCrCxH9J0rsdjMRpx8CKnQ/+fi973/v75B35b0cAKMO8dmbTb4JYCbT2gRHO3s2 5/O3Q0GszaqlTdTgKswG7wtm29jBQI0hIgZnUGXJkuDxJq4E3hNQIHYDziDEkp3Seoe+/yAWJfGH E/EMJnRTqfxMZop1khbnFk7lZxdyM3NQZuzqWPOuSWgKVBRZDlosMci9XK0tr67euLm0urbObB7Q zOUQwXuuf7tUcf3BU6fOEmQOIw2MQ2jCrHwE3gIQOIAAwcsrK1vbW0qlWLmEbgx2DHxC4Sq16sbW 5uo6/y2XG4wIum671uz5T73007H8XFB6mT2B2Au1Csds2j9ZvBuBnn2QyMvO9tIfyJmbePfdd7kQ 0de8csRBWrWWSnHKRuoZQWFvdzICxN7C85ZY/Vohkl+tr7a1edgLf7XkirnWG0X/9ErnyqzHVRe9 2V0rU4cauwKxwrf2Rnqujgm8mrg9vteTOkg9H4M0EyDe5yEOzdcMSRMgdptVt1GIhdx4Mh1LpsHf YDTuD0bQhKXFoY1KDCATpl2wUsibGfU1fvD9v3nv3bdAUf6SJTzMRwKhExEz7MTi/icuLv5//8Vv Pv/sUwuzU6Da5to2qM4cmlosCClOiHkp0SFk7Q9ea5kJgafL8kJCbVia0zcQX2ORMMRLTWRaTBcM YcIqjRCdTJhjfUCAZCwiiDWMtV04meIH8AwtW5Rj4teTiR+7OFaeI5BnZnpmdmHxJB8MpxdOnJpZ WAS+OTQ9O0dOEBvuFyMlCK+suiQyJQbCQYzhIPJmhdU24X8AecH3UKjaqOG8BwoXy2V2KoWtYh2X 6F5w0HZDyfOv/lw0P+8FYtt6x5+Qbb2WYXFE6eHINo4p40f2snPQ44zKCYNJ7YwA8V45ewuguKOG Yl7rYC/6eAFIgfhrX/uazUSRUecMVYWwcKYSh1raWQrsPVHrxBJey3Z1Ns9rYeI9a9fa3h8lvZ2i PV0vrR2GBfEJEO8FN3cFiI+5RmxeI6GaqKjM+JdKFVmsKBRzgywxF3b9IUFe6Cf6rCzGYWZFZEF5 ou4KYy0Xtpdv3iCkClRDF1cCgqNhfyrhT6dbqUwvngTBe+lk9pUXvjCbP9OthxD98DW+vgQh3QAQ yR/1mZhtZjU5F/Nf/jOQy9CxTQC2Rr3MStHtVo0/elgfDzph0Bsna9fXFeNdrNyYyRFKK6vVDRws +1mz1DhZNFk5jxA+fKKBEB5dOdxLsvlUbiY7Oz+9cHLuxOn5k2f4JoAGPinZ/MzM3CIh4ZhswlJN LNIcNBaCt1Xx9iZakJj0uTKJhOEwB2W6D5uNJjFlqsVCkUj2SNvgNVXKuVwd0QPLWUw5BGU6ckPW f440I5KrDmC9KKYQYE1i7ZhXTxw5fZwCa6sYgdSRSbYRrq2JR86yrcs7xFbFQOHSGircdgxuL6cE 1jpe61ycck8VgnUKbpwCK3abCeFPN6smK0u1tNfWgGLlrttt+abl0SOdkIVvu2Or+rb1cNuLThKM 18AxB2I7E8xLzMibAJAs/y7WbOgDgquorQNmvQQlhQsHBGmNSCBUdjC4ef365vqGxAziT/kdUc8X CmJfMYiHnRB/+pmXK/zXP/rDOg4O7UGt0paY6/3ezZs3UWnhxRBYUIxAxjIMBO5dFhmSkA2yYjS5 CmXChleMHLBmiDGbRrjMaqlS3CpsroucLYLioAtjDqUC8algajqYmgokp0OJ6UAk3Q8kBoF4zw0R dtPxR33BeCiSjKUyifRUNJHxh6W/odfB0pj4RmjfplERANkgPAp3u5VggVM8O+oNpOErV68SoULd +YYKI4NfYUYDZvAXFhYWFxax2cALESNi0CSfnwJKxPWOYGwSxl46iBEA3b/JmYGHhMjxxqnQU3bl cSNs1As9KhpYIdhqCOPw5M18/CqaXosEXHpV0QPCh7JgG+lCp+MsBCsRVgi2HQM5Kwm1pmwaQ0P5 74jgMAK7u6rbXozev9jeMuzaJx3wrifJ7rAGjjkQ29rBtHZ6ilWPcjEEhWFLx5KNEb2QXPBXUBav MDGWEP8waY5+341rN8qFMkkk+qOxiA/4XWOK4DABF+aQIVgffPTBa2/8EMFj4EdxbTLvx2dmFs/j 7NzCIj5z2N8SAtkIAiyVBLi1yZEPE2DIuizRRLw1JkKqlWJxa317Y7W0vQFfDjI7lJmOTS1Gpk6G p86EZy4EZy/6+cycC0+dC+bPh3JnQtkz4fzZYOaUG5/rhvLEckPPwCkkmkwn0rlIPAUE43nHOsss 94FxyPr66q2lG5sbq2vLS6u3blRL2+I8HY0wYtjYWEcKp/EzwYgGcu7s2eefee4nP//Fr3z5p7/6 s1/52f/jyz/9Uz/1cz/zs59/5XO4dF84fx6NRJaz8/vNxFGPHo4Zo33mhfZ6U6lpnQ2zBmHjaG7x 1DuDZ/d3nbjTg7umt7ntQkx2nOUsXO7aJex1L9y+DRBsLdK0s1FyreWxpysh1Zk361CnLjzeQYCC r/deuDXV2e2OnaW0Su5e/Zm38HqVEWlon/q5Q7iZnL5XDRx3IFZK7LqYxppVKlIs9SYAzIgeRXU4 LacrK4tGwcsuzsDSVHwryytXr1zFFgFHO7PMnTiRkZmcyDSOONI5LA9E5HSCx3/48dvXVz7uOZV2 t4UHBBa+p0+fJjGubmfOnqWZEfiNgT1MlPapQ1dWBBVhwe/DwpYCbOHItrFZKmyxfhEuFifmZ/Gv i2TngqkZf2q2n5jtxWe68dlWbKYRmepEpnvR6UF81knNh3Ink7PnswtPZOafSOVm0Y7xtWO1kUQq nZuaYtknqDiRKAhegdffpQ8/Kkqo5SIWzY1atU9M41YLG2H8OM6ePUvkoDNnzpw/f/6JJ57AXnhu dhYKLG61xIFLpiQgp1ngA/8RNpAFX68q1tmiaYhVADfoDYxgKv4zBm278i/FCwBFnXcVrUbOHYeh EVQax+IRdmwlaXuiIqxXvrCKhC3Dbemk5Z46hgBDtQY4rle0WoSlrnpRtXxQhzrlv2pkphnq/VqQ 1V5KfamHS3GY/2mAi/HNqh+2eHvVvBZm5DHtJT4cargzwdxD1cAxBGKznMAwHjz7EtIcVwVmxnyB AbNzAK6DHNHzu6yxNjR99bkdP+vaEdLXLOLpuKyEtP5Xf/u/PrnxSaPPFJv4Ssh/WE0Qf50VhljU o+NvdYKtlr9a81WrzlvvXP/jP/mb9iD57DPPZTPpqekZ3JdLrX43lDzx1Mvpk0+tFhpbq2tbG5tE a+i5gdbAabCQnuOrdjpR7DBqjVa1Vev4A7lTmSdeiVx4qTl3oZ06MQhP9f0JseVwu8FBK9xrxHvN KMEr+qWAWw0FWqxHSvDgYCbvyy/45s4G558MTJ13knPMocGziYaPqzS+2qzhsXXrve3lS06n5PQb WDFLgJ5YsuuEG+0WVUTADZyXgVd8N+inGFqzMsiVjy+98+YbH73/3tL1a9VSkbl/xs/4Y8TDQRYc 1cjFiqEmFh3uJwS4ECQCVnS2Z5/2bxFHAdFKxlYT0MG7opIlbt7ZOTtn5TUe8O7rvNbI7JaVWb3t hFtQlxM1c/aS1l2bk70v3VEHObUOVi1Co8KrY5uGo1N008RaS2rk6zUo1sGBAi6bOoiTiYVaRWG1 ddNwEyNBJ9QGQ+9FTSe9jH5XJN31oLfbGEHzCRwfCmEPmPgYArGXgxnjCZ2wM9ZVxijNALVZJ1lo CSIc3EQWKDKSHPMhDBRbr73+gx/96DVioTE/hskaCyvrB64DbDZAzvZAHJTbzG6BTk6pWF6+uXLu 9LmffPXlfCpW2Fi5dvnDK5c+qFWKBIq8eO4MjWZ9Y6vekLgNMhvHqnP9LpyU6a9Bv97tt3yRaO7E 2dNPv5qaf9IfnnV8OTQD0a9h3b2W06277arbqjjNir9T9XVrgUEz5LSDvnbQ6fgHbZAaMzjMLMLJ TDyVxXbC5w+KmYbjT2ez2Ou1B8HljWKj7yytbV1fXsXKzg0E4WCAJTNyQAK3DTioTMnqHlBl9aVm 9AuRF4Gdm5RPaW1lpVouU4WsZXf2zFk4sqInrXcElWQGz7PddpivgKhcT20VbLP3YrEXYXX/IFhs gVuz0k07EsU+RbGDoLC9J6sIKwTzp83NmkZohppSIVhjWmpfZTuhEbaraOuNKeH1b1ag3LU+9bi1 fdZBxl4pR0Ye9r72ytyC8gHxZZLsgDVwDIH4My1/+OIgPMhAT8MT20ZoguoyGWJcIKBvmM0CxP3u 5vr6D7//va3NTZoJQMzC9pisYVqG+4XAcdsnDh09p90XGzRm4CJR59WXX3jhuScJtxaPBgn0A93u YZ6Lq1tx022UgebZ6RyoRjtnAXsm5QgI5+912vVqMsLcn8+NBnOnzp54+pXw9DknkPe5iWAvEux0 fa2K2ywNGvLpNwrs9xsSrSLYa4YHrWCv5muV3NqWW9/01becxpbTqolcEsInJBFMYN+GOowyESSW xamnvrhZ97196da7H99456PLl65cW11fx3ZYwxbvoIMYTrDsh3Axs0jozPQ0WABME2jiOhE3PvyQ UBXMIlJzxKtD0YBEm6WAxPeXgMbqwaxTTxr2QUM4HuR1tNKkgogSOnlq9yzEAXDmNRPeH328IKX4 ZbmtijOqrnh7EU2mqoWdvlMJQi9tex11qLNuHSNS8kFqbySN9jHUpHVxHie5R8h2cso9qoFjDsSG /JrwjGaZdx2WyiKdQgQNIdKJuWHoMOzbMWZwP/roA2auaEPmJ6oo4LgMvYMsktnrQA8DXXZY8A2A ZtYuGoyGfYuLsy+/+OzlSx9+cvV6oVLPTc098fSzTz79bDAUwTIMezhm7ZLZLPIh80cY/IZA4k4T U9xIMNAPpeMzZ+cuvBTOnnKDhHEI0cQdMXwuDupbg/omCOtrFYhoLH/WNv0tgLgW6FaDnVqoUw22 S4FmwSFZda1XL/RqsOYmBIywMYGIuKhgsRcIx849+eKrP/mVYIRFrIm6HMIdo7S93gbfDe1VTqne t1QRrVdpFPqwUDxDFbFe03gWIK8oG+YgCC44izs4HsBmSK3oSa3rgF3Zn7JRMzjZL1C67SNVqbBE +168/ebuxJ4M9NQC35awK7Dqi6SmEVaLkNs3m83NIrXGlNAgduRgWb/VGexZtgAH7BK81N67b3mr 7R4OKLnci3qe5HmQGjj+QPwpkTGgrKSYDclXfOc0vokIyQLBfNrt+rvvvNWo1dE9ZUFMBzsH9AdW 1SRqDxZfmH7RCAedroNBsPmweqf73ntvF7a3cc5rOeETT7544onn5889c/rpF6dOng0kctHMdHZu MZHOlMUwYpsIPiy0icUX3hfE9gkkLs6cfNVJnHQDCXEu6dX6rbV+82a/sTJobDvNktDeRrFX3WTV pX5tywGRawX+7Ne2+ZOAFT3ZKQzqxU6t2KwVG1UJSdGtsWAoPC2IqTPdTTyR/umf+vIvfeMXP/+5 V770xc9//uXnz2JqPJPDIRsURptAjgAy8BPO53OLiwunTp40ZmoSOA3mC0Em1g2h3nQUTzROwIU4 SrjhAUa494FN1KaaB1hvYIAAMqh0W0fuXrOKvaiu4pGKBpZgqsB6kHfapvGmtzilv1o03D92jzcr C8HaY6m269UirAhgKbCqwOrTrLhvo0mo7LDPrKAtvL2uVx9XE0Oryajrx8hm5RpLwHdVXXat1V37 JC3JoR7BJPEBa+CYA/Gn7Euc5mRSSeRZjZ9rbIaHQgVWEfA14crdyx9/tHTjOvPZOA5jLSHAYbxw NeIuU32QJ8bf4aATjbBqhjkYdK5eXX39Rz/K5Kaff/WnPv/Tv3DumZfTsyfB32h6OhBLuaFYIBID 7Ql3SAwHDBjEyw7hIJryRzNTpz/ny5xxfBEIstvYaheut8vX+83lQXOTSPaDVqVTLzZK6/XiWqey BedtltfLGzeLa0vFtZvba7cwdxOj48JWpVwizGa7ViHIGyhJ6IlGW66Db4hMWg76mKm9+rlXn332 +WefeyGbnYrJKu9p9FhZbDREMIoYhs9PPHGRMKEEWsMzcM7IDrxJ0tm0CdAhcgEboUQz6TRQAhDU sJeu6dLRsvCzUjCdaAJ0VKkgmbUN2D/0gZcJ6r7X8EB56wE3CyUWPrzSh/YWXpe5fbJV9LGmadbI 19qlWb5pNRkLwRxRau8NJezFX1sqL4314izwaqP5WH1Dy6CbXsu7jQT9sdOnu8LoOLyOFGm8ZiZw fMCX8ODJjjkQf6YidvBXzB+YBNOIYTKzjw2ZLDLPpF2n3fzBD/6hUimC1kzdiXbBYs8hYpwzl+bD oCCRBFGdeNzP8D4Vj2KwEIuyEBFh4p1CuYkPBTEcdDhvZuTEh07wvYdVhks4SS4KRK6tb5ZrDeIQ 94PJ/OLFxOIJMYjDhqK+2ly71Ny46tQLTqeJGs0CH+16qVJYL2+vNSrbzWqhUtgobq6W1pdLG8tA cKXI8nSlKlF/2r1WlxjIHafXliD0LNvcH3Cw0xM3C5ZRklhHEm0ze/rJ59OzZ3qh7HYz0HBTs/ML 4sUbDIKtGKuBp4Qdxtduc3OTotLPMIMJ1DJvyZ8gAiBC/PkLFy9CmUmv3rfWDEDdEKi3kaE6N25N tVQ1Pnhj5lzVXtkOhcXep2/BRdVna8lwkKaiWoSl9kqE9QatUYQVK9R2QimwlYBVY9FuaYRsegmv MlwbmEJh1wZRsztezFViPrLZWMw2K01wQLH+IHUySXN3a+AxAmIzJ2fa/858He+lqMdmM/Hj3e3C 5ocffWBsG/C7EIYMPpuIaPrB+K0fCDLT0g/53KBvQIQHEBcrZJTkTt9hcY0AhnH9tg8rCD7dBh+n U3faNcJRnjp14szZM4QIAxIJv+kEY75oevH80/0Ic+3NQX21vPJRt7CUGLRikPVeyIeVHUJyvVIt FcqEd9jagPYK8y0WcMRoNapd8dEAZvHhiGEsEU5kJH4F8G2iBECGCVfP3DxSdrXZ2qqzWEigF071 I5nE7LmXv/xL5174cmjqQjiSAGfX1tZv3lz68Y9/9N3v/v2bb75569YSkdvWVtdYhLQJyKMd1+ug giILsMQO5tJIFsgXrL2EFRUQqa7P3sG4BVDlgFQ40OA18zogHFtk5+q3tWoYbyEqa1hx4CCmESOi hPY01llZFRjVIlR+8arhHFTLMxvQ3ZZZUViRXWmvl/Ba2LWYq7OdGt9HVR272T93vd/bstrb4sgB H81t85kkOEgNPEZALBZr4tbW4X/cthhuCc6CytiwNQeYfwWCH35wqYFhGibFzD+ZeTpB6B0qLRbJ xhNPDvvEyQNNGbWDyTc0CpA8iAUqMsCgy+KiMFNWqxu06r16pVcvdWulWNB58sIZCbqZSta6/XLP SS2c8efmI4Q4LtzYuvZmu7gccDu4T5hYsDIxRslEFGjUGpVStVwiFj2gWSVYGouNtnoDJNlkNpxI E0nTRG6TbobGjPtyq1ZlgY0Qc2g+P6GP250+03SEzax3Biw31w9Ek1MLz3/x/3jixc+lz75w8dWv nH7qZWLR0VN1GrVOo9LCPK0I9sO3y0A5FSCLcUxPz87inJgT5wPWeQqFk4kkrh/w4ngsQrw5ZE8Q xwvHXgnVzmKBPgpbqhp7wWWvV9aqxmo/O2KPtaugSVZWVlbBRK1r9VzF5dvKESSzijClVSi3dmmc bg0nRCgn7r5RIWwCNR+2moMir/rRed2grZKgbh1eE2wt566oun/5D9L494LacbHiILlN0txJDTxO QCwRJFAhjBmPQKmEMwfr+BB5gkk74tf84AevYQ9q3Ask6ITCrgSFMLF1IL/ijoduKVIxrsniamdM 38S+DY87xF+88DgOeIKGmAlDY7fXV7fXVgvrq+XtrXDAzwJFrOjRGYDiwdlTZ+gBmqvX1z58o19Y 9bUbOK4SIR6a7WKX4QLD5NcHlNE3XFm+SGiZWa4ZXElNL57JTs1HErJeRrOBm1yNpZliKMHBQCzo m0rF0piT+ZxYODSNV2EyiWISDUdkbeZMGkdoppCwdUgsXDjz4k8988WvXHz+8089//Irr37+qSee AG6JHp/OZOB1usoRujArJHHn6CzXrrJU5k1cAbF+I8oE7Zbaw2URWVgWPzVOBCpEKLKQwBtQQi3S NIFi8W3fYAvEPBfVqcnQi3FKM0fy0SMkU6GZTVF4XB8YP1EZq+1UAFA7v6c9Ab+qkQmbQrAqFV4J wsoOXs3BqzaMGBRrMdR2zbrVeX2Xb7tv7d7sbVpUve1deythQodv+07e3QSPERAr+RqSFEHVT9kK 7zeN6s/+9M+uXr0KNAztKqx/Hm1DGrPAMCwY3OUbaCY7+TaGxnwA9ytXbqwtLzN1tkXI3qWbt24S M2iVdTRkBNobVOoShe3UqXOZTC4eCZ+em8mEfZXVm1c/fLdR3sYdAxgVMy/xPQHvcB6BHHXoDmSG HXcJpqpMLOMA5DY3R0j4erON5wN+2+lkHME64vdlE9FkJBANuAlCxMWCiUggHvZFgw5kPBl0wy5h 7Rt4FWIpgekD7n/ziydxW2bduXNPPffil776+a/+8stf/saZp15M56cB4tl8JhYORkOBUycWUSHA PhYV5TMzO4P5MNSOIG0qmMpLyf37h4a0uswPx+yInloFI3QST/VZHdHb8b4i5kFebpLZoDyquupZ u54+ctGD5G+z0q5Cb5ALaQfAq0IC282A1ArBdnLSsmA7uacauhqxsWnnpEo6iXVThFXLYhU9dEet LPbazKqBslkzZJ021M6ADDVz61EygdcDvgD3P9ljBMQmhNqn4QVUKBa9wrCzjz768Lt//10ajGEQ Ow74YlYB8zX6Bf4e/DPmE/ptJrJkNk4g0kEhdd58470//V9/8v47bxW21kVTYIlon0OwIUIIs1Bn JjfnD8bS6amZ6VnxJs6lmlury5febpY2QgMm2UxENMLzECJZFvIQTUKiFrhMBoYxaYhEY9hZRBLJ /Ox8zx85ff5JosFLDyETi6jSnaDTj4eceMiNBvA8qQ9aVV+vEei3/L2mg1des8SF6oX1eFjoK6qG lDxIuGEC0CdS+bnk/Pmpiy/PPfFyeuFcanqBNaHz6dTi3AzlT6dT1BxaMJP/uIegSNDyuSUiVLDw KO2cCjFwLHWnQKnYocKxWtFSt9SZNd216qpoKbut5bNXY9BLWCtjnb7bdTStyRTRDiJH2CuSm1p6 AJrsqzKuHJzjars2zvTt26WnW/3Brg2qVEA5rwVfG0RiHG1V5bDOdfvseFFbcVk7PEVki8WHAuJD Jb7/yHXMrvi4ALG8VcZwTVaUY97D+DWj2Jmgl87a2tp/+2//jdYlLYT/kH6lLUlMYpYV7eBE15UP O4CNnCGGudgZh8UETgIGhYyJmCyrQUghzmZxz5OLi3Ozc9lcnkYs8XemZzK5mUgsRTie06fOzhA2 vtfavnWttbncrhUdDJQbYpMg1s1cmzGxBDNDPOhyBKbEer7Ee2cxEdTeVrf/0ue+cPb8hWeee65e LTUrxUGrwdRev9uqFjcrW6vVwjomFqxP2m9VXXyjmS3s1CO+7mw2cWI2F4+GnGat36iLSQfo2W0z wcd8X8cXaeHkl8hPnbyQXzgbT+dZsCkWB3OxbsZ9IwoEI0JD01nRY3V1FVChpdPIhfbKOnxo68Ly LD9Vs1kVBKxzhwbEUbmWBOxTBjXDUlMKu2k+4whrlV8urdikJNQe1zLwp8LT0FT8syF+vJmPXELt HyCwlFnlCL0FklFIRVV+ovBqkWZt0Sz+koyxgp2T1BGDigYkVjqvQSQsmfVyWE25K8H/VC3eY/RA AqtsKMQrKFthfRxeDzgQOWbA97DdzuMCxNKkZa7EUBJjPgwn4cMOhgF/9Ed/dPXqteHEkYS8hEmJ 45hZyEJDs8nCGnw4G1eORgM5uEM8BtzQsLCAHrXasqoQll7LyysE0MHAi8Hq1Mws+Nsd+NY2C6vr m0x8NVg0OhLr9Pq0UqyVS5srtcIahhFtPi0RTAWL6SLazS5GEe0m+1xSyhMKw3+bnW4inV08eSqb TlGY5aufbK0utasFX6+5tXZr5daNwuZao1bqtmo4W7usVSrGG52A0w36cNbmT+Igd91W3WnVB50W PBoaTqgjRtrYWshiIcC860QQJs49lVs4MzAR9J1QlMgVmVyeoG5IJOmsmBjPzMwyIwgcr2+si50E CNWoY73MfVkzKRBBR/TGB1qij5JQgYw70p9UUPZO392WiHnBSNm3ooxXnVALX5F0PGst74VuXlBW FKaQOjWn1J4T+VOFBTsjpzq1kk3KrGoytyZm1bLKicy56Rul9aAigzWl0DJrkRQ67bYPMo53VLsC is1KpQlr46F9lbez3GfYMf6T1ry3nh82OHt0y/MYAbH60Ym3nNlkbBgIwuO+85d/+eMf/1jfMPsG Gy4mcShoSbJOXZv1hAR/u/h5DJgACxE3gogTohwQloePiMcDLIwKpRLBiMHlSr1JCJ54KsfieLOL p6fmFmZYP3l6CmTFyrRcq95aXiqXC6zQATjhFoE9qAAxXlgdTILr/Wa5j1JhVsbBRA2TfXB8ambu J7705dNnzmFKvHz14+2V67lYoN+s3Lh8iVlBWemjWeu0GpJDp40LYI8OogXEN8D0Lp0GQdf6XXEb 6bUDAwkV5O+3jMjNoket6KAZ83XCRA9Cz/aFk/NnZ08/EcnOBOPpSDLjJ4K8DHVlaT9EHtgc7Rnc gfEaEJTmDY6rEgoSgUoqgyomqoipvJI0EEagSufQgCTSqGWbOqF5sXh/vqbig9eMgXPtrNoB/TUs EFvZQbmwEl5+pVRqQ237FTvvZ4Hbyi/Wj1mZLxVFsFDNSvUNy6AV0ewNHgRkvWlu22PZoQmXsFWt So53gtRbBgtk4wORRxfjHomSP0ZALHIq0IsquqMqoj3A49ZWV8UqYSAN2LQNQhLrcgkE2MUXTj5E XMObGdgFzSqVXglrtBofh4k9guqIT4hfbNdYAxos/tEbb125frMj7sVhhvyEm8TCLIkrWjREmAkJ T5GI1VrNUrWyXdyW9eF6PTHVhUL1+iwjUtjaaFYK/WZ10GW0LrZODHWLpTIj5M9//gsIFATf2V69 eevqR7lE2Ox80qqXhVOL0alEZxfkZuIPwUCiqcHCNdSD5AXrhW5jowbWD9rAfVWIG0E0+q3goB7q 10BkMY3whfu+SCg9PbVwNjNzIhgjfhBKsvg6Q8axqEilkosnFi9efIKDohenM8TPZH6IOqQNq12t YpPqv0AtgKt8kG9xyWON6HodFLBObsqLrUuIxYJ9sNgSNCvjWusF1SsOCChaZuW87GhR+dZug7uw coo1ilAKrPxXVQh7m9yjxq60Kq0XfMdxYbyQI4Br/zwgpozjtfJuVYqUhtuqGwdihfgDVt0BizRJ tn8NHM9VnI1PGxKEX8JJMI+GfVmr1qtt+jo1mWozAdcYUkrg4W7nh6/9cGt7U6RLHDdYMx6J17yE wHIkikRIyBsW6GQYGWRJDayQ6zUXCKZtYq8GyWM2hbfboLeELgbiMORiML+1tQkJpDWCgca3ogoz BRuMMWmPhSZNuAs8RCikLNEJQQfOIaPIw2i+XbhtD+UZqzkuV2PabnZ2HosFHN6mpvLbKzeRScDT WrUseoaEFZCI9twUUjh4XBcIlrk+oZlYvUFUGzL11DTLMkG8OdztNHEJkbWc2yyb1Bi0GwTUkPSs rIexHJ0TU3DM5wmJC0mgJOyPJXQ+903thPBniTM0j2Wyp58JJfP0ceJSuLMUm47W1STWjtDtWESH 88L2zWJu8ETrDC0uKkYsJrFixD4EWX/SZKoAqGqsWMOdvv/++0Dniy++6OV6I8iuRFgpvDJHJcLq nGJNJuyMnzq/qUubetBRVJbvQ6j55V/+ZdVD7BSZXsveAjtqGKcGbXZTywp9Xjbz/V3m9FyNL6E0 XHNm81aal3FTLZYRazItvNcWUEtr7Tq8daWWGHrWCJQ/zjh7VxYPPYZArC++mKDJtJoRHLAUbtf6 1XW3VQJjaOYSUA3jBN/g1sqNv/j2n/E+g2CC0RKBArdmmdkj4A+o1sdhDksGVuToMqcE0SMqkGQv 3nTm1cfdjuE1qCLhegia1kZKZmLLH+y18/Fwipkx8LnLOnUdxAGAD8Vga3391q1bQCMFoTi1VgN3 CFTgoA9rMxn5U+z2gMVDZcloNVM16324RHfLpeL+QZfYwFyhUqsjgDRxGHZ9QnZlBRAMwpBrCWeP Fwae1W1mATFARv8VZ22xvhObZ1yhEYXRWfBloXjQZ1lOujdAIe5JbDqMl0WfaPT93D3HJZ4PM5M+ f7Pdr4LcEiG/6edEN8Cieem5E/5ougf9FyMMmY+ixWqj5U7UfkDBQjc1GFCo0uMKx6okeEHKy93s QNvb5r2goFhsJ+5IpkAMyniB2Hu6kj61guC4lZvVOo2CKYvUe1G81o0E/MkVrcEZqxSCxb/0S7+k 6pbmrD2N3r4KL2puoQqy3WzNaHrdLKrutTMO5RbHvZnbjlBvXIun+4rFI2qJHrdWiTax3qwFYu3/ bC84AWLeMYZBI338wavlMZIm9IU2U3S0EzGbYJruO9/5y2qV4bOJaQn9E5dnfMNc4g73xKEMrwux kWBJ5VC0l876pmf98yf8c4v+/FQskwkl4kGCsZWKlVoVbdZFg+11nRvXVza3NucWFuLJlNBSARuw q6+iIUgL9tBo333vXbTp115//aMPPyK2A5HMIKy03mEEGeN5goQNEGM3RiZvvfkmRJ4WgvMxuiPU U3mQrOhslFn+ob0ShEf4rplxEr9kKYARKzr0AiLhYp5hgr4L+KqUDJUXh26OICtjqsGngwkE83hd EBnclphIzBUm0vHsdDw723bD1bZTrHUKtXaxSjSMRodeRcB/SMdAQzVTU4VU57sorbJIHf5b7Zgd tVLgoFqbWX1DPT6oEy8FO/jLvSt2e0+nuGqjRv4qI7Cj5JRkHBmZZuS4TsFRTm6KW+MGSWa7ED3X TtlZ4cI6bnhZsBd2R/b3use9JAuKNMKvLShb1Z4XTLV7CqkPyEtvx/snPeIdjhy25ifpD14DjxEQ i/RAEGHG8ARlF7+4/srq8vvvvS+xMcUEVmataICERoFAG29mIXThiBONy8qiJCFQcDw1yM/489N+ 1nIDDMNhUTOYtWs1nLZE6REGjnA8jSvw9DTrxRH6Em2XwapO1sADaXLqjqUz2kIbfUPaCOyqCZ2Z TNTgDEBiZ3l5+c033mChZbQOWpFQPw0RyWJ3ht0o6zHkS9gladA1IWCSEulDLAEIFlFFNAYnhB0z rSiECp6GcUVXDCcGBnPlI0tGQe5ZGYQ1pWUFJDO2cP2hvj/qRJLB5FT+xIXUzGlfPNcchGodl5VK KDnCS3PosvCp7YTyXABONVOdrOMRqBqr83UqXCqBBcVIo1IyhVdQU+yzwuXBX+59UqpEoPxUy8C3 dhVslEFLpfqGta7jdrR3sYZrWvlaTlWTdUdZsxGMhptC7QiujTD62/Y3XiAeubtxXXhcBlGmr/Ws tWoVhnEgHlGKd015V57FJBNq4JgD8adOr2YPaqUrI0EgypXSG2+8SeQy1N4Wn5bAMVbA4AYKL7oZ i3WYkZdga0hCX4ooLL7NQWhyLxxtRhPtRGowMxuengnkpnyZTCCfD2O3lsn4n3r6mbMXLmamppk1 Z0nlUAT9V5qrubRgIE1ClUT5xzoakHB6BjNJSOvlF36V8BHC1CKsUgRlhheD4wpt5EDRlJpZo31K S96iMLL8kokOTFZClg0Pgu0CskCtsaZod1GEBYV7gy5rPbUG8GKiBWHQ1ocICxeWKG7dJkeUFBO1 s8tYwR/pB6P9YCKWW8gtnMvOnw4ls6gz5EvZxX9wJ3iYWqrpfJ3lv2o8q6jHQYUtGjyyqtpU6EGv JqCozU3dITVTnLIcWbtDRWGdlBMB3Vxaew6OK08XSd1QdesloXK2/qqb9ZdTdNuVXaomcOSh6zha jVSI5m+vYnF5HK+tpsGO6jm7Yrp5+T1xZD37d/gsJsg7XgPHHIiHN2zQVJbjgNpCQkMBIOP6tatv vfWmwTpJFQ45sbix/8dfTswLZPgmbtBmbQ5ZJ4lI8B1De5FbJScSDKIxVj/qRCKDaBiFEUAhSDFm m8EbN29sbhfQEevNVrlSBQuBnCrOzhVwvyl6sRkeiqBpmqdM+8gqTXhzCQHUCOsy51arISqAC5gr AMTqB8gmgIWOYaKggW3iNCwcWki0EDBDvmCpYklWF2sK+qAg4YiYZGpi4lYXIgzyIr4AnZ0mId6w bAOOxaxYFIkO0rjZF9NjWSRKxgNMYeK0Qgx9KDxhicIBLAuyM3kEYpaKkib76SJUO/RchFHdrCuz So1qzWZFCSgaj0B7FEquDJTb1L5Kieo4xh2hPSuCkJVmqJN7XFEhWIkwxVDJQsm4Om6o+wmn671Y YzVVe70oPw5SB+SSI5Ngu97dCIPepwZ25do2vRZScXa8e1AtaKQ7GcHlI1T+5JR9auDxAGJTAeKc IYN+wddCYeuNN39MlB/YAEJrKOzEE+gHYtvGKNyIqsICJXImO/3AoBdut0R/0PVDAWVZQEliGMs+ lBF0hlmyVgf0CAB9/cdv3FxeIehwsQz2lhFvUQHIcQeXZO5GWy+4z1UY0wINhinLRAuAq7NDjCEL REArlcECCofuoGueGtnZyKwhs8o642gTU1hpv+AFUixysMmTs5A86rVKs14Dgo0WbKyVuy2JbiET ek1Q2E/QOTyt3R5KiSx8Z7CYaT0lyCgVrhzsMVVojMLERsPnDwWJ0+xnERAReHZidHz6vql2qfNU OlVl1VLp/IxoruxYB8vckcKxUlQKr+BIJjrePwIX03pWZBn2YcYWQu2XFUn1KmYUIs/IasTqpa3i g4KvHddTJC/+2pmrRwhu9uohvPdlb8cmPsIjeITq5EEV9TECYhPMUoZi0MSPLn343vvvAMF8EBxg shg/YGbGcBN7LlICzcgASJrBEJgo9heC4wK9Mh0HxYQsMjXXrAk6s4M6zLfO12HsUAZ8m80AgSLT qWwuB/3Dpo3gDFjg8o0eocPDHdgEx2WcKx2A4YMKxyjBQML21hbHzVTScJl3xVa0AGwEYPqUmz4E vViEC2XZQupRIHSaUEyczPi5CuyiaCLNMJ2PyVobp0Am5fp8RBpGOBabCmgyxTAfOhaAWNQJ/PTE ygLKzK1iL4EziIkJJ6wqQN2Bc1iWyJBjZ7PNVRswf9oRscVllVB11k5n8xTdVC5Q0ZaN01U9UOH1 CEBgT1FdmD/VooPcKJWK8orRyrvV6oPrapm1wOyoFq/iw10UGR5U49+VDnNQFXmtNHubd1dXeYC3 /HBe+vgDsQ2OaIJNCFRsbW+/++67hPWF1MGI8bMNhlihWRphyyxiEEQODor5Gqa9/iCpUD/bWAqH I8w1S4QfsNsZxAO+pN8Xc/vhHnNa/QhWxc4gJpEz/Qx+e6+9/qOr164Rn8HoorKZZY75zzAvM0CW 6TgZxotls8iRxBjemchCxxCDXgFrn3HNEv0BPBJpWMAUIw+hpZSaK4opqJkFl+9hQDL15AZroHIN /KcBVni4ADPyMNGKjTWxYccYq8na1Sa6hUQaxqZWLItlTk/cQASjMeQiyDIzeMYxjxLwTRwkY6w9 bKteFPY2YNueLSdV4UL0HyOIy7BgZ1MGrUeUFysyqjOxMlPFwcPCsSKLIjtZkQM5q0iqoGy7AZVN NbGOYHSSbRybHs4mfahSeeFVq9R7pyN0+Hj0PYeqn/uW+BgCsUSxhKYJ7MLSdPP1fVgFD8LMBrUa 1y9fv/bxDcbcABUhECIh+K1MUxEbx+k6kYATFecNJ+jAEIPdhh8F1SVyL0PxQc/fGwCi7Ju5KcBI XPKghqIZiEYKUwz2OqFuK3jpvev/4w/+/I3vv9+pB8L+fNg/FXDyPjcdcDNBNx1yk926P9CNBrvx li/U9IWKfWej2y8OfJud3kajvd3oVvq+Us/XYTGm7Jw/nh1EUm4w2fFFm4Nw0w13/DG+CdPTCcS7 gXgvlPDFssFEnlARXV+s64/1A/GOE8GwodkPtp1YdRCpdEOltr/QdCsdX6MfaLvBrj9Sd6Llfrjc DZW7gWonWO/5Sd9xI11/uO0nAecGML9AGEe2QC1GuXAHNd+g7u/X/YOanwBvg3bQ7YXgtp8NCGxl yvG32dJkUFUVW8tM+UmVChBB8VemH1v4+4mFierFdjCxfzvxsnJjOiL5KPlVkwaV6RX9yUqtmymA UuC7okrft5Z82Atp5WgP6D1X6bA+jmHj2VVv9hw87KUn6cdr4BgC8W6P2bAc4tcEo+uF8lvvfbhe qLQQQrHMCgSbPaeO8is2w44fpwriQ/rDg0CIBJVGr1Qf1BiUO8G+L9ruhVnhqNH2E8enH+r2Qy1f rBlOd0OpXiQtwOhP1NkPJgUY227l8tLb333tz77/4299ePWH11ffXS5eqvbW+uFSL1RyI+WWr9D0 rfdChUSvkB6Ukt1CuL4abq6F62u+8pK/uhysrbAT725Ph5s5f23aX0+7pXS/mOxup9wSZ8W7W7HO Zrwj38leMR+oT4eaOV8166/m/bWMW06Rba9IsnBrPdxcD9ZXQo3VSGuD/Wh7I9Ja5yrh+kq0uRZt rMZaa9H2WrS5nuhsJXtbifZmrLEebXBkLd7ajLU2+E60t7gcTh/I5/LBkUQ+ga4TArgx1DhCG1Mc VFnAWIPIZrmwmuhqAp6i4vLBebFXGuYs/VMRVqcLLAqrfmJ5urLgI9zOI3SKcv+RAisQjxyc6BL3 +rEepeXc6zLd5fwNK5b+OxhodvtXb9y6fH2p62IYGxj4gp2+rwmFhgDDoYMM8kNEokSshXQ1MJNA Z4g5oYQTiPW6Pob3HY60ZdJKHKARKGjXqMlqa8yHdUURD1g2KUTANsIDu87lq1feevcdLOljqUQo FnIDwP0A2RUjBjfIMncooLJECP9Hf4av4bQscYkbTebmUSqAA1EkjPWAOA4gl3Bp+hQixJs19UR9 MPN3MHMNz0kaorLLzKORkGVhJwzjEAFQJgiuhhe2mezDhY6lPnDCazW5IjYDDebuBrLwKNIwayvh 9FHvtls9bhqZwvh3qKEFY3hZYkpWNhGRQJz6HF+P8jBgOLw1pBUudmw9RLKwWGCVBIBAdQx9lEqZ rWKgwL0rbiq50xk5L74rAFnBV+FYN5U+jv2213jFWNx82h1Sgdp7TbD4nr4Sxx+IDQ6bUZjjFLc3 Ln34QblUkAgO8DrQqdUlQqSMqcVSgKkprLjwMYPysTaoEw6ICiEShdjUOiwESox1p+NzW0GnGXZa EbcV8rXDwX4o0AsRLxIv4FA3FuomQr0Yn2A31qqELr+3futKOR1dnM8/mYmd8Pcybhs35UzMP+Xv p51OquqmyoPEdi+23vDfqrrb/dh2L1roxypOsh2ddtKLvfhcM5JvRab4rvozzXC+FshUfelGMFsP 5cpOqsLHN/yQphOb7URnmuGpeihbD2QboRzf1UC64k8V3TiZs7PRDm12w5xV7kcqTrTixiputOaL lwaRQg+dJFTqhcukdON8qoN4zUnW/amak6g7iUCvQbB54ilL1Pk+gdy62PcR0MMvVm5H2bwz8rR8 C8pW1WVHNWLFCNUWrE2bgsW4gmlRWHVerwBtdWrvjoXyY8+FrS5hNSIrEGuF6PjAjk52rd6jPOnJ OXvUwPEHYn2deL1qldInH7539ZMPhNkx5UOUH+Fy6MditSWEmGRQZdw68OCA6lI37WCnGu5UIr1a 0mklnXa8X4+1K/F+I+Z0Cak+YGE5X39AwDG0YeayWKkCi4IANsi8yj1mtMSTr7RdeOP1H7/9xlvM mmEcgEJJECAMcSMYNGP5hVKNWVub0F8N412hdg7ME4lhsSyFh0kdMXdMCB6JQy9edazuDKVmzVIW KWU4LbF5mDlDL5Cw9QFJj8EGgR8YyjOYlw/kmO4GT+0uVhkikDbF9RrzOKRSiZSvlgFgG8FvWCiE P8UBREwmmJqTOJlmgg4qjUs03ocSbJ7lP0Qg7jVCg3bYbYUHTRZhOlpD24vM6nHLW3Vf7Xat5qs6 w145KBdWnqtYrDiueSqPPvawu9dDsfDq7cN0nOGVhS0d9ibbZwLgaO/AY37WMQdis+iR8UVw3bWN zbff/2BlfUtG0EEcE0Q6wI6XdTxZcZ5YE3xLrEsC92CmJZ5rQV+o52MyLNYOxuvBeC2UaISSTfZ9 0WoPo95w1430BjgcBHv9kHgE94LOINjvBTu9QKeLiaqv1Qu2u6HW9Y2P/5+//ZN3Lv2w5RZbg2Kz X2i5283eZqO/1fGVov16oFGI92oZfycxaEQ71UinEmyVAq1iqF2K9Kp8++pb/BnpVpJOM+E2Y/26 +a5Fe9X4oBYb1GP9Kvt8YoNatF+LD+opfysd6KT8bfqQuNOIuQ2OS26dsr9ZIKtwr8JOqFUK1gv+ +ravuulUNkLNYqRdDjVL0U4l1i3HOsUon3Yx3NoO1hCXt8PNAuo5cfCBfbNS1AD3byCYuzdxk+7J ptBpCZrFUO1B1NDCe2FNDwTrrxZ2LQrfk1I+UpmqQKwSjUVYb0XZu5lg7n14sMcw+poEhRCbCaGH faL/EkcNYtltLF2//P5HH1Vbbiw7G03P+uOZcIrIPdPhRDYQS/kjaV84I+EcY1m0Xo4n83OxqVBi KhDPs5R8MjGVSEzH0nMEG4tHc7FIeiqWzUVz2XA6G0ikQslEkNWOE8lEJh1GDk4lIpk0R0LEmsjk nGiyMfC13cDMidNOOLZaKC6tbfoisVA8GUnlpqdPRFj8M51P5qajyVxmei6Wyvkj8Z6fhT+Tmak5 whmzH4gkfaG4P5pkyQyWmfNHEg5/RuI+9sMJXzjOn75Iwg1FBwRBDieC8VQwyn3JcRIEoklO4cMO ZZCdSDIUT7OMni8Yd+RDPslgNO0LcSH2475gxA1EBn75ZqkOZiz9Zs2OViQ/CMXdYGyAu3MgFk5P 90OJrg9hxhha3+PNzr/pdXR+3yqYOqZWFMY1/O2332ZSTqOvKViPKxh3pbyXL18mtOnXv/51K6re lWzvUSaKwuq46AVc7dhGVHI1JdQIQZp4As3e53JXwmB+JtjrbZ/6b/3Wb331q1/95je/eduUDzCB zr35ZJiM8MBiSA5s1WmXN25+eOXKR9VKA5cuZrYwn5WIOeiajMVk/onXT0xKzVC1x7BeguviG4FJ qVhXDCNqSuAgWc0OncAs527WwRO/Y2Xdji9sAu0SSJjZDQgjpBtrZJIzt5aMxk6eOJHPZ9fWVljg WYzB6CQCvlAmLRP6LhbN8XCQiG5x9ZETV2jotSwfjR7hx+GMb/4UCW8YOmNo+GnxxdD84fI8FG4o gMpgU+ikGYtL/8Q3hZc4dOLAx4yfKQf6hUQbCkkK8UKk1YlWKBGajcTBgJXLi3e3Wc8aWUQmAomP mcr3ggLEUGMMqu/Do/eCHfsacEN9QMxtDk3iNjY2/uAP/gCnxF/7tV/zws29KOFf/MVf/OVf/uXv /M7vPMxA7O2KrD+3t8DI7jgQjgwv1L9GzVcsEE/m7uxb9Hu/93sE5Pr1X//1ubm5I3fzxxCIlRHr BB0wKOgoBsXgskRKMFwZjNoB1uFoeucMCZkgTgo7DrvGEkHg1tN4NZOdSyhDMH/pcVn9U44oOOuv itLiMC1msMixZo0EnetnnksQ0wbJlNddc2BesCdBcNQfWjMZ/rpTHOkKdlio6Qj0VEtMh21KI8ea Mor8Z9ueZLhzjiQwjspSKDW30DqUgxIsXxdaNRkJ2qpnnZTLH2C+E8HHoPO9UifsA9gV6RSL1UNP DZPp24rF4h/+4R/eHyD+8z//c4D4d3/3dx8JIFY6rAE8vbCrYTRGOiqNtW8Z8Yh8fC96tUcrz7sC xMdQI965JaFu/JMQw8J8CVtObJqY44s6ATyaQ2JfJh92+IifriwOSkr55qM/sQMlNMZt9qNH5MOO +cil9E+BK8By+E3gY9b7EOSnK4AAi2EBs2x9v6/n92EWS+DxvkSYl6yNBRp4hwWHrAYNkWaHYHBB Aq7D67G3E+O0gF0umjR8MN0FAfUjRyTgvZy485E/zZHhQf3VppEMyUEs+fyQZHoqvs06JbJjDmp5 pBI1lgQfZhD59H0hPgNig0qtMQoxATPv/bbrlJE63akPtH6bHnDIMybYMexBd0K5q+vKiBGxkILd TPe8UvKRGd+9fy8e7SscQyB+mB+IanPjb7Me0Wl9S1r1RsZ9nx7mG3yAZVN7YbVp0zq8n6hhL3c/ L3qE2tZyDiP/fXYZKq91is153Af6CBednHLbGjgKEI9ISLe9xiTBSA14CZoXL0ZagqKJbTPjZ02O jFSshrDQ6TsFxPtWRSOU875d92gXon5UT/cKPjqjsFelTVrxXjVwV/Dw0Brxl770pX/yT/6J97Wb PKH9n4T+auRg2TRawsgptAHahlfo5BSZPTQBwDR0pLaQ+1nb9/lyR7i18ZrXIzroRiP+4z/+43w+ 752sO8JVDnIKk3Xf+ta3/vW//tfeAux/4l1pwAcp20gaIFhjfo7MFkjsQVYp96w9qgM4KxAfkPU/ /K/NESptn1P+83/+zwjrv/EbvzE7O3vkcdjhgPhf/at/xdTHK6+8MgHiIzxL+4qro9cIH1HyqyHW ePu9ZrMKxNpu9S2/P234UW9R1Ns777zzzDPP/LN/9s+O8LwOdcq3v/1tLDR+9Vd/9eCVdn8e4vhd oA7riqjen3jfJOxeU1ZN1FvgCMxA+cGImnyomjn2iX/4wx+yboNaTRzZmORwQPz7v//7LIurT+VB vUYP+XMdaYf2Ty+M6vB5/EbUYFOW2zDDRkulVfq08vH9qYGDA8r9Kc9hr2KFnZ/5mZ9hGHfY0w+b /r333vuTP/kTzuLJqhHkQXI4YLKDZHXANDxWr6mfPUsHXrxpXhKgEKwsb6So+/95wMIcm2Rf/OIX v/KVr2Sz2fsExNZDVKnZo95W79Z74H0p92paHFck5aKqTux6dbsGnffVp5Fo7EcLzfeh5u/DJe5W /e+Vjwo+VNp9IHSWRepFD3hr9x+IrVHwyPPlHUOXUHldY01wCxLn2lgEqkahrX7XW/MePwZvzgEf nyaz1cXT1GUZDnW6Jj4cI1YgVow42vWOUMSH/5RdjX4o9ghAq0ZMvQGpe636w+uuxvPe6iV/66rr ZdYPf8082BIqV1BwuQ8l0Ydrv+/DFQ97CYpnsdXbhNm3MaC9DVwTW/wd4V57IcD9qe3D3vu9S2+b uXb5RwPGwwHxvbuZRyVnBVP7smqxvUB8W3as1HifoONeG099pzXqGJsaZj1uL/qj8m48/OVUINZu XoHYEnkbKVTJr/ZepPQaV4xAzMifGh5vV+58NGx6+OvzLpZwAsSHq0wLxJb47COWjQ889XQ2jXGl CUawW5ei8I5xFLvZNH7N5LU+3DObpN6pAZ15szMQCsT6dmmICf1T30kF4hGK5333xnGZHCxwe+nz 5I297Ts4AeLbVtFnEowAsTVctYnGwXfkApqDvvF2x6bRxsDbP057LYgfrsST1JMa2KmBcW3BArFO YOhMneKm5bbe+tsfUsnBrruqOdisJg9h/xqYAPHh3hALxMoa7Bo/uwLx+FtrYdoCsb6vBymEnnvA xOMZWrJzkGtN0jxuNaAvtgKxJQFKFGxVjLx745yDIxrCQiF4AsQHf4vuxyTGwUvzCKVUXdgKCEoo RmbtLIcdJ7MWVQ8OrCN05mh1dVvCfrRsJ2c96jVg+a93KDaOvN5X2nvL+l7tNWv9qFfOfSj/BIiP WMn2HeXFHfEWPWKO9/g0ZTdHntW9x6WbZH8camBkbuM43NL9uocJEB+9pi20WQ+Xg9Pbo1/1zs6k zLv6ktxZrpOzJzUgNaBxUSZ1cYQamADxESrtM6foxNqdQPBB5II7nKmjeDqLcodFvdPKut35Xgl+ n7R3WBu3K8Xuvx+wbEfL/A7POsgrdIeXOMjpoPDEtvIgFTWeZgLER6u34YywJcV3QgR2nQMZOXi0 qQ+LHZxOCdWA9E76jCNW1sFO86LJ/oW0d3HfAOhRqbeD1fS9SqUTwt6Zuoe53u5VLRwp3wkQH6na PnvSnWuvdu5OGasF0BFLiaNdSL312Kwx/12459tl4eWPh4JLheD9T9HWrrej86WHusTtyr7L73o7 BynbETI/8inejvbImdyVE/XNfMjHW3flTu9RJvf8Db5H5X5Q2Y7gi50sxudtH2e5/UtLJiquWRRW PzprU6yn23ed9LoCxUE2JcIaMYD0GtsFq7uDnHsnaY6GWfasfSI2KOxqUA5uSmtDfQ7vpMD7nMsV 1R7Aa9d1j6512GyVcj5w2USHXPpEtJa8Y7jD3tRjmH4CxId76LsCMQd1eQj1lzt4jiRW8MX00q4J prkRjAK45FdL+uybzXHisxzkKno6zYNz1f2U1sK52mfYgeRBsjpgGkvhNXCXXSzjttWiDFeBVaPT WXXCUlHKoPvatdga0zgJd7d30QvZ21Ho1xXeqDrtJg9YJ/cumVaF9q8Pdg5WmYS+afrgJkB8qOc+ kSYOVV2feb28r9phB2V2qKtxVWyMK81T6Z4CjVJa3dQ86ODzIaTUTHQ9TY3fplN29wJHLNpSSC9Q 7o/C+qt2GLoAqPY9WkUj52oj56a8ERq18i1wH+6J7p3aAopeUYvHZuOU3q0LHTkfbtxK/0fO5K6c aD2n7/pTuCvFe/gz+f8DM+1Kfs3vyqoAAAAASUVORK5CYIJQSwECLQAUAAYACAAAACEAsYJntgoB AAATAgAAEwAAAAAAAAAAAAAAAAAAAAAAW0NvbnRlbnRfVHlwZXNdLnhtbFBLAQItABQABgAIAAAA IQA4/SH/1gAAAJQBAAALAAAAAAAAAAAAAAAAADsBAABfcmVscy8ucmVsc1BLAQItABQABgAIAAAA IQDAzl1PugMAAIMNAAAOAAAAAAAAAAAAAAAAADoCAABkcnMvZTJvRG9jLnhtbFBLAQItABQABgAI AAAAIQAubPAAxQAAAKUBAAAZAAAAAAAAAAAAAAAAACAGAABkcnMvX3JlbHMvZTJvRG9jLnhtbC5y ZWxzUEsBAi0AFAAGAAgAAAAhACO9CfvhAAAACgEAAA8AAAAAAAAAAAAAAAAAHAcAAGRycy9kb3du cmV2LnhtbFBLAQItAAoAAAAAAAAAIQC5U+/AKk8AACpPAAAUAAAAAAAAAAAAAAAAACoIAABkcnMv bWVkaWEvaW1hZ2UxLnBuZ1BLAQItAAoAAAAAAAAAIQDyRZ1KlIkBAJSJAQAUAAAAAAAAAAAAAAAA AIZXAABkcnMvbWVkaWEvaW1hZ2UyLnBuZ1BLBQYAAAAABwAHAL4BAABM4QEAAAA= ">
                <v:shape id="Picture 1" o:spid="_x0000_s1027" type="#_x0000_t75" style="position:absolute;left:3676;top:2595;width:6870;height:24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2ogrGAAAA2wAAAA8AAABkcnMvZG93bnJldi54bWxEj91qwkAUhO8LvsNyhN41G22pNrqKFAqB WlBb6O0he0yi2bMhu/nRp+8WBC+HmfmGWa4HU4mOGldaVjCJYhDEmdUl5wp+vj+e5iCcR9ZYWSYF F3KwXo0elpho2/OeuoPPRYCwS1BB4X2dSOmyggy6yNbEwTvaxqAPssmlbrAPcFPJaRy/SoMlh4UC a3ovKDsfWqOg3c37r8/fmXzb5qeXXTzYy/WcKvU4HjYLEJ4Gfw/f2qlW8DyD/y/hB8jV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naiCsYAAADbAAAADwAAAAAAAAAAAAAA AACfAgAAZHJzL2Rvd25yZXYueG1sUEsFBgAAAAAEAAQA9wAAAJIDAAAAAA== ">
                  <v:imagedata r:id="rId248" o:title=""/>
                </v:shape>
                <v:shape id="Picture 1" o:spid="_x0000_s1028" type="#_x0000_t75" style="position:absolute;left:3616;top:5145;width:7080;height:59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AsZjDAAAA2wAAAA8AAABkcnMvZG93bnJldi54bWxET8tqwkAU3Qv+w3CF7nRSC22JTkIVCoW6 iSlp3V0yt0lo5k7IjHn8vbMQujyc9z6dTCsG6l1jWcHjJgJBXFrdcKXgK39fv4JwHllja5kUzOQg TZaLPcbajpzRcPaVCCHsYlRQe9/FUrqyJoNuYzviwP3a3qAPsK+k7nEM4aaV2yh6lgYbDg01dnSs qfw7X42Cy2dTuNNLnlXdz+k6j0V2+N5OSj2sprcdCE+T/xff3R9awVMYG76EHyCTG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cCxmMMAAADbAAAADwAAAAAAAAAAAAAAAACf AgAAZHJzL2Rvd25yZXYueG1sUEsFBgAAAAAEAAQA9wAAAI8DAAAAAA== ">
                  <v:imagedata r:id="rId249" o:title=""/>
                </v:shape>
              </v:group>
            </w:pict>
          </mc:Fallback>
        </mc:AlternateContent>
      </w:r>
      <w:r w:rsidRPr="00E761DA">
        <w:rPr>
          <w:rFonts w:eastAsia="Times New Roman" w:cs="Times New Roman"/>
          <w:b/>
          <w:lang w:val="nl-NL"/>
        </w:rPr>
        <w:t>Câu 1</w:t>
      </w:r>
      <w:r w:rsidRPr="00E761DA">
        <w:rPr>
          <w:rFonts w:eastAsia="Times New Roman" w:cs="Times New Roman"/>
          <w:lang w:val="nl-NL"/>
        </w:rPr>
        <w:t>: Hãy nối mỗi hình ảnh ở cột bên trái với tên một hình hình học phù hợp</w:t>
      </w:r>
    </w:p>
    <w:p w14:paraId="20C258FA" w14:textId="77777777" w:rsidR="00A755BC" w:rsidRPr="00E761DA" w:rsidRDefault="00A755BC" w:rsidP="00A755BC">
      <w:pPr>
        <w:spacing w:after="0" w:line="360" w:lineRule="auto"/>
        <w:jc w:val="both"/>
        <w:rPr>
          <w:rFonts w:eastAsia="Times New Roman" w:cs="Times New Roman"/>
          <w:bCs/>
          <w:noProof/>
          <w:lang w:val="nl-NL"/>
        </w:rPr>
      </w:pPr>
    </w:p>
    <w:p w14:paraId="5ADC33AE" w14:textId="77777777" w:rsidR="00A755BC" w:rsidRPr="00E761DA" w:rsidRDefault="00A755BC" w:rsidP="00A755BC">
      <w:pPr>
        <w:spacing w:after="0" w:line="360" w:lineRule="auto"/>
        <w:jc w:val="both"/>
        <w:rPr>
          <w:rFonts w:eastAsia="Times New Roman" w:cs="Times New Roman"/>
          <w:lang w:val="nl-NL"/>
        </w:rPr>
      </w:pPr>
    </w:p>
    <w:p w14:paraId="4CB77147" w14:textId="77777777" w:rsidR="00A755BC" w:rsidRPr="00E761DA" w:rsidRDefault="00A755BC" w:rsidP="00A755BC">
      <w:pPr>
        <w:spacing w:after="0" w:line="360" w:lineRule="auto"/>
        <w:jc w:val="both"/>
        <w:rPr>
          <w:rFonts w:eastAsia="Times New Roman" w:cs="Times New Roman"/>
          <w:lang w:val="nl-NL"/>
        </w:rPr>
      </w:pPr>
    </w:p>
    <w:p w14:paraId="34818D2E" w14:textId="77777777" w:rsidR="00A755BC" w:rsidRPr="00E761DA" w:rsidRDefault="00A755BC" w:rsidP="00A755BC">
      <w:pPr>
        <w:spacing w:after="0" w:line="360" w:lineRule="auto"/>
        <w:jc w:val="both"/>
        <w:rPr>
          <w:rFonts w:eastAsia="Times New Roman" w:cs="Times New Roman"/>
          <w:lang w:val="nl-NL"/>
        </w:rPr>
      </w:pPr>
    </w:p>
    <w:p w14:paraId="6911F620" w14:textId="77777777" w:rsidR="00A755BC" w:rsidRPr="00E761DA" w:rsidRDefault="00A755BC" w:rsidP="00A755BC">
      <w:pPr>
        <w:spacing w:after="0" w:line="360" w:lineRule="auto"/>
        <w:jc w:val="both"/>
        <w:rPr>
          <w:rFonts w:eastAsia="Times New Roman" w:cs="Times New Roman"/>
          <w:lang w:val="nl-NL"/>
        </w:rPr>
      </w:pPr>
    </w:p>
    <w:p w14:paraId="711C1059" w14:textId="77777777" w:rsidR="00A755BC" w:rsidRPr="00E761DA" w:rsidRDefault="00A755BC" w:rsidP="00A755BC">
      <w:pPr>
        <w:spacing w:after="0" w:line="360" w:lineRule="auto"/>
        <w:jc w:val="both"/>
        <w:rPr>
          <w:rFonts w:eastAsia="Times New Roman" w:cs="Times New Roman"/>
          <w:lang w:val="nl-NL"/>
        </w:rPr>
      </w:pPr>
    </w:p>
    <w:p w14:paraId="5CAC27A8" w14:textId="77777777" w:rsidR="00A755BC" w:rsidRPr="00E761DA" w:rsidRDefault="00A755BC" w:rsidP="00A755BC">
      <w:pPr>
        <w:spacing w:after="0" w:line="360" w:lineRule="auto"/>
        <w:jc w:val="both"/>
        <w:rPr>
          <w:rFonts w:eastAsia="Times New Roman" w:cs="Times New Roman"/>
          <w:lang w:val="nl-NL"/>
        </w:rPr>
      </w:pPr>
    </w:p>
    <w:p w14:paraId="537A45A7" w14:textId="77777777" w:rsidR="00A755BC" w:rsidRPr="00E761DA" w:rsidRDefault="00A755BC" w:rsidP="00A755BC">
      <w:pPr>
        <w:spacing w:after="0" w:line="360" w:lineRule="auto"/>
        <w:jc w:val="both"/>
        <w:rPr>
          <w:rFonts w:eastAsia="Times New Roman" w:cs="Times New Roman"/>
          <w:lang w:val="nl-NL"/>
        </w:rPr>
      </w:pPr>
    </w:p>
    <w:p w14:paraId="14CEE78B"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
          <w:lang w:val="nl-NL"/>
        </w:rPr>
        <w:lastRenderedPageBreak/>
        <w:t>Câu 2:</w:t>
      </w:r>
      <w:r w:rsidRPr="00E761DA">
        <w:rPr>
          <w:rFonts w:eastAsia="Times New Roman" w:cs="Times New Roman"/>
          <w:lang w:val="nl-NL"/>
        </w:rPr>
        <w:t xml:space="preserve"> Xem hình dưới đây rồi cho biết trong các khẳng định sau, khẳng định nào đúng, khẳng định nào sai?</w:t>
      </w:r>
    </w:p>
    <w:p w14:paraId="60958B19"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Cs/>
          <w:noProof/>
        </w:rPr>
        <w:drawing>
          <wp:anchor distT="0" distB="0" distL="114300" distR="114300" simplePos="0" relativeHeight="251675648" behindDoc="0" locked="0" layoutInCell="1" allowOverlap="1" wp14:anchorId="62A5ED07" wp14:editId="12831CC2">
            <wp:simplePos x="0" y="0"/>
            <wp:positionH relativeFrom="column">
              <wp:posOffset>693420</wp:posOffset>
            </wp:positionH>
            <wp:positionV relativeFrom="paragraph">
              <wp:posOffset>115018</wp:posOffset>
            </wp:positionV>
            <wp:extent cx="5378450" cy="1276350"/>
            <wp:effectExtent l="0" t="0" r="0" b="0"/>
            <wp:wrapNone/>
            <wp:docPr id="39" name="Picture 39" descr="A picture containing text, clock, device, gau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text, clock, device, gauge  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37845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06227C" w14:textId="77777777" w:rsidR="00A755BC" w:rsidRPr="00E761DA" w:rsidRDefault="00A755BC" w:rsidP="00A755BC">
      <w:pPr>
        <w:spacing w:after="0" w:line="360" w:lineRule="auto"/>
        <w:jc w:val="both"/>
        <w:rPr>
          <w:rFonts w:eastAsia="Times New Roman" w:cs="Times New Roman"/>
          <w:lang w:val="nl-NL"/>
        </w:rPr>
      </w:pPr>
    </w:p>
    <w:p w14:paraId="5A65D82C" w14:textId="77777777" w:rsidR="00A755BC" w:rsidRPr="00E761DA" w:rsidRDefault="00A755BC" w:rsidP="00A755BC">
      <w:pPr>
        <w:spacing w:after="0" w:line="360" w:lineRule="auto"/>
        <w:jc w:val="both"/>
        <w:rPr>
          <w:rFonts w:eastAsia="Times New Roman" w:cs="Times New Roman"/>
          <w:lang w:val="nl-NL"/>
        </w:rPr>
      </w:pPr>
    </w:p>
    <w:p w14:paraId="1022E3C2" w14:textId="77777777" w:rsidR="00A755BC" w:rsidRPr="00E761DA" w:rsidRDefault="00A755BC" w:rsidP="00A755BC">
      <w:pPr>
        <w:spacing w:after="0" w:line="360" w:lineRule="auto"/>
        <w:jc w:val="both"/>
        <w:rPr>
          <w:rFonts w:eastAsia="Times New Roman" w:cs="Times New Roman"/>
          <w:lang w:val="nl-NL"/>
        </w:rPr>
      </w:pPr>
    </w:p>
    <w:p w14:paraId="25883FCD" w14:textId="77777777" w:rsidR="00A755BC" w:rsidRPr="00E761DA" w:rsidRDefault="00A755BC" w:rsidP="00A755BC">
      <w:pPr>
        <w:spacing w:after="0" w:line="360" w:lineRule="auto"/>
        <w:jc w:val="both"/>
        <w:rPr>
          <w:rFonts w:eastAsia="Times New Roman" w:cs="Times New Roman"/>
          <w:lang w:val="nl-NL"/>
        </w:rPr>
      </w:pPr>
    </w:p>
    <w:p w14:paraId="77046965" w14:textId="01B02046"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a) Điểm </w:t>
      </w:r>
      <w:r w:rsidR="009D4798" w:rsidRPr="00025957">
        <w:rPr>
          <w:position w:val="-4"/>
        </w:rPr>
        <w:object w:dxaOrig="260" w:dyaOrig="260" w14:anchorId="0D8EA9F9">
          <v:shape id="_x0000_i1191" type="#_x0000_t75" style="width:12.5pt;height:12.5pt" o:ole="">
            <v:imagedata r:id="rId365" o:title=""/>
          </v:shape>
          <o:OLEObject Type="Embed" ProgID="Equation.DSMT4" ShapeID="_x0000_i1191" DrawAspect="Content" ObjectID="_1738397806" r:id="rId366"/>
        </w:object>
      </w:r>
      <w:r w:rsidR="001F0F16">
        <w:rPr>
          <w:rFonts w:eastAsia="Times New Roman" w:cs="Times New Roman"/>
          <w:lang w:val="nl-NL"/>
        </w:rPr>
        <w:t xml:space="preserve"> </w:t>
      </w:r>
      <w:r w:rsidRPr="00E761DA">
        <w:rPr>
          <w:rFonts w:eastAsia="Times New Roman" w:cs="Times New Roman"/>
          <w:lang w:val="nl-NL"/>
        </w:rPr>
        <w:t xml:space="preserve">thuộc đường </w:t>
      </w:r>
      <w:r w:rsidRPr="00E761DA">
        <w:rPr>
          <w:rFonts w:eastAsia="Times New Roman" w:cs="Times New Roman"/>
          <w:i/>
          <w:iCs/>
          <w:lang w:val="nl-NL"/>
        </w:rPr>
        <w:t>d</w:t>
      </w:r>
      <w:r w:rsidRPr="00E761DA">
        <w:rPr>
          <w:rFonts w:eastAsia="Times New Roman" w:cs="Times New Roman"/>
          <w:lang w:val="nl-NL"/>
        </w:rPr>
        <w:t xml:space="preserve">, hai điểm </w:t>
      </w:r>
      <w:r w:rsidR="009D4798" w:rsidRPr="00025957">
        <w:rPr>
          <w:position w:val="-4"/>
        </w:rPr>
        <w:object w:dxaOrig="240" w:dyaOrig="260" w14:anchorId="1B2A5FB0">
          <v:shape id="_x0000_i1192" type="#_x0000_t75" style="width:11.9pt;height:12.5pt" o:ole="">
            <v:imagedata r:id="rId367" o:title=""/>
          </v:shape>
          <o:OLEObject Type="Embed" ProgID="Equation.DSMT4" ShapeID="_x0000_i1192" DrawAspect="Content" ObjectID="_1738397807" r:id="rId368"/>
        </w:object>
      </w:r>
      <w:r w:rsidR="003D1C0C">
        <w:rPr>
          <w:rFonts w:eastAsia="Times New Roman" w:cs="Times New Roman"/>
          <w:lang w:val="nl-NL"/>
        </w:rPr>
        <w:t xml:space="preserve"> </w:t>
      </w:r>
      <w:r w:rsidRPr="00E761DA">
        <w:rPr>
          <w:rFonts w:eastAsia="Times New Roman" w:cs="Times New Roman"/>
          <w:lang w:val="nl-NL"/>
        </w:rPr>
        <w:t xml:space="preserve">và </w:t>
      </w:r>
      <w:r w:rsidR="009D4798" w:rsidRPr="00025957">
        <w:rPr>
          <w:position w:val="-4"/>
        </w:rPr>
        <w:object w:dxaOrig="260" w:dyaOrig="260" w14:anchorId="7E53BFE6">
          <v:shape id="_x0000_i1193" type="#_x0000_t75" style="width:12.5pt;height:12.5pt" o:ole="">
            <v:imagedata r:id="rId369" o:title=""/>
          </v:shape>
          <o:OLEObject Type="Embed" ProgID="Equation.DSMT4" ShapeID="_x0000_i1193" DrawAspect="Content" ObjectID="_1738397808" r:id="rId370"/>
        </w:object>
      </w:r>
      <w:r w:rsidR="001F0F16">
        <w:rPr>
          <w:rFonts w:eastAsia="Times New Roman" w:cs="Times New Roman"/>
          <w:lang w:val="nl-NL"/>
        </w:rPr>
        <w:t xml:space="preserve"> </w:t>
      </w:r>
      <w:r w:rsidRPr="00E761DA">
        <w:rPr>
          <w:rFonts w:eastAsia="Times New Roman" w:cs="Times New Roman"/>
          <w:lang w:val="nl-NL"/>
        </w:rPr>
        <w:t xml:space="preserve">không thuộc đường thẳng </w:t>
      </w:r>
      <w:r w:rsidRPr="00E761DA">
        <w:rPr>
          <w:rFonts w:eastAsia="Times New Roman" w:cs="Times New Roman"/>
          <w:i/>
          <w:iCs/>
          <w:lang w:val="nl-NL"/>
        </w:rPr>
        <w:t>d</w:t>
      </w:r>
      <w:r w:rsidRPr="00E761DA">
        <w:rPr>
          <w:rFonts w:eastAsia="Times New Roman" w:cs="Times New Roman"/>
          <w:lang w:val="nl-NL"/>
        </w:rPr>
        <w:t>.</w:t>
      </w:r>
    </w:p>
    <w:p w14:paraId="7F4C444B"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b) Ba điểm </w:t>
      </w:r>
      <w:r w:rsidRPr="00E761DA">
        <w:rPr>
          <w:rFonts w:eastAsia="Times New Roman" w:cs="Times New Roman"/>
          <w:i/>
          <w:iCs/>
          <w:lang w:val="nl-NL"/>
        </w:rPr>
        <w:t xml:space="preserve">A, B, C </w:t>
      </w:r>
      <w:r w:rsidRPr="00E761DA">
        <w:rPr>
          <w:rFonts w:eastAsia="Times New Roman" w:cs="Times New Roman"/>
          <w:lang w:val="nl-NL"/>
        </w:rPr>
        <w:t>không thẳng hàng</w:t>
      </w:r>
    </w:p>
    <w:p w14:paraId="2BE4F426" w14:textId="051E6CFD"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c) Điểm </w:t>
      </w:r>
      <w:r w:rsidR="009D4798" w:rsidRPr="00025957">
        <w:rPr>
          <w:position w:val="-4"/>
        </w:rPr>
        <w:object w:dxaOrig="260" w:dyaOrig="260" w14:anchorId="7A8B1330">
          <v:shape id="_x0000_i1194" type="#_x0000_t75" style="width:12.5pt;height:12.5pt" o:ole="">
            <v:imagedata r:id="rId371" o:title=""/>
          </v:shape>
          <o:OLEObject Type="Embed" ProgID="Equation.DSMT4" ShapeID="_x0000_i1194" DrawAspect="Content" ObjectID="_1738397809" r:id="rId372"/>
        </w:object>
      </w:r>
      <w:r w:rsidR="001F0F16">
        <w:rPr>
          <w:rFonts w:eastAsia="Times New Roman" w:cs="Times New Roman"/>
          <w:lang w:val="nl-NL"/>
        </w:rPr>
        <w:t xml:space="preserve"> </w:t>
      </w:r>
      <w:r w:rsidRPr="00E761DA">
        <w:rPr>
          <w:rFonts w:eastAsia="Times New Roman" w:cs="Times New Roman"/>
          <w:lang w:val="nl-NL"/>
        </w:rPr>
        <w:t xml:space="preserve">không thuộc đường thẳng </w:t>
      </w:r>
      <w:r w:rsidRPr="00E761DA">
        <w:rPr>
          <w:rFonts w:eastAsia="Times New Roman" w:cs="Times New Roman"/>
          <w:i/>
          <w:iCs/>
          <w:lang w:val="nl-NL"/>
        </w:rPr>
        <w:t>m</w:t>
      </w:r>
      <w:r w:rsidRPr="00E761DA">
        <w:rPr>
          <w:rFonts w:eastAsia="Times New Roman" w:cs="Times New Roman"/>
          <w:lang w:val="nl-NL"/>
        </w:rPr>
        <w:t>.</w:t>
      </w:r>
    </w:p>
    <w:p w14:paraId="097715DF"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d. Ba điểm </w:t>
      </w:r>
      <w:r w:rsidRPr="00E761DA">
        <w:rPr>
          <w:rFonts w:eastAsia="Times New Roman" w:cs="Times New Roman"/>
          <w:i/>
          <w:iCs/>
          <w:lang w:val="nl-NL"/>
        </w:rPr>
        <w:t xml:space="preserve">D, E, F </w:t>
      </w:r>
      <w:r w:rsidRPr="00E761DA">
        <w:rPr>
          <w:rFonts w:eastAsia="Times New Roman" w:cs="Times New Roman"/>
          <w:lang w:val="nl-NL"/>
        </w:rPr>
        <w:t>không thẳng hằng.</w:t>
      </w:r>
    </w:p>
    <w:p w14:paraId="388ECB1A"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
          <w:lang w:val="nl-NL"/>
        </w:rPr>
        <w:t>Câu 3:</w:t>
      </w:r>
      <w:r w:rsidRPr="00E761DA">
        <w:rPr>
          <w:rFonts w:eastAsia="Times New Roman" w:cs="Times New Roman"/>
          <w:lang w:val="nl-NL"/>
        </w:rPr>
        <w:t xml:space="preserve"> Cho hình vẽ sau</w:t>
      </w:r>
    </w:p>
    <w:p w14:paraId="59127C09" w14:textId="77777777" w:rsidR="00A755BC" w:rsidRPr="00E761DA" w:rsidRDefault="00A755BC" w:rsidP="00A755BC">
      <w:pPr>
        <w:spacing w:after="0" w:line="360" w:lineRule="auto"/>
        <w:jc w:val="center"/>
        <w:rPr>
          <w:rFonts w:eastAsia="Times New Roman" w:cs="Times New Roman"/>
          <w:lang w:val="nl-NL"/>
        </w:rPr>
      </w:pPr>
      <w:r w:rsidRPr="00E761DA">
        <w:rPr>
          <w:rFonts w:eastAsia="Times New Roman" w:cs="Times New Roman"/>
          <w:noProof/>
        </w:rPr>
        <w:t xml:space="preserve"> </w:t>
      </w:r>
      <w:r w:rsidRPr="00E761DA">
        <w:rPr>
          <w:rFonts w:eastAsia="Times New Roman" w:cs="Times New Roman"/>
          <w:bCs/>
          <w:noProof/>
        </w:rPr>
        <w:drawing>
          <wp:inline distT="0" distB="0" distL="0" distR="0" wp14:anchorId="4AF2F194" wp14:editId="652A8FF5">
            <wp:extent cx="2881630" cy="1414145"/>
            <wp:effectExtent l="0" t="0" r="0" b="0"/>
            <wp:docPr id="40" name="Picture 40"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chart  Description automatically generated"/>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881630" cy="1414145"/>
                    </a:xfrm>
                    <a:prstGeom prst="rect">
                      <a:avLst/>
                    </a:prstGeom>
                    <a:noFill/>
                    <a:ln>
                      <a:noFill/>
                    </a:ln>
                  </pic:spPr>
                </pic:pic>
              </a:graphicData>
            </a:graphic>
          </wp:inline>
        </w:drawing>
      </w:r>
    </w:p>
    <w:p w14:paraId="352D4C12"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a) Kể tên các tia có trong hình trên.</w:t>
      </w:r>
    </w:p>
    <w:p w14:paraId="25CC3079" w14:textId="77777777"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b) Kể tên các góc vuông, góc bẹt trong hình trên.</w:t>
      </w:r>
    </w:p>
    <w:p w14:paraId="1B02B5E9" w14:textId="7AECBB44" w:rsidR="00946FF8" w:rsidRPr="00E761DA" w:rsidRDefault="00946FF8" w:rsidP="00946FF8">
      <w:pPr>
        <w:spacing w:after="0" w:line="360" w:lineRule="auto"/>
        <w:jc w:val="both"/>
        <w:rPr>
          <w:rFonts w:eastAsia="Times New Roman" w:cs="Times New Roman"/>
          <w:lang w:val="nl-NL"/>
        </w:rPr>
      </w:pPr>
      <w:r w:rsidRPr="00E761DA">
        <w:rPr>
          <w:rFonts w:eastAsia="Times New Roman" w:cs="Times New Roman"/>
          <w:lang w:val="nl-NL"/>
        </w:rPr>
        <w:t xml:space="preserve">c) Nếu điểm </w:t>
      </w:r>
      <w:r w:rsidRPr="00E761DA">
        <w:rPr>
          <w:rFonts w:eastAsia="Times New Roman" w:cs="Times New Roman"/>
          <w:i/>
          <w:iCs/>
          <w:lang w:val="nl-NL"/>
        </w:rPr>
        <w:t>B</w:t>
      </w:r>
      <w:r w:rsidRPr="00E761DA">
        <w:rPr>
          <w:rFonts w:eastAsia="Times New Roman" w:cs="Times New Roman"/>
          <w:lang w:val="nl-NL"/>
        </w:rPr>
        <w:t xml:space="preserve"> nằm trong góc </w:t>
      </w:r>
      <w:r w:rsidR="009D4798" w:rsidRPr="009D4798">
        <w:rPr>
          <w:position w:val="-10"/>
        </w:rPr>
        <w:object w:dxaOrig="480" w:dyaOrig="320" w14:anchorId="5F918A09">
          <v:shape id="_x0000_i1195" type="#_x0000_t75" style="width:23.8pt;height:15.65pt" o:ole="">
            <v:imagedata r:id="rId373" o:title=""/>
          </v:shape>
          <o:OLEObject Type="Embed" ProgID="Equation.DSMT4" ShapeID="_x0000_i1195" DrawAspect="Content" ObjectID="_1738397810" r:id="rId374"/>
        </w:object>
      </w:r>
      <w:r w:rsidRPr="00E761DA">
        <w:rPr>
          <w:rFonts w:eastAsia="Times New Roman" w:cs="Times New Roman"/>
          <w:lang w:val="nl-NL"/>
        </w:rPr>
        <w:t xml:space="preserve">thì góc </w:t>
      </w:r>
      <w:r w:rsidR="009D4798" w:rsidRPr="00025957">
        <w:rPr>
          <w:position w:val="-4"/>
        </w:rPr>
        <w:object w:dxaOrig="540" w:dyaOrig="260" w14:anchorId="207F42E6">
          <v:shape id="_x0000_i1196" type="#_x0000_t75" style="width:27.55pt;height:12.5pt" o:ole="">
            <v:imagedata r:id="rId375" o:title=""/>
          </v:shape>
          <o:OLEObject Type="Embed" ProgID="Equation.DSMT4" ShapeID="_x0000_i1196" DrawAspect="Content" ObjectID="_1738397811" r:id="rId376"/>
        </w:object>
      </w:r>
      <w:r w:rsidRPr="00E761DA">
        <w:rPr>
          <w:rFonts w:eastAsia="Times New Roman" w:cs="Times New Roman"/>
          <w:lang w:val="nl-NL"/>
        </w:rPr>
        <w:t>là góc tù hay góc nhọn?</w:t>
      </w:r>
    </w:p>
    <w:p w14:paraId="48038A3A" w14:textId="5D4F1DB9"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
          <w:lang w:val="nl-NL"/>
        </w:rPr>
        <w:t>Câu 4:</w:t>
      </w:r>
      <w:r w:rsidRPr="00E761DA">
        <w:rPr>
          <w:rFonts w:eastAsia="Times New Roman" w:cs="Times New Roman"/>
          <w:lang w:val="nl-NL"/>
        </w:rPr>
        <w:t xml:space="preserve"> Cho đoạn thẳng </w:t>
      </w:r>
      <w:r w:rsidR="009D4798" w:rsidRPr="00025957">
        <w:rPr>
          <w:position w:val="-4"/>
        </w:rPr>
        <w:object w:dxaOrig="440" w:dyaOrig="260" w14:anchorId="22E72FFB">
          <v:shape id="_x0000_i1197" type="#_x0000_t75" style="width:21.9pt;height:12.5pt" o:ole="">
            <v:imagedata r:id="rId377" o:title=""/>
          </v:shape>
          <o:OLEObject Type="Embed" ProgID="Equation.DSMT4" ShapeID="_x0000_i1197" DrawAspect="Content" ObjectID="_1738397812" r:id="rId378"/>
        </w:object>
      </w:r>
      <w:r w:rsidR="009D4798">
        <w:rPr>
          <w:rFonts w:eastAsia="Times New Roman" w:cs="Times New Roman"/>
          <w:lang w:val="nl-NL"/>
        </w:rPr>
        <w:t xml:space="preserve"> </w:t>
      </w:r>
      <w:r w:rsidRPr="00E761DA">
        <w:rPr>
          <w:rFonts w:eastAsia="Times New Roman" w:cs="Times New Roman"/>
          <w:lang w:val="nl-NL"/>
        </w:rPr>
        <w:t xml:space="preserve">dài 4 cm. Gọi </w:t>
      </w:r>
      <w:r w:rsidR="009D4798" w:rsidRPr="00025957">
        <w:rPr>
          <w:position w:val="-4"/>
        </w:rPr>
        <w:object w:dxaOrig="240" w:dyaOrig="260" w14:anchorId="7F64A0F6">
          <v:shape id="_x0000_i1198" type="#_x0000_t75" style="width:11.9pt;height:12.5pt" o:ole="">
            <v:imagedata r:id="rId379" o:title=""/>
          </v:shape>
          <o:OLEObject Type="Embed" ProgID="Equation.DSMT4" ShapeID="_x0000_i1198" DrawAspect="Content" ObjectID="_1738397813" r:id="rId380"/>
        </w:object>
      </w:r>
      <w:r w:rsidR="009D4798">
        <w:rPr>
          <w:rFonts w:eastAsia="Times New Roman" w:cs="Times New Roman"/>
          <w:lang w:val="nl-NL"/>
        </w:rPr>
        <w:t xml:space="preserve"> </w:t>
      </w:r>
      <w:r w:rsidRPr="00E761DA">
        <w:rPr>
          <w:rFonts w:eastAsia="Times New Roman" w:cs="Times New Roman"/>
          <w:lang w:val="nl-NL"/>
        </w:rPr>
        <w:t xml:space="preserve">là một điểm không nằm trên đường thẳng </w:t>
      </w:r>
      <w:r w:rsidRPr="00E761DA">
        <w:rPr>
          <w:rFonts w:eastAsia="Times New Roman" w:cs="Times New Roman"/>
          <w:i/>
          <w:iCs/>
          <w:lang w:val="nl-NL"/>
        </w:rPr>
        <w:t>BC</w:t>
      </w:r>
      <w:r w:rsidRPr="00E761DA">
        <w:rPr>
          <w:rFonts w:eastAsia="Times New Roman" w:cs="Times New Roman"/>
          <w:lang w:val="nl-NL"/>
        </w:rPr>
        <w:t xml:space="preserve"> và </w:t>
      </w:r>
      <w:r w:rsidRPr="00E761DA">
        <w:rPr>
          <w:rFonts w:eastAsia="Times New Roman" w:cs="Times New Roman"/>
          <w:i/>
          <w:iCs/>
          <w:lang w:val="nl-NL"/>
        </w:rPr>
        <w:t>D</w:t>
      </w:r>
      <w:r w:rsidRPr="00E761DA">
        <w:rPr>
          <w:rFonts w:eastAsia="Times New Roman" w:cs="Times New Roman"/>
          <w:lang w:val="nl-NL"/>
        </w:rPr>
        <w:t xml:space="preserve"> là một điểm nằm trên tia </w:t>
      </w:r>
      <w:r w:rsidRPr="00E761DA">
        <w:rPr>
          <w:rFonts w:eastAsia="Times New Roman" w:cs="Times New Roman"/>
          <w:i/>
          <w:iCs/>
          <w:lang w:val="nl-NL"/>
        </w:rPr>
        <w:t>AB</w:t>
      </w:r>
      <w:r w:rsidRPr="00E761DA">
        <w:rPr>
          <w:rFonts w:eastAsia="Times New Roman" w:cs="Times New Roman"/>
          <w:lang w:val="nl-NL"/>
        </w:rPr>
        <w:t xml:space="preserve"> không trùng với </w:t>
      </w:r>
      <w:r w:rsidRPr="00E761DA">
        <w:rPr>
          <w:rFonts w:eastAsia="Times New Roman" w:cs="Times New Roman"/>
          <w:i/>
          <w:iCs/>
          <w:lang w:val="nl-NL"/>
        </w:rPr>
        <w:t>A</w:t>
      </w:r>
      <w:r w:rsidRPr="00E761DA">
        <w:rPr>
          <w:rFonts w:eastAsia="Times New Roman" w:cs="Times New Roman"/>
          <w:lang w:val="nl-NL"/>
        </w:rPr>
        <w:t xml:space="preserve"> và </w:t>
      </w:r>
      <w:r w:rsidRPr="00E761DA">
        <w:rPr>
          <w:rFonts w:eastAsia="Times New Roman" w:cs="Times New Roman"/>
          <w:i/>
          <w:iCs/>
          <w:lang w:val="nl-NL"/>
        </w:rPr>
        <w:t>B)</w:t>
      </w:r>
    </w:p>
    <w:p w14:paraId="4ADAA365" w14:textId="01FD018B"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a) Hãy vẽ hình, và xác định điểm </w:t>
      </w:r>
      <w:r w:rsidRPr="00E761DA">
        <w:rPr>
          <w:rFonts w:eastAsia="Times New Roman" w:cs="Times New Roman"/>
          <w:i/>
          <w:iCs/>
          <w:lang w:val="nl-NL"/>
        </w:rPr>
        <w:t>I</w:t>
      </w:r>
      <w:r w:rsidRPr="00E761DA">
        <w:rPr>
          <w:rFonts w:eastAsia="Times New Roman" w:cs="Times New Roman"/>
          <w:lang w:val="nl-NL"/>
        </w:rPr>
        <w:t xml:space="preserve"> của đoạn thẳng </w:t>
      </w:r>
      <w:r w:rsidR="009D4798" w:rsidRPr="00025957">
        <w:rPr>
          <w:position w:val="-4"/>
        </w:rPr>
        <w:object w:dxaOrig="440" w:dyaOrig="260" w14:anchorId="2388289C">
          <v:shape id="_x0000_i1199" type="#_x0000_t75" style="width:21.9pt;height:12.5pt" o:ole="">
            <v:imagedata r:id="rId381" o:title=""/>
          </v:shape>
          <o:OLEObject Type="Embed" ProgID="Equation.DSMT4" ShapeID="_x0000_i1199" DrawAspect="Content" ObjectID="_1738397814" r:id="rId382"/>
        </w:object>
      </w:r>
      <w:r w:rsidRPr="00E761DA">
        <w:rPr>
          <w:rFonts w:eastAsia="Times New Roman" w:cs="Times New Roman"/>
          <w:lang w:val="nl-NL"/>
        </w:rPr>
        <w:t>)</w:t>
      </w:r>
    </w:p>
    <w:p w14:paraId="40BB28BE" w14:textId="64895C5A"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lang w:val="nl-NL"/>
        </w:rPr>
        <w:t xml:space="preserve">b) Vẽ đường thẳng </w:t>
      </w:r>
      <w:r w:rsidRPr="00E761DA">
        <w:rPr>
          <w:rFonts w:eastAsia="Times New Roman" w:cs="Times New Roman"/>
          <w:i/>
          <w:iCs/>
          <w:lang w:val="nl-NL"/>
        </w:rPr>
        <w:t>d</w:t>
      </w:r>
      <w:r w:rsidRPr="00E761DA">
        <w:rPr>
          <w:rFonts w:eastAsia="Times New Roman" w:cs="Times New Roman"/>
          <w:lang w:val="nl-NL"/>
        </w:rPr>
        <w:t xml:space="preserve"> đi qua </w:t>
      </w:r>
      <w:r w:rsidRPr="00E761DA">
        <w:rPr>
          <w:rFonts w:eastAsia="Times New Roman" w:cs="Times New Roman"/>
          <w:i/>
          <w:iCs/>
          <w:lang w:val="nl-NL"/>
        </w:rPr>
        <w:t>D</w:t>
      </w:r>
      <w:r w:rsidRPr="00E761DA">
        <w:rPr>
          <w:rFonts w:eastAsia="Times New Roman" w:cs="Times New Roman"/>
          <w:lang w:val="nl-NL"/>
        </w:rPr>
        <w:t xml:space="preserve"> và song song với </w:t>
      </w:r>
      <w:r w:rsidR="009D4798" w:rsidRPr="00025957">
        <w:rPr>
          <w:position w:val="-4"/>
        </w:rPr>
        <w:object w:dxaOrig="440" w:dyaOrig="260" w14:anchorId="6491E1CB">
          <v:shape id="_x0000_i1200" type="#_x0000_t75" style="width:21.9pt;height:12.5pt" o:ole="">
            <v:imagedata r:id="rId383" o:title=""/>
          </v:shape>
          <o:OLEObject Type="Embed" ProgID="Equation.DSMT4" ShapeID="_x0000_i1200" DrawAspect="Content" ObjectID="_1738397815" r:id="rId384"/>
        </w:object>
      </w:r>
      <w:r w:rsidRPr="00E761DA">
        <w:rPr>
          <w:rFonts w:eastAsia="Times New Roman" w:cs="Times New Roman"/>
          <w:lang w:val="nl-NL"/>
        </w:rPr>
        <w:t xml:space="preserve">) Giả sử đường thẳng </w:t>
      </w:r>
      <w:r w:rsidRPr="00E761DA">
        <w:rPr>
          <w:rFonts w:eastAsia="Times New Roman" w:cs="Times New Roman"/>
          <w:i/>
          <w:iCs/>
          <w:lang w:val="nl-NL"/>
        </w:rPr>
        <w:t>d</w:t>
      </w:r>
      <w:r w:rsidRPr="00E761DA">
        <w:rPr>
          <w:rFonts w:eastAsia="Times New Roman" w:cs="Times New Roman"/>
          <w:lang w:val="nl-NL"/>
        </w:rPr>
        <w:t xml:space="preserve"> cắt </w:t>
      </w:r>
      <w:r w:rsidR="009D4798" w:rsidRPr="00025957">
        <w:rPr>
          <w:position w:val="-4"/>
        </w:rPr>
        <w:object w:dxaOrig="460" w:dyaOrig="260" w14:anchorId="616C4CA0">
          <v:shape id="_x0000_i1201" type="#_x0000_t75" style="width:23.15pt;height:12.5pt" o:ole="">
            <v:imagedata r:id="rId385" o:title=""/>
          </v:shape>
          <o:OLEObject Type="Embed" ProgID="Equation.DSMT4" ShapeID="_x0000_i1201" DrawAspect="Content" ObjectID="_1738397816" r:id="rId386"/>
        </w:object>
      </w:r>
      <w:r w:rsidR="009D4798">
        <w:rPr>
          <w:rFonts w:eastAsia="Times New Roman" w:cs="Times New Roman"/>
          <w:lang w:val="nl-NL"/>
        </w:rPr>
        <w:t xml:space="preserve"> </w:t>
      </w:r>
      <w:r w:rsidRPr="00E761DA">
        <w:rPr>
          <w:rFonts w:eastAsia="Times New Roman" w:cs="Times New Roman"/>
          <w:lang w:val="nl-NL"/>
        </w:rPr>
        <w:t xml:space="preserve">tại </w:t>
      </w:r>
      <w:r w:rsidRPr="00E761DA">
        <w:rPr>
          <w:rFonts w:eastAsia="Times New Roman" w:cs="Times New Roman"/>
          <w:i/>
          <w:iCs/>
          <w:lang w:val="nl-NL"/>
        </w:rPr>
        <w:t>E</w:t>
      </w:r>
      <w:r w:rsidRPr="00E761DA">
        <w:rPr>
          <w:rFonts w:eastAsia="Times New Roman" w:cs="Times New Roman"/>
          <w:lang w:val="nl-NL"/>
        </w:rPr>
        <w:t xml:space="preserve">. Gọi </w:t>
      </w:r>
      <w:r w:rsidR="009D4798" w:rsidRPr="00025957">
        <w:rPr>
          <w:position w:val="-4"/>
        </w:rPr>
        <w:object w:dxaOrig="220" w:dyaOrig="260" w14:anchorId="0DB0FEAF">
          <v:shape id="_x0000_i1202" type="#_x0000_t75" style="width:11.25pt;height:12.5pt" o:ole="">
            <v:imagedata r:id="rId387" o:title=""/>
          </v:shape>
          <o:OLEObject Type="Embed" ProgID="Equation.DSMT4" ShapeID="_x0000_i1202" DrawAspect="Content" ObjectID="_1738397817" r:id="rId388"/>
        </w:object>
      </w:r>
      <w:r w:rsidRPr="00E761DA">
        <w:rPr>
          <w:rFonts w:eastAsia="Times New Roman" w:cs="Times New Roman"/>
          <w:lang w:val="nl-NL"/>
        </w:rPr>
        <w:t xml:space="preserve">là giao điểm của đường thẳng </w:t>
      </w:r>
      <w:r w:rsidRPr="00E761DA">
        <w:rPr>
          <w:rFonts w:eastAsia="Times New Roman" w:cs="Times New Roman"/>
          <w:i/>
          <w:iCs/>
          <w:lang w:val="nl-NL"/>
        </w:rPr>
        <w:t xml:space="preserve">AI </w:t>
      </w:r>
      <w:r w:rsidRPr="00E761DA">
        <w:rPr>
          <w:rFonts w:eastAsia="Times New Roman" w:cs="Times New Roman"/>
          <w:lang w:val="nl-NL"/>
        </w:rPr>
        <w:t xml:space="preserve">với </w:t>
      </w:r>
      <w:r w:rsidRPr="00E761DA">
        <w:rPr>
          <w:rFonts w:eastAsia="Times New Roman" w:cs="Times New Roman"/>
          <w:i/>
          <w:iCs/>
          <w:lang w:val="nl-NL"/>
        </w:rPr>
        <w:t>DE</w:t>
      </w:r>
      <w:r w:rsidRPr="00E761DA">
        <w:rPr>
          <w:rFonts w:eastAsia="Times New Roman" w:cs="Times New Roman"/>
          <w:lang w:val="nl-NL"/>
        </w:rPr>
        <w:t xml:space="preserve">. Hãy dùng compa để kiểm tra rằng </w:t>
      </w:r>
      <w:r w:rsidR="009D4798">
        <w:rPr>
          <w:rFonts w:eastAsia="Times New Roman" w:cs="Times New Roman"/>
          <w:lang w:val="nl-NL"/>
        </w:rPr>
        <w:t xml:space="preserve"> </w:t>
      </w:r>
      <w:r w:rsidR="009D4798" w:rsidRPr="00025957">
        <w:rPr>
          <w:position w:val="-4"/>
        </w:rPr>
        <w:object w:dxaOrig="220" w:dyaOrig="260" w14:anchorId="6911A9EF">
          <v:shape id="_x0000_i1203" type="#_x0000_t75" style="width:11.25pt;height:12.5pt" o:ole="">
            <v:imagedata r:id="rId389" o:title=""/>
          </v:shape>
          <o:OLEObject Type="Embed" ProgID="Equation.DSMT4" ShapeID="_x0000_i1203" DrawAspect="Content" ObjectID="_1738397818" r:id="rId390"/>
        </w:object>
      </w:r>
      <w:r w:rsidR="009D4798">
        <w:rPr>
          <w:rFonts w:eastAsia="Times New Roman" w:cs="Times New Roman"/>
          <w:lang w:val="nl-NL"/>
        </w:rPr>
        <w:t xml:space="preserve"> </w:t>
      </w:r>
      <w:r w:rsidRPr="00E761DA">
        <w:rPr>
          <w:rFonts w:eastAsia="Times New Roman" w:cs="Times New Roman"/>
          <w:lang w:val="nl-NL"/>
        </w:rPr>
        <w:t xml:space="preserve">cũng là trung điểm của đoạn thẳng </w:t>
      </w:r>
      <w:r w:rsidRPr="00E761DA">
        <w:rPr>
          <w:rFonts w:eastAsia="Times New Roman" w:cs="Times New Roman"/>
          <w:i/>
          <w:iCs/>
          <w:lang w:val="nl-NL"/>
        </w:rPr>
        <w:t>DE</w:t>
      </w:r>
      <w:r w:rsidRPr="00E761DA">
        <w:rPr>
          <w:rFonts w:eastAsia="Times New Roman" w:cs="Times New Roman"/>
          <w:lang w:val="nl-NL"/>
        </w:rPr>
        <w:t xml:space="preserve">. </w:t>
      </w:r>
    </w:p>
    <w:p w14:paraId="419EF0EA" w14:textId="09B572ED" w:rsidR="00860F34" w:rsidRPr="00E761DA" w:rsidRDefault="00860F34" w:rsidP="00860F34">
      <w:pPr>
        <w:spacing w:after="0" w:line="360" w:lineRule="auto"/>
        <w:jc w:val="both"/>
        <w:rPr>
          <w:rFonts w:eastAsia="Times New Roman" w:cs="Times New Roman"/>
          <w:lang w:val="nl-NL"/>
        </w:rPr>
      </w:pPr>
      <w:r w:rsidRPr="00E761DA">
        <w:rPr>
          <w:rFonts w:eastAsia="Times New Roman" w:cs="Times New Roman"/>
          <w:b/>
          <w:lang w:val="nl-NL"/>
        </w:rPr>
        <w:t>Câu 5:</w:t>
      </w:r>
      <w:r w:rsidRPr="00E761DA">
        <w:rPr>
          <w:rFonts w:eastAsia="Times New Roman" w:cs="Times New Roman"/>
          <w:lang w:val="nl-NL"/>
        </w:rPr>
        <w:t xml:space="preserve"> Cho hình vuông </w:t>
      </w:r>
      <w:r w:rsidR="009D4798" w:rsidRPr="009D4798">
        <w:rPr>
          <w:position w:val="-10"/>
        </w:rPr>
        <w:object w:dxaOrig="820" w:dyaOrig="320" w14:anchorId="7C02D708">
          <v:shape id="_x0000_i1204" type="#_x0000_t75" style="width:41.3pt;height:15.65pt" o:ole="">
            <v:imagedata r:id="rId391" o:title=""/>
          </v:shape>
          <o:OLEObject Type="Embed" ProgID="Equation.DSMT4" ShapeID="_x0000_i1204" DrawAspect="Content" ObjectID="_1738397819" r:id="rId392"/>
        </w:object>
      </w:r>
      <w:r>
        <w:rPr>
          <w:rFonts w:eastAsia="Times New Roman" w:cs="Times New Roman"/>
          <w:lang w:val="nl-NL"/>
        </w:rPr>
        <w:t xml:space="preserve"> </w:t>
      </w:r>
      <w:r w:rsidRPr="00E761DA">
        <w:rPr>
          <w:rFonts w:eastAsia="Times New Roman" w:cs="Times New Roman"/>
          <w:lang w:val="nl-NL"/>
        </w:rPr>
        <w:t>với số đo các góc ghi tương ứng như trên hình sau.</w:t>
      </w:r>
      <w:r w:rsidRPr="00E761DA">
        <w:rPr>
          <w:rFonts w:eastAsia="Times New Roman" w:cs="Times New Roman"/>
          <w:noProof/>
          <w:lang w:val="nl-NL"/>
        </w:rPr>
        <w:t xml:space="preserve"> </w:t>
      </w:r>
    </w:p>
    <w:p w14:paraId="098D1DB3" w14:textId="3C49C6D3" w:rsidR="00860F34" w:rsidRPr="00E761DA" w:rsidRDefault="00860F34" w:rsidP="00860F34">
      <w:pPr>
        <w:spacing w:after="0" w:line="360" w:lineRule="auto"/>
        <w:jc w:val="both"/>
        <w:rPr>
          <w:rFonts w:eastAsia="Times New Roman" w:cs="Times New Roman"/>
          <w:lang w:val="nl-NL"/>
        </w:rPr>
      </w:pPr>
      <w:r w:rsidRPr="00E761DA">
        <w:rPr>
          <w:rFonts w:eastAsia="Times New Roman" w:cs="Times New Roman"/>
          <w:bCs/>
          <w:noProof/>
        </w:rPr>
        <w:drawing>
          <wp:anchor distT="0" distB="0" distL="114300" distR="114300" simplePos="0" relativeHeight="251676672" behindDoc="0" locked="0" layoutInCell="1" allowOverlap="1" wp14:anchorId="2CE19800" wp14:editId="43F9D66D">
            <wp:simplePos x="0" y="0"/>
            <wp:positionH relativeFrom="column">
              <wp:posOffset>4668520</wp:posOffset>
            </wp:positionH>
            <wp:positionV relativeFrom="paragraph">
              <wp:posOffset>-67310</wp:posOffset>
            </wp:positionV>
            <wp:extent cx="1676400" cy="1028700"/>
            <wp:effectExtent l="0" t="0" r="0" b="0"/>
            <wp:wrapSquare wrapText="bothSides"/>
            <wp:docPr id="41" name="Picture 4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Description automatically generated"/>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764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lang w:val="nl-NL"/>
        </w:rPr>
        <w:t xml:space="preserve">a) Kể tên các điểm nằm trong góc </w:t>
      </w:r>
      <w:r w:rsidR="009D4798" w:rsidRPr="00025957">
        <w:rPr>
          <w:position w:val="-4"/>
        </w:rPr>
        <w:object w:dxaOrig="660" w:dyaOrig="260" w14:anchorId="0D072316">
          <v:shape id="_x0000_i1205" type="#_x0000_t75" style="width:33.2pt;height:12.5pt" o:ole="">
            <v:imagedata r:id="rId393" o:title=""/>
          </v:shape>
          <o:OLEObject Type="Embed" ProgID="Equation.DSMT4" ShapeID="_x0000_i1205" DrawAspect="Content" ObjectID="_1738397820" r:id="rId394"/>
        </w:object>
      </w:r>
    </w:p>
    <w:p w14:paraId="05B90398" w14:textId="7ADA3778" w:rsidR="00860F34" w:rsidRPr="00E761DA" w:rsidRDefault="00860F34" w:rsidP="00860F34">
      <w:pPr>
        <w:spacing w:after="0" w:line="360" w:lineRule="auto"/>
        <w:jc w:val="both"/>
        <w:rPr>
          <w:rFonts w:eastAsia="Times New Roman" w:cs="Times New Roman"/>
          <w:lang w:val="nl-NL"/>
        </w:rPr>
      </w:pPr>
      <w:r w:rsidRPr="00E761DA">
        <w:rPr>
          <w:rFonts w:eastAsia="Times New Roman" w:cs="Times New Roman"/>
          <w:lang w:val="nl-NL"/>
        </w:rPr>
        <w:t xml:space="preserve">b) Cho biết số đo của góc </w:t>
      </w:r>
      <w:r w:rsidR="009D4798" w:rsidRPr="00025957">
        <w:rPr>
          <w:position w:val="-4"/>
        </w:rPr>
        <w:object w:dxaOrig="660" w:dyaOrig="260" w14:anchorId="07FEADBA">
          <v:shape id="_x0000_i1206" type="#_x0000_t75" style="width:33.2pt;height:12.5pt" o:ole="">
            <v:imagedata r:id="rId395" o:title=""/>
          </v:shape>
          <o:OLEObject Type="Embed" ProgID="Equation.DSMT4" ShapeID="_x0000_i1206" DrawAspect="Content" ObjectID="_1738397821" r:id="rId396"/>
        </w:object>
      </w:r>
      <w:r w:rsidRPr="00E761DA">
        <w:rPr>
          <w:rFonts w:eastAsia="Times New Roman" w:cs="Times New Roman"/>
          <w:lang w:val="nl-NL"/>
        </w:rPr>
        <w:t xml:space="preserve"> bằng cách đo</w:t>
      </w:r>
    </w:p>
    <w:p w14:paraId="25CB8E1A" w14:textId="6FDAF5C0" w:rsidR="00860F34" w:rsidRPr="00E761DA" w:rsidRDefault="00860F34" w:rsidP="00860F34">
      <w:pPr>
        <w:spacing w:after="0" w:line="360" w:lineRule="auto"/>
        <w:jc w:val="both"/>
        <w:rPr>
          <w:rFonts w:eastAsia="Times New Roman" w:cs="Times New Roman"/>
          <w:lang w:val="nl-NL"/>
        </w:rPr>
      </w:pPr>
      <w:r w:rsidRPr="00E761DA">
        <w:rPr>
          <w:rFonts w:eastAsia="Times New Roman" w:cs="Times New Roman"/>
          <w:lang w:val="nl-NL"/>
        </w:rPr>
        <w:lastRenderedPageBreak/>
        <w:t>c) Sắp xếp các góc</w:t>
      </w:r>
      <w:r w:rsidR="009D4798" w:rsidRPr="00025957">
        <w:rPr>
          <w:position w:val="-4"/>
        </w:rPr>
        <w:object w:dxaOrig="620" w:dyaOrig="260" w14:anchorId="4F7CE01D">
          <v:shape id="_x0000_i1207" type="#_x0000_t75" style="width:30.7pt;height:12.5pt" o:ole="">
            <v:imagedata r:id="rId397" o:title=""/>
          </v:shape>
          <o:OLEObject Type="Embed" ProgID="Equation.DSMT4" ShapeID="_x0000_i1207" DrawAspect="Content" ObjectID="_1738397822" r:id="rId398"/>
        </w:object>
      </w:r>
      <w:r w:rsidRPr="00E761DA">
        <w:rPr>
          <w:rFonts w:eastAsia="Times New Roman" w:cs="Times New Roman"/>
          <w:lang w:val="nl-NL"/>
        </w:rPr>
        <w:t xml:space="preserve">, góc </w:t>
      </w:r>
      <w:r w:rsidR="009D4798" w:rsidRPr="00025957">
        <w:rPr>
          <w:position w:val="-4"/>
        </w:rPr>
        <w:object w:dxaOrig="660" w:dyaOrig="260" w14:anchorId="325F28EB">
          <v:shape id="_x0000_i1208" type="#_x0000_t75" style="width:33.2pt;height:12.5pt" o:ole="">
            <v:imagedata r:id="rId399" o:title=""/>
          </v:shape>
          <o:OLEObject Type="Embed" ProgID="Equation.DSMT4" ShapeID="_x0000_i1208" DrawAspect="Content" ObjectID="_1738397823" r:id="rId400"/>
        </w:object>
      </w:r>
      <w:r w:rsidRPr="00E761DA">
        <w:rPr>
          <w:rFonts w:eastAsia="Times New Roman" w:cs="Times New Roman"/>
          <w:lang w:val="nl-NL"/>
        </w:rPr>
        <w:t xml:space="preserve">, góc </w:t>
      </w:r>
      <w:r w:rsidR="009D4798" w:rsidRPr="009D4798">
        <w:rPr>
          <w:position w:val="-10"/>
        </w:rPr>
        <w:object w:dxaOrig="620" w:dyaOrig="320" w14:anchorId="5D1A0E94">
          <v:shape id="_x0000_i1209" type="#_x0000_t75" style="width:30.7pt;height:15.65pt" o:ole="">
            <v:imagedata r:id="rId401" o:title=""/>
          </v:shape>
          <o:OLEObject Type="Embed" ProgID="Equation.DSMT4" ShapeID="_x0000_i1209" DrawAspect="Content" ObjectID="_1738397824" r:id="rId402"/>
        </w:object>
      </w:r>
      <w:r>
        <w:rPr>
          <w:rFonts w:eastAsia="Times New Roman" w:cs="Times New Roman"/>
          <w:lang w:val="nl-NL"/>
        </w:rPr>
        <w:t xml:space="preserve"> </w:t>
      </w:r>
      <w:r w:rsidRPr="00E761DA">
        <w:rPr>
          <w:rFonts w:eastAsia="Times New Roman" w:cs="Times New Roman"/>
          <w:lang w:val="nl-NL"/>
        </w:rPr>
        <w:t>theo thứ tự số đo tăng dần.</w:t>
      </w:r>
    </w:p>
    <w:p w14:paraId="196CE763" w14:textId="07A2FDF7" w:rsidR="00A755BC" w:rsidRPr="00E761DA" w:rsidRDefault="00A755BC" w:rsidP="00A755BC">
      <w:pPr>
        <w:spacing w:after="0" w:line="360" w:lineRule="auto"/>
        <w:jc w:val="both"/>
        <w:rPr>
          <w:rFonts w:eastAsia="Times New Roman" w:cs="Times New Roman"/>
          <w:bCs/>
          <w:noProof/>
          <w:lang w:val="nl-NL"/>
        </w:rPr>
      </w:pPr>
      <w:r w:rsidRPr="00E761DA">
        <w:rPr>
          <w:rFonts w:eastAsia="Times New Roman" w:cs="Times New Roman"/>
          <w:bCs/>
          <w:noProof/>
        </w:rPr>
        <w:drawing>
          <wp:anchor distT="0" distB="0" distL="114300" distR="114300" simplePos="0" relativeHeight="251677696" behindDoc="0" locked="0" layoutInCell="1" allowOverlap="1" wp14:anchorId="0760CE0F" wp14:editId="27CDD55D">
            <wp:simplePos x="0" y="0"/>
            <wp:positionH relativeFrom="column">
              <wp:posOffset>4893310</wp:posOffset>
            </wp:positionH>
            <wp:positionV relativeFrom="paragraph">
              <wp:posOffset>183515</wp:posOffset>
            </wp:positionV>
            <wp:extent cx="1409700" cy="1363345"/>
            <wp:effectExtent l="0" t="0" r="0" b="8255"/>
            <wp:wrapSquare wrapText="bothSides"/>
            <wp:docPr id="42" name="Picture 42" descr="A picture containing out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outdoor  Description automatically generated"/>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09700" cy="1363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61DA">
        <w:rPr>
          <w:rFonts w:eastAsia="Times New Roman" w:cs="Times New Roman"/>
          <w:b/>
          <w:lang w:val="nl-NL"/>
        </w:rPr>
        <w:t>Câu 6:</w:t>
      </w:r>
      <w:r w:rsidRPr="00E761DA">
        <w:rPr>
          <w:rFonts w:eastAsia="Times New Roman" w:cs="Times New Roman"/>
          <w:lang w:val="nl-NL"/>
        </w:rPr>
        <w:t xml:space="preserve"> Trong hình bên, góc</w:t>
      </w:r>
      <w:r w:rsidR="000E1A90">
        <w:rPr>
          <w:rFonts w:eastAsia="Times New Roman" w:cs="Times New Roman"/>
          <w:lang w:val="nl-NL"/>
        </w:rPr>
        <w:t xml:space="preserve"> </w:t>
      </w:r>
      <w:r w:rsidR="009D4798" w:rsidRPr="009D4798">
        <w:rPr>
          <w:position w:val="-10"/>
        </w:rPr>
        <w:object w:dxaOrig="499" w:dyaOrig="320" w14:anchorId="4D9169C7">
          <v:shape id="_x0000_i1210" type="#_x0000_t75" style="width:24.4pt;height:15.65pt" o:ole="">
            <v:imagedata r:id="rId403" o:title=""/>
          </v:shape>
          <o:OLEObject Type="Embed" ProgID="Equation.DSMT4" ShapeID="_x0000_i1210" DrawAspect="Content" ObjectID="_1738397825" r:id="rId404"/>
        </w:object>
      </w:r>
      <w:r w:rsidRPr="00E761DA">
        <w:rPr>
          <w:rFonts w:eastAsia="Times New Roman" w:cs="Times New Roman"/>
          <w:i/>
          <w:iCs/>
          <w:lang w:val="nl-NL"/>
        </w:rPr>
        <w:t xml:space="preserve"> </w:t>
      </w:r>
      <w:r w:rsidRPr="00E761DA">
        <w:rPr>
          <w:rFonts w:eastAsia="Times New Roman" w:cs="Times New Roman"/>
          <w:lang w:val="nl-NL"/>
        </w:rPr>
        <w:t xml:space="preserve"> là góc nghiêng khi đặt thang. Biết rằng góc nghiêng khi đặt thang đảm bảo an toàn là khoảng 75</w:t>
      </w:r>
      <w:r w:rsidRPr="00E761DA">
        <w:rPr>
          <w:rFonts w:eastAsia="Times New Roman" w:cs="Times New Roman"/>
          <w:vertAlign w:val="superscript"/>
          <w:lang w:val="nl-NL"/>
        </w:rPr>
        <w:t>0</w:t>
      </w:r>
      <w:r w:rsidRPr="00E761DA">
        <w:rPr>
          <w:rFonts w:eastAsia="Times New Roman" w:cs="Times New Roman"/>
          <w:lang w:val="nl-NL"/>
        </w:rPr>
        <w:t>. Hãy quan sát hình vẽ và cho biết việc đặt thang như vậy có đảm bảo an toàn không, vì sao?</w:t>
      </w:r>
      <w:r w:rsidRPr="00E761DA">
        <w:rPr>
          <w:rFonts w:eastAsia="Times New Roman" w:cs="Times New Roman"/>
          <w:noProof/>
          <w:lang w:val="nl-NL"/>
        </w:rPr>
        <w:t xml:space="preserve"> </w:t>
      </w:r>
    </w:p>
    <w:p w14:paraId="01F57A4A" w14:textId="693808C0" w:rsidR="00A755BC" w:rsidRPr="00E761DA" w:rsidRDefault="00A755BC" w:rsidP="00A755BC">
      <w:pPr>
        <w:spacing w:after="0" w:line="360" w:lineRule="auto"/>
        <w:jc w:val="both"/>
        <w:rPr>
          <w:rFonts w:eastAsia="Times New Roman" w:cs="Times New Roman"/>
          <w:bCs/>
          <w:noProof/>
          <w:lang w:val="nl-NL"/>
        </w:rPr>
      </w:pPr>
    </w:p>
    <w:p w14:paraId="25B48DE3" w14:textId="77777777" w:rsidR="00A755BC" w:rsidRPr="00E761DA" w:rsidRDefault="00A755BC" w:rsidP="00A755BC">
      <w:pPr>
        <w:spacing w:after="0" w:line="360" w:lineRule="auto"/>
        <w:jc w:val="both"/>
        <w:rPr>
          <w:rFonts w:eastAsia="Times New Roman" w:cs="Times New Roman"/>
          <w:bCs/>
          <w:noProof/>
          <w:lang w:val="nl-NL"/>
        </w:rPr>
      </w:pPr>
    </w:p>
    <w:p w14:paraId="41611AA3" w14:textId="617395B8" w:rsidR="00A755BC" w:rsidRPr="00E761DA" w:rsidRDefault="00A755BC" w:rsidP="00A755BC">
      <w:pPr>
        <w:spacing w:after="0" w:line="360" w:lineRule="auto"/>
        <w:jc w:val="both"/>
        <w:rPr>
          <w:rFonts w:eastAsia="Times New Roman" w:cs="Times New Roman"/>
          <w:lang w:val="nl-NL"/>
        </w:rPr>
      </w:pPr>
      <w:r w:rsidRPr="00E761DA">
        <w:rPr>
          <w:rFonts w:eastAsia="Times New Roman" w:cs="Times New Roman"/>
          <w:b/>
          <w:lang w:val="nl-NL"/>
        </w:rPr>
        <w:t>Câu 7:</w:t>
      </w:r>
      <w:r w:rsidRPr="00E761DA">
        <w:rPr>
          <w:rFonts w:eastAsia="Times New Roman" w:cs="Times New Roman"/>
          <w:lang w:val="nl-NL"/>
        </w:rPr>
        <w:t xml:space="preserve"> Nhà Hương cách trường học</w:t>
      </w:r>
      <w:r w:rsidR="004B5168">
        <w:rPr>
          <w:rFonts w:eastAsia="Times New Roman" w:cs="Times New Roman"/>
          <w:lang w:val="nl-NL"/>
        </w:rPr>
        <w:t xml:space="preserve"> </w:t>
      </w:r>
      <w:r w:rsidR="009D4798" w:rsidRPr="00025957">
        <w:rPr>
          <w:position w:val="-4"/>
        </w:rPr>
        <w:object w:dxaOrig="740" w:dyaOrig="260" w14:anchorId="3F2DA19A">
          <v:shape id="_x0000_i1211" type="#_x0000_t75" style="width:36.3pt;height:12.5pt" o:ole="">
            <v:imagedata r:id="rId405" o:title=""/>
          </v:shape>
          <o:OLEObject Type="Embed" ProgID="Equation.DSMT4" ShapeID="_x0000_i1211" DrawAspect="Content" ObjectID="_1738397826" r:id="rId406"/>
        </w:object>
      </w:r>
      <w:r w:rsidRPr="00E761DA">
        <w:rPr>
          <w:rFonts w:eastAsia="Times New Roman" w:cs="Times New Roman"/>
          <w:lang w:val="nl-NL"/>
        </w:rPr>
        <w:t xml:space="preserve">. Hằng ngày, trên đường đến trường, Hương phải đi qua một siêu thị, sau đó đến một cửa hàng bánh kẹo nằm cách khoảng </w:t>
      </w:r>
      <w:r w:rsidR="009D4798" w:rsidRPr="00025957">
        <w:rPr>
          <w:position w:val="-4"/>
        </w:rPr>
        <w:object w:dxaOrig="680" w:dyaOrig="240" w14:anchorId="026FFAE6">
          <v:shape id="_x0000_i1212" type="#_x0000_t75" style="width:33.8pt;height:11.9pt" o:ole="">
            <v:imagedata r:id="rId407" o:title=""/>
          </v:shape>
          <o:OLEObject Type="Embed" ProgID="Equation.DSMT4" ShapeID="_x0000_i1212" DrawAspect="Content" ObjectID="_1738397827" r:id="rId408"/>
        </w:object>
      </w:r>
      <w:r w:rsidRPr="00E761DA">
        <w:rPr>
          <w:rFonts w:eastAsia="Times New Roman" w:cs="Times New Roman"/>
          <w:lang w:val="nl-NL"/>
        </w:rPr>
        <w:t xml:space="preserve">Hỏi quãng đường từ siêu thị đến cửa hàng bánh kẹo dài bao nhiêu mét? Biết rằng siêu thị </w:t>
      </w:r>
      <w:r w:rsidRPr="00E761DA">
        <w:rPr>
          <w:rFonts w:eastAsia="Times New Roman" w:cs="Times New Roman"/>
          <w:b/>
          <w:i/>
          <w:iCs/>
          <w:lang w:val="nl-NL"/>
        </w:rPr>
        <w:t>nằm ở chính giữa</w:t>
      </w:r>
      <w:r w:rsidRPr="00E761DA">
        <w:rPr>
          <w:rFonts w:eastAsia="Times New Roman" w:cs="Times New Roman"/>
          <w:lang w:val="nl-NL"/>
        </w:rPr>
        <w:t xml:space="preserve"> nhà Hương và trường học)</w:t>
      </w:r>
    </w:p>
    <w:p w14:paraId="095F6141" w14:textId="2B22AE04" w:rsidR="00657059" w:rsidRPr="00E761DA" w:rsidRDefault="00657059" w:rsidP="007133A6">
      <w:pPr>
        <w:spacing w:line="276" w:lineRule="auto"/>
        <w:rPr>
          <w:rFonts w:cs="Times New Roman"/>
          <w:b/>
          <w:bCs/>
        </w:rPr>
      </w:pPr>
    </w:p>
    <w:p w14:paraId="6C7A9A27" w14:textId="3678CE0B" w:rsidR="00657059" w:rsidRPr="00E761DA" w:rsidRDefault="00657059" w:rsidP="007133A6">
      <w:pPr>
        <w:spacing w:line="276" w:lineRule="auto"/>
        <w:rPr>
          <w:rFonts w:cs="Times New Roman"/>
          <w:b/>
          <w:bCs/>
        </w:rPr>
      </w:pPr>
    </w:p>
    <w:p w14:paraId="538549D9" w14:textId="3B6ED91B" w:rsidR="00657059" w:rsidRPr="00E761DA" w:rsidRDefault="00657059" w:rsidP="007133A6">
      <w:pPr>
        <w:spacing w:line="276" w:lineRule="auto"/>
        <w:rPr>
          <w:rFonts w:cs="Times New Roman"/>
          <w:b/>
          <w:bCs/>
        </w:rPr>
      </w:pPr>
    </w:p>
    <w:p w14:paraId="268BC165" w14:textId="5A86F856" w:rsidR="00657059" w:rsidRPr="00E761DA" w:rsidRDefault="00657059" w:rsidP="007133A6">
      <w:pPr>
        <w:spacing w:line="276" w:lineRule="auto"/>
        <w:rPr>
          <w:rFonts w:cs="Times New Roman"/>
          <w:b/>
          <w:bCs/>
        </w:rPr>
      </w:pPr>
    </w:p>
    <w:p w14:paraId="06F1E160" w14:textId="085FC318" w:rsidR="00657059" w:rsidRPr="00E761DA" w:rsidRDefault="00657059" w:rsidP="007133A6">
      <w:pPr>
        <w:spacing w:line="276" w:lineRule="auto"/>
        <w:rPr>
          <w:rFonts w:cs="Times New Roman"/>
          <w:b/>
          <w:bCs/>
        </w:rPr>
      </w:pPr>
    </w:p>
    <w:p w14:paraId="5CCC316E" w14:textId="20912E44" w:rsidR="00657059" w:rsidRPr="00E761DA" w:rsidRDefault="00657059" w:rsidP="007133A6">
      <w:pPr>
        <w:spacing w:line="276" w:lineRule="auto"/>
        <w:rPr>
          <w:rFonts w:cs="Times New Roman"/>
          <w:b/>
          <w:bCs/>
        </w:rPr>
      </w:pPr>
    </w:p>
    <w:p w14:paraId="7CA8B05B" w14:textId="6E82821A" w:rsidR="00657059" w:rsidRPr="00E761DA" w:rsidRDefault="00657059" w:rsidP="007133A6">
      <w:pPr>
        <w:spacing w:line="276" w:lineRule="auto"/>
        <w:rPr>
          <w:rFonts w:cs="Times New Roman"/>
          <w:b/>
          <w:bCs/>
        </w:rPr>
      </w:pPr>
    </w:p>
    <w:p w14:paraId="1FC600C8" w14:textId="0A18AA56" w:rsidR="00657059" w:rsidRPr="00E761DA" w:rsidRDefault="00657059" w:rsidP="007133A6">
      <w:pPr>
        <w:spacing w:line="276" w:lineRule="auto"/>
        <w:rPr>
          <w:rFonts w:cs="Times New Roman"/>
          <w:b/>
          <w:bCs/>
        </w:rPr>
      </w:pPr>
    </w:p>
    <w:p w14:paraId="6F4B6920" w14:textId="3B0CE032" w:rsidR="00657059" w:rsidRPr="00E761DA" w:rsidRDefault="00657059" w:rsidP="007133A6">
      <w:pPr>
        <w:spacing w:line="276" w:lineRule="auto"/>
        <w:rPr>
          <w:rFonts w:cs="Times New Roman"/>
          <w:b/>
          <w:bCs/>
        </w:rPr>
      </w:pPr>
    </w:p>
    <w:p w14:paraId="7801A378" w14:textId="77777777" w:rsidR="00657059" w:rsidRPr="00E761DA" w:rsidRDefault="00657059" w:rsidP="007133A6">
      <w:pPr>
        <w:spacing w:line="276" w:lineRule="auto"/>
        <w:rPr>
          <w:rFonts w:cs="Times New Roman"/>
          <w:b/>
          <w:bCs/>
        </w:rPr>
      </w:pPr>
    </w:p>
    <w:sectPr w:rsidR="00657059" w:rsidRPr="00E761DA" w:rsidSect="00090459">
      <w:headerReference w:type="default" r:id="rId409"/>
      <w:footerReference w:type="default" r:id="rId410"/>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812FC5" w14:textId="77777777" w:rsidR="00687FA3" w:rsidRDefault="00687FA3" w:rsidP="00090459">
      <w:pPr>
        <w:spacing w:after="0" w:line="240" w:lineRule="auto"/>
      </w:pPr>
      <w:r>
        <w:separator/>
      </w:r>
    </w:p>
  </w:endnote>
  <w:endnote w:type="continuationSeparator" w:id="0">
    <w:p w14:paraId="2168A0B7" w14:textId="77777777" w:rsidR="00687FA3" w:rsidRDefault="00687FA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D3B0B6" w14:textId="77777777" w:rsidR="000A1D98" w:rsidRPr="000A1D98" w:rsidRDefault="000A1D98" w:rsidP="000A1D9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0A1D98">
      <w:rPr>
        <w:rFonts w:eastAsia="SimSun" w:cs="Times New Roman"/>
        <w:b/>
        <w:color w:val="000000"/>
        <w:kern w:val="2"/>
        <w:sz w:val="24"/>
        <w:szCs w:val="24"/>
        <w:lang w:val="nl-NL" w:eastAsia="zh-CN"/>
      </w:rPr>
      <w:t xml:space="preserve">                                                               </w:t>
    </w:r>
    <w:r w:rsidRPr="000A1D98">
      <w:rPr>
        <w:rFonts w:eastAsia="SimSun" w:cs="Times New Roman"/>
        <w:b/>
        <w:color w:val="00B0F0"/>
        <w:kern w:val="2"/>
        <w:sz w:val="24"/>
        <w:szCs w:val="24"/>
        <w:lang w:val="nl-NL" w:eastAsia="zh-CN"/>
      </w:rPr>
      <w:t/>
    </w:r>
    <w:r w:rsidRPr="000A1D98">
      <w:rPr>
        <w:rFonts w:eastAsia="SimSun" w:cs="Times New Roman"/>
        <w:b/>
        <w:color w:val="FF0000"/>
        <w:kern w:val="2"/>
        <w:sz w:val="24"/>
        <w:szCs w:val="24"/>
        <w:lang w:val="nl-NL" w:eastAsia="zh-CN"/>
      </w:rPr>
      <w:t xml:space="preserve"/>
    </w:r>
    <w:r w:rsidRPr="000A1D98">
      <w:rPr>
        <w:rFonts w:eastAsia="SimSun" w:cs="Times New Roman"/>
        <w:b/>
        <w:color w:val="000000"/>
        <w:kern w:val="2"/>
        <w:sz w:val="24"/>
        <w:szCs w:val="24"/>
        <w:lang w:eastAsia="zh-CN"/>
      </w:rPr>
      <w:t xml:space="preserve">                                </w:t>
    </w:r>
    <w:r w:rsidRPr="000A1D98">
      <w:rPr>
        <w:rFonts w:eastAsia="SimSun" w:cs="Times New Roman"/>
        <w:b/>
        <w:color w:val="FF0000"/>
        <w:kern w:val="2"/>
        <w:sz w:val="24"/>
        <w:szCs w:val="24"/>
        <w:lang w:eastAsia="zh-CN"/>
      </w:rPr>
      <w:t>Trang</w:t>
    </w:r>
    <w:r w:rsidRPr="000A1D98">
      <w:rPr>
        <w:rFonts w:eastAsia="SimSun" w:cs="Times New Roman"/>
        <w:b/>
        <w:color w:val="0070C0"/>
        <w:kern w:val="2"/>
        <w:sz w:val="24"/>
        <w:szCs w:val="24"/>
        <w:lang w:eastAsia="zh-CN"/>
      </w:rPr>
      <w:t xml:space="preserve"> </w:t>
    </w:r>
    <w:r w:rsidRPr="000A1D98">
      <w:rPr>
        <w:rFonts w:eastAsia="SimSun" w:cs="Times New Roman"/>
        <w:b/>
        <w:color w:val="0070C0"/>
        <w:kern w:val="2"/>
        <w:sz w:val="24"/>
        <w:szCs w:val="24"/>
        <w:lang w:eastAsia="zh-CN"/>
      </w:rPr>
      <w:fldChar w:fldCharType="begin"/>
    </w:r>
    <w:r w:rsidRPr="000A1D98">
      <w:rPr>
        <w:rFonts w:eastAsia="SimSun" w:cs="Times New Roman"/>
        <w:b/>
        <w:color w:val="0070C0"/>
        <w:kern w:val="2"/>
        <w:sz w:val="24"/>
        <w:szCs w:val="24"/>
        <w:lang w:eastAsia="zh-CN"/>
      </w:rPr>
      <w:instrText xml:space="preserve"> PAGE   \* MERGEFORMAT </w:instrText>
    </w:r>
    <w:r w:rsidRPr="000A1D98">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23</w:t>
    </w:r>
    <w:r w:rsidRPr="000A1D9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18372C" w14:textId="77777777" w:rsidR="00687FA3" w:rsidRDefault="00687FA3" w:rsidP="00090459">
      <w:pPr>
        <w:spacing w:after="0" w:line="240" w:lineRule="auto"/>
      </w:pPr>
      <w:r>
        <w:separator/>
      </w:r>
    </w:p>
  </w:footnote>
  <w:footnote w:type="continuationSeparator" w:id="0">
    <w:p w14:paraId="1F698C54" w14:textId="77777777" w:rsidR="00687FA3" w:rsidRDefault="00687FA3"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89809" w14:textId="77777777" w:rsidR="000A1D98" w:rsidRPr="000A1D98" w:rsidRDefault="000A1D98" w:rsidP="000A1D98">
    <w:pPr>
      <w:tabs>
        <w:tab w:val="center" w:pos="4680"/>
        <w:tab w:val="right" w:pos="9360"/>
      </w:tabs>
      <w:spacing w:after="0" w:line="240" w:lineRule="auto"/>
      <w:jc w:val="center"/>
      <w:rPr>
        <w:rFonts w:eastAsia="Calibri" w:cs="Times New Roman"/>
        <w:bCs/>
      </w:rPr>
    </w:pPr>
    <w:r w:rsidRPr="000A1D98">
      <w:rPr>
        <w:rFonts w:eastAsia="Calibri" w:cs="Times New Roman"/>
        <w:b/>
        <w:color w:val="00B0F0"/>
        <w:sz w:val="24"/>
        <w:szCs w:val="24"/>
        <w:lang w:val="nl-NL"/>
      </w:rPr>
      <w:t/>
    </w:r>
    <w:r w:rsidRPr="000A1D9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8136F"/>
    <w:multiLevelType w:val="hybridMultilevel"/>
    <w:tmpl w:val="914EE1AC"/>
    <w:lvl w:ilvl="0" w:tplc="25B4F214">
      <w:start w:val="1"/>
      <w:numFmt w:val="bullet"/>
      <w:lvlText w:val="-"/>
      <w:lvlJc w:val="left"/>
      <w:pPr>
        <w:tabs>
          <w:tab w:val="num" w:pos="360"/>
        </w:tabs>
        <w:ind w:left="360" w:hanging="360"/>
      </w:pPr>
      <w:rPr>
        <w:rFonts w:ascii="Times New Roman" w:hAnsi="Times New Roman" w:hint="default"/>
      </w:rPr>
    </w:lvl>
    <w:lvl w:ilvl="1" w:tplc="873A4ECA" w:tentative="1">
      <w:start w:val="1"/>
      <w:numFmt w:val="bullet"/>
      <w:lvlText w:val="-"/>
      <w:lvlJc w:val="left"/>
      <w:pPr>
        <w:tabs>
          <w:tab w:val="num" w:pos="1080"/>
        </w:tabs>
        <w:ind w:left="1080" w:hanging="360"/>
      </w:pPr>
      <w:rPr>
        <w:rFonts w:ascii="Times New Roman" w:hAnsi="Times New Roman" w:hint="default"/>
      </w:rPr>
    </w:lvl>
    <w:lvl w:ilvl="2" w:tplc="3328F47C" w:tentative="1">
      <w:start w:val="1"/>
      <w:numFmt w:val="bullet"/>
      <w:lvlText w:val="-"/>
      <w:lvlJc w:val="left"/>
      <w:pPr>
        <w:tabs>
          <w:tab w:val="num" w:pos="1800"/>
        </w:tabs>
        <w:ind w:left="1800" w:hanging="360"/>
      </w:pPr>
      <w:rPr>
        <w:rFonts w:ascii="Times New Roman" w:hAnsi="Times New Roman" w:hint="default"/>
      </w:rPr>
    </w:lvl>
    <w:lvl w:ilvl="3" w:tplc="E73C9924" w:tentative="1">
      <w:start w:val="1"/>
      <w:numFmt w:val="bullet"/>
      <w:lvlText w:val="-"/>
      <w:lvlJc w:val="left"/>
      <w:pPr>
        <w:tabs>
          <w:tab w:val="num" w:pos="2520"/>
        </w:tabs>
        <w:ind w:left="2520" w:hanging="360"/>
      </w:pPr>
      <w:rPr>
        <w:rFonts w:ascii="Times New Roman" w:hAnsi="Times New Roman" w:hint="default"/>
      </w:rPr>
    </w:lvl>
    <w:lvl w:ilvl="4" w:tplc="7A20912C" w:tentative="1">
      <w:start w:val="1"/>
      <w:numFmt w:val="bullet"/>
      <w:lvlText w:val="-"/>
      <w:lvlJc w:val="left"/>
      <w:pPr>
        <w:tabs>
          <w:tab w:val="num" w:pos="3240"/>
        </w:tabs>
        <w:ind w:left="3240" w:hanging="360"/>
      </w:pPr>
      <w:rPr>
        <w:rFonts w:ascii="Times New Roman" w:hAnsi="Times New Roman" w:hint="default"/>
      </w:rPr>
    </w:lvl>
    <w:lvl w:ilvl="5" w:tplc="AFA017D4" w:tentative="1">
      <w:start w:val="1"/>
      <w:numFmt w:val="bullet"/>
      <w:lvlText w:val="-"/>
      <w:lvlJc w:val="left"/>
      <w:pPr>
        <w:tabs>
          <w:tab w:val="num" w:pos="3960"/>
        </w:tabs>
        <w:ind w:left="3960" w:hanging="360"/>
      </w:pPr>
      <w:rPr>
        <w:rFonts w:ascii="Times New Roman" w:hAnsi="Times New Roman" w:hint="default"/>
      </w:rPr>
    </w:lvl>
    <w:lvl w:ilvl="6" w:tplc="60F2A232" w:tentative="1">
      <w:start w:val="1"/>
      <w:numFmt w:val="bullet"/>
      <w:lvlText w:val="-"/>
      <w:lvlJc w:val="left"/>
      <w:pPr>
        <w:tabs>
          <w:tab w:val="num" w:pos="4680"/>
        </w:tabs>
        <w:ind w:left="4680" w:hanging="360"/>
      </w:pPr>
      <w:rPr>
        <w:rFonts w:ascii="Times New Roman" w:hAnsi="Times New Roman" w:hint="default"/>
      </w:rPr>
    </w:lvl>
    <w:lvl w:ilvl="7" w:tplc="EEE42AD0" w:tentative="1">
      <w:start w:val="1"/>
      <w:numFmt w:val="bullet"/>
      <w:lvlText w:val="-"/>
      <w:lvlJc w:val="left"/>
      <w:pPr>
        <w:tabs>
          <w:tab w:val="num" w:pos="5400"/>
        </w:tabs>
        <w:ind w:left="5400" w:hanging="360"/>
      </w:pPr>
      <w:rPr>
        <w:rFonts w:ascii="Times New Roman" w:hAnsi="Times New Roman" w:hint="default"/>
      </w:rPr>
    </w:lvl>
    <w:lvl w:ilvl="8" w:tplc="E6140EB6" w:tentative="1">
      <w:start w:val="1"/>
      <w:numFmt w:val="bullet"/>
      <w:lvlText w:val="-"/>
      <w:lvlJc w:val="left"/>
      <w:pPr>
        <w:tabs>
          <w:tab w:val="num" w:pos="6120"/>
        </w:tabs>
        <w:ind w:left="6120" w:hanging="360"/>
      </w:pPr>
      <w:rPr>
        <w:rFonts w:ascii="Times New Roman" w:hAnsi="Times New Roman" w:hint="default"/>
      </w:rPr>
    </w:lvl>
  </w:abstractNum>
  <w:abstractNum w:abstractNumId="1">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B25A15"/>
    <w:multiLevelType w:val="hybridMultilevel"/>
    <w:tmpl w:val="45D43938"/>
    <w:lvl w:ilvl="0" w:tplc="953C8666">
      <w:start w:val="1"/>
      <w:numFmt w:val="bullet"/>
      <w:lvlText w:val="-"/>
      <w:lvlJc w:val="left"/>
      <w:pPr>
        <w:ind w:left="862" w:hanging="360"/>
      </w:pPr>
      <w:rPr>
        <w:rFonts w:ascii="Times New Roman" w:hAnsi="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7CB5E8D"/>
    <w:multiLevelType w:val="hybridMultilevel"/>
    <w:tmpl w:val="5778126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
  </w:num>
  <w:num w:numId="3">
    <w:abstractNumId w:val="5"/>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418E8"/>
    <w:rsid w:val="00074431"/>
    <w:rsid w:val="00090459"/>
    <w:rsid w:val="00090536"/>
    <w:rsid w:val="000A1D98"/>
    <w:rsid w:val="000C040C"/>
    <w:rsid w:val="000E1A90"/>
    <w:rsid w:val="000F5233"/>
    <w:rsid w:val="00146EC4"/>
    <w:rsid w:val="00176448"/>
    <w:rsid w:val="001C2076"/>
    <w:rsid w:val="001C386F"/>
    <w:rsid w:val="001D6704"/>
    <w:rsid w:val="001F0F16"/>
    <w:rsid w:val="002151F2"/>
    <w:rsid w:val="00230A12"/>
    <w:rsid w:val="002B01B7"/>
    <w:rsid w:val="002B4089"/>
    <w:rsid w:val="002D175B"/>
    <w:rsid w:val="002E32D8"/>
    <w:rsid w:val="00321A91"/>
    <w:rsid w:val="00361C20"/>
    <w:rsid w:val="003724D2"/>
    <w:rsid w:val="00383D69"/>
    <w:rsid w:val="003C2874"/>
    <w:rsid w:val="003C4C22"/>
    <w:rsid w:val="003D1C0C"/>
    <w:rsid w:val="003D6CAA"/>
    <w:rsid w:val="004006A1"/>
    <w:rsid w:val="00434160"/>
    <w:rsid w:val="004342A1"/>
    <w:rsid w:val="00447FCC"/>
    <w:rsid w:val="00481242"/>
    <w:rsid w:val="004A6047"/>
    <w:rsid w:val="004B5168"/>
    <w:rsid w:val="004E2C51"/>
    <w:rsid w:val="004E5AC1"/>
    <w:rsid w:val="00522412"/>
    <w:rsid w:val="00523407"/>
    <w:rsid w:val="005C6344"/>
    <w:rsid w:val="00642E01"/>
    <w:rsid w:val="00652A72"/>
    <w:rsid w:val="00653851"/>
    <w:rsid w:val="00656704"/>
    <w:rsid w:val="00657059"/>
    <w:rsid w:val="00687FA3"/>
    <w:rsid w:val="006A664C"/>
    <w:rsid w:val="006C2BF8"/>
    <w:rsid w:val="006D2528"/>
    <w:rsid w:val="007133A6"/>
    <w:rsid w:val="00717BE8"/>
    <w:rsid w:val="007D321D"/>
    <w:rsid w:val="00860F34"/>
    <w:rsid w:val="00875280"/>
    <w:rsid w:val="008D7DBF"/>
    <w:rsid w:val="0091045F"/>
    <w:rsid w:val="00946FF8"/>
    <w:rsid w:val="00996B58"/>
    <w:rsid w:val="009D4798"/>
    <w:rsid w:val="00A24CDD"/>
    <w:rsid w:val="00A25784"/>
    <w:rsid w:val="00A41FE8"/>
    <w:rsid w:val="00A46EAD"/>
    <w:rsid w:val="00A61669"/>
    <w:rsid w:val="00A663D4"/>
    <w:rsid w:val="00A755BC"/>
    <w:rsid w:val="00A93693"/>
    <w:rsid w:val="00AA16BB"/>
    <w:rsid w:val="00AF4A08"/>
    <w:rsid w:val="00B46585"/>
    <w:rsid w:val="00B872B7"/>
    <w:rsid w:val="00B87E53"/>
    <w:rsid w:val="00BB401F"/>
    <w:rsid w:val="00BB436A"/>
    <w:rsid w:val="00BE597B"/>
    <w:rsid w:val="00C02BC2"/>
    <w:rsid w:val="00C6641F"/>
    <w:rsid w:val="00CA0AAC"/>
    <w:rsid w:val="00CA6BFA"/>
    <w:rsid w:val="00CB378B"/>
    <w:rsid w:val="00CB6826"/>
    <w:rsid w:val="00CE459A"/>
    <w:rsid w:val="00CF3487"/>
    <w:rsid w:val="00D10030"/>
    <w:rsid w:val="00D56C1F"/>
    <w:rsid w:val="00D93613"/>
    <w:rsid w:val="00DA04B6"/>
    <w:rsid w:val="00DA5232"/>
    <w:rsid w:val="00E10724"/>
    <w:rsid w:val="00E124B8"/>
    <w:rsid w:val="00E16A8E"/>
    <w:rsid w:val="00E206A1"/>
    <w:rsid w:val="00E37D9E"/>
    <w:rsid w:val="00E5093A"/>
    <w:rsid w:val="00E57CA9"/>
    <w:rsid w:val="00E761DA"/>
    <w:rsid w:val="00E92848"/>
    <w:rsid w:val="00E9706C"/>
    <w:rsid w:val="00EC69DD"/>
    <w:rsid w:val="00ED69FE"/>
    <w:rsid w:val="00F05634"/>
    <w:rsid w:val="00F752F4"/>
    <w:rsid w:val="00F766A7"/>
    <w:rsid w:val="00F87CC6"/>
    <w:rsid w:val="00FB17B4"/>
    <w:rsid w:val="00FC0673"/>
    <w:rsid w:val="00FF02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0A1D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1D9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0A1D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1D9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wmf" Type="http://schemas.openxmlformats.org/officeDocument/2006/relationships/image"/><Relationship Id="rId107" Target="embeddings/oleObject46.bin" Type="http://schemas.openxmlformats.org/officeDocument/2006/relationships/oleObject"/><Relationship Id="rId108" Target="media/image55.wmf" Type="http://schemas.openxmlformats.org/officeDocument/2006/relationships/image"/><Relationship Id="rId109" Target="embeddings/oleObject47.bin" Type="http://schemas.openxmlformats.org/officeDocument/2006/relationships/oleObject"/><Relationship Id="rId11" Target="media/image3.wmf" Type="http://schemas.openxmlformats.org/officeDocument/2006/relationships/image"/><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embeddings/oleObject2.bin" Type="http://schemas.openxmlformats.org/officeDocument/2006/relationships/oleObject"/><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4.wmf" Type="http://schemas.openxmlformats.org/officeDocument/2006/relationships/image"/><Relationship Id="rId130" Target="media/image66.wmf" Type="http://schemas.openxmlformats.org/officeDocument/2006/relationships/image"/><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embeddings/oleObject3.bin" Type="http://schemas.openxmlformats.org/officeDocument/2006/relationships/oleObject"/><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media/image5.wmf" Type="http://schemas.openxmlformats.org/officeDocument/2006/relationships/image"/><Relationship Id="rId150" Target="media/image76.png" Type="http://schemas.openxmlformats.org/officeDocument/2006/relationships/image"/><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wmf" Type="http://schemas.openxmlformats.org/officeDocument/2006/relationships/image"/><Relationship Id="rId166" Target="embeddings/oleObject75.bin" Type="http://schemas.openxmlformats.org/officeDocument/2006/relationships/oleObject"/><Relationship Id="rId167" Target="media/image85.png" Type="http://schemas.openxmlformats.org/officeDocument/2006/relationships/image"/><Relationship Id="rId168" Target="media/image86.wmf" Type="http://schemas.openxmlformats.org/officeDocument/2006/relationships/image"/><Relationship Id="rId169" Target="embeddings/oleObject76.bin" Type="http://schemas.openxmlformats.org/officeDocument/2006/relationships/oleObject"/><Relationship Id="rId17" Target="media/image6.wmf" Type="http://schemas.openxmlformats.org/officeDocument/2006/relationships/image"/><Relationship Id="rId170" Target="media/image87.wmf" Type="http://schemas.openxmlformats.org/officeDocument/2006/relationships/image"/><Relationship Id="rId171" Target="embeddings/oleObject77.bin" Type="http://schemas.openxmlformats.org/officeDocument/2006/relationships/oleObject"/><Relationship Id="rId172" Target="media/image88.wmf" Type="http://schemas.openxmlformats.org/officeDocument/2006/relationships/image"/><Relationship Id="rId173" Target="embeddings/oleObject78.bin" Type="http://schemas.openxmlformats.org/officeDocument/2006/relationships/oleObject"/><Relationship Id="rId174" Target="media/image89.wmf" Type="http://schemas.openxmlformats.org/officeDocument/2006/relationships/image"/><Relationship Id="rId175" Target="embeddings/oleObject79.bin" Type="http://schemas.openxmlformats.org/officeDocument/2006/relationships/oleObject"/><Relationship Id="rId176" Target="media/image90.wmf" Type="http://schemas.openxmlformats.org/officeDocument/2006/relationships/image"/><Relationship Id="rId177" Target="embeddings/oleObject80.bin" Type="http://schemas.openxmlformats.org/officeDocument/2006/relationships/oleObject"/><Relationship Id="rId178" Target="media/image91.wmf" Type="http://schemas.openxmlformats.org/officeDocument/2006/relationships/image"/><Relationship Id="rId179" Target="embeddings/oleObject81.bin" Type="http://schemas.openxmlformats.org/officeDocument/2006/relationships/oleObject"/><Relationship Id="rId18" Target="embeddings/oleObject5.bin" Type="http://schemas.openxmlformats.org/officeDocument/2006/relationships/oleObject"/><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media/image7.wmf" Type="http://schemas.openxmlformats.org/officeDocument/2006/relationships/image"/><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media/image8.wmf" Type="http://schemas.openxmlformats.org/officeDocument/2006/relationships/image"/><Relationship Id="rId210" Target="media/image107.wmf" Type="http://schemas.openxmlformats.org/officeDocument/2006/relationships/image"/><Relationship Id="rId211" Target="embeddings/oleObject97.bin" Type="http://schemas.openxmlformats.org/officeDocument/2006/relationships/oleObject"/><Relationship Id="rId212" Target="media/image108.wmf" Type="http://schemas.openxmlformats.org/officeDocument/2006/relationships/image"/><Relationship Id="rId213" Target="embeddings/oleObject98.bin" Type="http://schemas.openxmlformats.org/officeDocument/2006/relationships/oleObject"/><Relationship Id="rId214" Target="media/image109.wmf" Type="http://schemas.openxmlformats.org/officeDocument/2006/relationships/image"/><Relationship Id="rId215" Target="embeddings/oleObject99.bin" Type="http://schemas.openxmlformats.org/officeDocument/2006/relationships/oleObject"/><Relationship Id="rId216" Target="media/image110.png" Type="http://schemas.openxmlformats.org/officeDocument/2006/relationships/image"/><Relationship Id="rId217" Target="media/image111.wmf" Type="http://schemas.openxmlformats.org/officeDocument/2006/relationships/image"/><Relationship Id="rId218" Target="embeddings/oleObject100.bin" Type="http://schemas.openxmlformats.org/officeDocument/2006/relationships/oleObject"/><Relationship Id="rId219" Target="media/image112.wmf" Type="http://schemas.openxmlformats.org/officeDocument/2006/relationships/image"/><Relationship Id="rId22" Target="embeddings/oleObject7.bin" Type="http://schemas.openxmlformats.org/officeDocument/2006/relationships/oleObject"/><Relationship Id="rId220" Target="embeddings/oleObject101.bin" Type="http://schemas.openxmlformats.org/officeDocument/2006/relationships/oleObject"/><Relationship Id="rId221" Target="media/image113.wmf" Type="http://schemas.openxmlformats.org/officeDocument/2006/relationships/image"/><Relationship Id="rId222" Target="embeddings/oleObject102.bin" Type="http://schemas.openxmlformats.org/officeDocument/2006/relationships/oleObject"/><Relationship Id="rId223" Target="media/image114.wmf" Type="http://schemas.openxmlformats.org/officeDocument/2006/relationships/image"/><Relationship Id="rId224" Target="embeddings/oleObject103.bin" Type="http://schemas.openxmlformats.org/officeDocument/2006/relationships/oleObject"/><Relationship Id="rId225" Target="media/image115.wmf" Type="http://schemas.openxmlformats.org/officeDocument/2006/relationships/image"/><Relationship Id="rId226" Target="embeddings/oleObject104.bin" Type="http://schemas.openxmlformats.org/officeDocument/2006/relationships/oleObject"/><Relationship Id="rId227" Target="media/image116.wmf" Type="http://schemas.openxmlformats.org/officeDocument/2006/relationships/image"/><Relationship Id="rId228" Target="embeddings/oleObject105.bin" Type="http://schemas.openxmlformats.org/officeDocument/2006/relationships/oleObject"/><Relationship Id="rId229" Target="media/image117.wmf" Type="http://schemas.openxmlformats.org/officeDocument/2006/relationships/image"/><Relationship Id="rId23" Target="media/image9.wmf" Type="http://schemas.openxmlformats.org/officeDocument/2006/relationships/image"/><Relationship Id="rId230" Target="embeddings/oleObject106.bin" Type="http://schemas.openxmlformats.org/officeDocument/2006/relationships/oleObject"/><Relationship Id="rId231" Target="media/image118.png" Type="http://schemas.openxmlformats.org/officeDocument/2006/relationships/image"/><Relationship Id="rId232" Target="media/image119.png" Type="http://schemas.openxmlformats.org/officeDocument/2006/relationships/image"/><Relationship Id="rId233" Target="media/image120.png" Type="http://schemas.openxmlformats.org/officeDocument/2006/relationships/image"/><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png" Type="http://schemas.openxmlformats.org/officeDocument/2006/relationships/image"/><Relationship Id="rId239" Target="media/image124.wmf" Type="http://schemas.openxmlformats.org/officeDocument/2006/relationships/image"/><Relationship Id="rId24" Target="embeddings/oleObject8.bin" Type="http://schemas.openxmlformats.org/officeDocument/2006/relationships/oleObject"/><Relationship Id="rId240" Target="embeddings/oleObject109.bin" Type="http://schemas.openxmlformats.org/officeDocument/2006/relationships/oleObject"/><Relationship Id="rId241" Target="media/image125.wmf" Type="http://schemas.openxmlformats.org/officeDocument/2006/relationships/image"/><Relationship Id="rId242" Target="embeddings/oleObject110.bin" Type="http://schemas.openxmlformats.org/officeDocument/2006/relationships/oleObject"/><Relationship Id="rId243" Target="media/image126.wmf" Type="http://schemas.openxmlformats.org/officeDocument/2006/relationships/image"/><Relationship Id="rId244" Target="embeddings/oleObject111.bin" Type="http://schemas.openxmlformats.org/officeDocument/2006/relationships/oleObject"/><Relationship Id="rId245" Target="media/image127.png" Type="http://schemas.openxmlformats.org/officeDocument/2006/relationships/image"/><Relationship Id="rId246" Target="media/image128.png" Type="http://schemas.openxmlformats.org/officeDocument/2006/relationships/image"/><Relationship Id="rId247" Target="media/image129.png" Type="http://schemas.openxmlformats.org/officeDocument/2006/relationships/image"/><Relationship Id="rId248" Target="media/image130.png" Type="http://schemas.openxmlformats.org/officeDocument/2006/relationships/image"/><Relationship Id="rId249" Target="media/image131.png" Type="http://schemas.openxmlformats.org/officeDocument/2006/relationships/image"/><Relationship Id="rId25" Target="media/image10.emf" Type="http://schemas.openxmlformats.org/officeDocument/2006/relationships/image"/><Relationship Id="rId250" Target="media/image132.png" Type="http://schemas.openxmlformats.org/officeDocument/2006/relationships/image"/><Relationship Id="rId251" Target="media/image133.wmf" Type="http://schemas.openxmlformats.org/officeDocument/2006/relationships/image"/><Relationship Id="rId252" Target="embeddings/oleObject112.bin" Type="http://schemas.openxmlformats.org/officeDocument/2006/relationships/oleObject"/><Relationship Id="rId253" Target="media/image134.wmf" Type="http://schemas.openxmlformats.org/officeDocument/2006/relationships/image"/><Relationship Id="rId254" Target="embeddings/oleObject113.bin" Type="http://schemas.openxmlformats.org/officeDocument/2006/relationships/oleObject"/><Relationship Id="rId255" Target="media/image135.wmf" Type="http://schemas.openxmlformats.org/officeDocument/2006/relationships/image"/><Relationship Id="rId256" Target="embeddings/oleObject114.bin" Type="http://schemas.openxmlformats.org/officeDocument/2006/relationships/oleObject"/><Relationship Id="rId257" Target="media/image136.wmf" Type="http://schemas.openxmlformats.org/officeDocument/2006/relationships/image"/><Relationship Id="rId258" Target="embeddings/oleObject115.bin" Type="http://schemas.openxmlformats.org/officeDocument/2006/relationships/oleObject"/><Relationship Id="rId259" Target="media/image137.wmf" Type="http://schemas.openxmlformats.org/officeDocument/2006/relationships/image"/><Relationship Id="rId26" Target="media/image11.emf" Type="http://schemas.openxmlformats.org/officeDocument/2006/relationships/image"/><Relationship Id="rId260" Target="embeddings/oleObject116.bin" Type="http://schemas.openxmlformats.org/officeDocument/2006/relationships/oleObject"/><Relationship Id="rId261" Target="media/image138.wmf" Type="http://schemas.openxmlformats.org/officeDocument/2006/relationships/image"/><Relationship Id="rId262" Target="embeddings/oleObject117.bin" Type="http://schemas.openxmlformats.org/officeDocument/2006/relationships/oleObject"/><Relationship Id="rId263" Target="media/image139.png" Type="http://schemas.openxmlformats.org/officeDocument/2006/relationships/image"/><Relationship Id="rId264" Target="media/image140.wmf" Type="http://schemas.openxmlformats.org/officeDocument/2006/relationships/image"/><Relationship Id="rId265" Target="embeddings/oleObject118.bin" Type="http://schemas.openxmlformats.org/officeDocument/2006/relationships/oleObject"/><Relationship Id="rId266" Target="media/image141.wmf" Type="http://schemas.openxmlformats.org/officeDocument/2006/relationships/image"/><Relationship Id="rId267" Target="embeddings/oleObject119.bin" Type="http://schemas.openxmlformats.org/officeDocument/2006/relationships/oleObject"/><Relationship Id="rId268" Target="media/image142.wmf" Type="http://schemas.openxmlformats.org/officeDocument/2006/relationships/image"/><Relationship Id="rId269" Target="embeddings/oleObject120.bin" Type="http://schemas.openxmlformats.org/officeDocument/2006/relationships/oleObject"/><Relationship Id="rId27" Target="media/image12.emf" Type="http://schemas.openxmlformats.org/officeDocument/2006/relationships/image"/><Relationship Id="rId270" Target="media/image143.wmf" Type="http://schemas.openxmlformats.org/officeDocument/2006/relationships/image"/><Relationship Id="rId271" Target="embeddings/oleObject121.bin" Type="http://schemas.openxmlformats.org/officeDocument/2006/relationships/oleObject"/><Relationship Id="rId272" Target="media/image144.wmf" Type="http://schemas.openxmlformats.org/officeDocument/2006/relationships/image"/><Relationship Id="rId273" Target="embeddings/oleObject122.bin" Type="http://schemas.openxmlformats.org/officeDocument/2006/relationships/oleObject"/><Relationship Id="rId274" Target="media/image145.wmf" Type="http://schemas.openxmlformats.org/officeDocument/2006/relationships/image"/><Relationship Id="rId275" Target="embeddings/oleObject123.bin" Type="http://schemas.openxmlformats.org/officeDocument/2006/relationships/oleObject"/><Relationship Id="rId276" Target="media/image146.wmf" Type="http://schemas.openxmlformats.org/officeDocument/2006/relationships/image"/><Relationship Id="rId277" Target="embeddings/oleObject124.bin" Type="http://schemas.openxmlformats.org/officeDocument/2006/relationships/oleObject"/><Relationship Id="rId278" Target="media/image147.wmf" Type="http://schemas.openxmlformats.org/officeDocument/2006/relationships/image"/><Relationship Id="rId279" Target="embeddings/oleObject125.bin" Type="http://schemas.openxmlformats.org/officeDocument/2006/relationships/oleObject"/><Relationship Id="rId28" Target="media/image13.emf" Type="http://schemas.openxmlformats.org/officeDocument/2006/relationships/image"/><Relationship Id="rId280" Target="media/image148.png" Type="http://schemas.openxmlformats.org/officeDocument/2006/relationships/image"/><Relationship Id="rId281" Target="media/image149.wmf" Type="http://schemas.openxmlformats.org/officeDocument/2006/relationships/image"/><Relationship Id="rId282" Target="embeddings/oleObject126.bin" Type="http://schemas.openxmlformats.org/officeDocument/2006/relationships/oleObject"/><Relationship Id="rId283" Target="media/image150.wmf" Type="http://schemas.openxmlformats.org/officeDocument/2006/relationships/image"/><Relationship Id="rId284" Target="embeddings/oleObject127.bin" Type="http://schemas.openxmlformats.org/officeDocument/2006/relationships/oleObject"/><Relationship Id="rId285" Target="media/image151.wmf" Type="http://schemas.openxmlformats.org/officeDocument/2006/relationships/image"/><Relationship Id="rId286" Target="embeddings/oleObject128.bin" Type="http://schemas.openxmlformats.org/officeDocument/2006/relationships/oleObject"/><Relationship Id="rId287" Target="media/image152.wmf" Type="http://schemas.openxmlformats.org/officeDocument/2006/relationships/image"/><Relationship Id="rId288" Target="embeddings/oleObject129.bin" Type="http://schemas.openxmlformats.org/officeDocument/2006/relationships/oleObject"/><Relationship Id="rId289" Target="media/image153.wmf" Type="http://schemas.openxmlformats.org/officeDocument/2006/relationships/image"/><Relationship Id="rId29" Target="media/image14.wmf" Type="http://schemas.openxmlformats.org/officeDocument/2006/relationships/image"/><Relationship Id="rId290" Target="embeddings/oleObject130.bin" Type="http://schemas.openxmlformats.org/officeDocument/2006/relationships/oleObject"/><Relationship Id="rId291" Target="media/image154.wmf" Type="http://schemas.openxmlformats.org/officeDocument/2006/relationships/image"/><Relationship Id="rId292" Target="embeddings/oleObject131.bin" Type="http://schemas.openxmlformats.org/officeDocument/2006/relationships/oleObject"/><Relationship Id="rId293" Target="media/image155.png" Type="http://schemas.openxmlformats.org/officeDocument/2006/relationships/image"/><Relationship Id="rId294" Target="media/image156.wmf" Type="http://schemas.openxmlformats.org/officeDocument/2006/relationships/image"/><Relationship Id="rId295" Target="embeddings/oleObject132.bin" Type="http://schemas.openxmlformats.org/officeDocument/2006/relationships/oleObject"/><Relationship Id="rId296" Target="media/image157.wmf" Type="http://schemas.openxmlformats.org/officeDocument/2006/relationships/image"/><Relationship Id="rId297" Target="embeddings/oleObject133.bin" Type="http://schemas.openxmlformats.org/officeDocument/2006/relationships/oleObject"/><Relationship Id="rId298" Target="media/image158.wmf" Type="http://schemas.openxmlformats.org/officeDocument/2006/relationships/image"/><Relationship Id="rId299" Target="embeddings/oleObject134.bin" Type="http://schemas.openxmlformats.org/officeDocument/2006/relationships/oleObject"/><Relationship Id="rId3" Target="stylesWithEffects.xml" Type="http://schemas.microsoft.com/office/2007/relationships/stylesWithEffects"/><Relationship Id="rId30" Target="embeddings/oleObject9.bin" Type="http://schemas.openxmlformats.org/officeDocument/2006/relationships/oleObject"/><Relationship Id="rId300" Target="media/image159.wmf" Type="http://schemas.openxmlformats.org/officeDocument/2006/relationships/image"/><Relationship Id="rId301" Target="embeddings/oleObject135.bin" Type="http://schemas.openxmlformats.org/officeDocument/2006/relationships/oleObject"/><Relationship Id="rId302" Target="media/image160.png" Type="http://schemas.openxmlformats.org/officeDocument/2006/relationships/image"/><Relationship Id="rId303" Target="media/image161.wmf" Type="http://schemas.openxmlformats.org/officeDocument/2006/relationships/image"/><Relationship Id="rId304" Target="embeddings/oleObject136.bin" Type="http://schemas.openxmlformats.org/officeDocument/2006/relationships/oleObject"/><Relationship Id="rId305" Target="media/image162.wmf" Type="http://schemas.openxmlformats.org/officeDocument/2006/relationships/image"/><Relationship Id="rId306" Target="embeddings/oleObject137.bin" Type="http://schemas.openxmlformats.org/officeDocument/2006/relationships/oleObject"/><Relationship Id="rId307" Target="media/image163.png" Type="http://schemas.openxmlformats.org/officeDocument/2006/relationships/image"/><Relationship Id="rId308" Target="media/image164.wmf" Type="http://schemas.openxmlformats.org/officeDocument/2006/relationships/image"/><Relationship Id="rId309" Target="embeddings/oleObject138.bin" Type="http://schemas.openxmlformats.org/officeDocument/2006/relationships/oleObject"/><Relationship Id="rId31" Target="media/image15.wmf" Type="http://schemas.openxmlformats.org/officeDocument/2006/relationships/image"/><Relationship Id="rId310" Target="media/image165.wmf" Type="http://schemas.openxmlformats.org/officeDocument/2006/relationships/image"/><Relationship Id="rId311" Target="embeddings/oleObject139.bin" Type="http://schemas.openxmlformats.org/officeDocument/2006/relationships/oleObject"/><Relationship Id="rId312" Target="media/image166.wmf" Type="http://schemas.openxmlformats.org/officeDocument/2006/relationships/image"/><Relationship Id="rId313" Target="embeddings/oleObject140.bin" Type="http://schemas.openxmlformats.org/officeDocument/2006/relationships/oleObject"/><Relationship Id="rId314" Target="media/image167.png" Type="http://schemas.openxmlformats.org/officeDocument/2006/relationships/image"/><Relationship Id="rId315" Target="media/image168.wmf" Type="http://schemas.openxmlformats.org/officeDocument/2006/relationships/image"/><Relationship Id="rId316" Target="embeddings/oleObject141.bin" Type="http://schemas.openxmlformats.org/officeDocument/2006/relationships/oleObject"/><Relationship Id="rId317" Target="media/image169.wmf" Type="http://schemas.openxmlformats.org/officeDocument/2006/relationships/image"/><Relationship Id="rId318" Target="embeddings/oleObject142.bin" Type="http://schemas.openxmlformats.org/officeDocument/2006/relationships/oleObject"/><Relationship Id="rId319" Target="media/image170.wmf" Type="http://schemas.openxmlformats.org/officeDocument/2006/relationships/image"/><Relationship Id="rId32" Target="embeddings/oleObject10.bin" Type="http://schemas.openxmlformats.org/officeDocument/2006/relationships/oleObject"/><Relationship Id="rId320" Target="embeddings/oleObject143.bin" Type="http://schemas.openxmlformats.org/officeDocument/2006/relationships/oleObject"/><Relationship Id="rId321" Target="media/image171.wmf" Type="http://schemas.openxmlformats.org/officeDocument/2006/relationships/image"/><Relationship Id="rId322" Target="embeddings/oleObject144.bin" Type="http://schemas.openxmlformats.org/officeDocument/2006/relationships/oleObject"/><Relationship Id="rId323" Target="media/image172.wmf" Type="http://schemas.openxmlformats.org/officeDocument/2006/relationships/image"/><Relationship Id="rId324" Target="embeddings/oleObject145.bin" Type="http://schemas.openxmlformats.org/officeDocument/2006/relationships/oleObject"/><Relationship Id="rId325" Target="media/image173.wmf" Type="http://schemas.openxmlformats.org/officeDocument/2006/relationships/image"/><Relationship Id="rId326" Target="embeddings/oleObject146.bin" Type="http://schemas.openxmlformats.org/officeDocument/2006/relationships/oleObject"/><Relationship Id="rId327" Target="media/image174.wmf" Type="http://schemas.openxmlformats.org/officeDocument/2006/relationships/image"/><Relationship Id="rId328" Target="embeddings/oleObject147.bin" Type="http://schemas.openxmlformats.org/officeDocument/2006/relationships/oleObject"/><Relationship Id="rId329" Target="media/image175.wmf" Type="http://schemas.openxmlformats.org/officeDocument/2006/relationships/image"/><Relationship Id="rId33" Target="media/image16.wmf" Type="http://schemas.openxmlformats.org/officeDocument/2006/relationships/image"/><Relationship Id="rId330" Target="embeddings/oleObject148.bin" Type="http://schemas.openxmlformats.org/officeDocument/2006/relationships/oleObject"/><Relationship Id="rId331" Target="media/image176.wmf" Type="http://schemas.openxmlformats.org/officeDocument/2006/relationships/image"/><Relationship Id="rId332" Target="embeddings/oleObject149.bin" Type="http://schemas.openxmlformats.org/officeDocument/2006/relationships/oleObject"/><Relationship Id="rId333" Target="media/image177.wmf" Type="http://schemas.openxmlformats.org/officeDocument/2006/relationships/image"/><Relationship Id="rId334" Target="embeddings/oleObject150.bin" Type="http://schemas.openxmlformats.org/officeDocument/2006/relationships/oleObject"/><Relationship Id="rId335" Target="media/image178.wmf" Type="http://schemas.openxmlformats.org/officeDocument/2006/relationships/image"/><Relationship Id="rId336" Target="embeddings/oleObject151.bin" Type="http://schemas.openxmlformats.org/officeDocument/2006/relationships/oleObject"/><Relationship Id="rId337" Target="media/image179.wmf" Type="http://schemas.openxmlformats.org/officeDocument/2006/relationships/image"/><Relationship Id="rId338" Target="embeddings/oleObject152.bin" Type="http://schemas.openxmlformats.org/officeDocument/2006/relationships/oleObject"/><Relationship Id="rId339" Target="media/image180.wmf" Type="http://schemas.openxmlformats.org/officeDocument/2006/relationships/image"/><Relationship Id="rId34" Target="embeddings/oleObject11.bin" Type="http://schemas.openxmlformats.org/officeDocument/2006/relationships/oleObject"/><Relationship Id="rId340" Target="embeddings/oleObject153.bin" Type="http://schemas.openxmlformats.org/officeDocument/2006/relationships/oleObject"/><Relationship Id="rId341" Target="media/image181.wmf" Type="http://schemas.openxmlformats.org/officeDocument/2006/relationships/image"/><Relationship Id="rId342" Target="embeddings/oleObject154.bin" Type="http://schemas.openxmlformats.org/officeDocument/2006/relationships/oleObject"/><Relationship Id="rId343" Target="media/image182.wmf" Type="http://schemas.openxmlformats.org/officeDocument/2006/relationships/image"/><Relationship Id="rId344" Target="embeddings/oleObject155.bin" Type="http://schemas.openxmlformats.org/officeDocument/2006/relationships/oleObject"/><Relationship Id="rId345" Target="media/image183.wmf" Type="http://schemas.openxmlformats.org/officeDocument/2006/relationships/image"/><Relationship Id="rId346" Target="embeddings/oleObject156.bin" Type="http://schemas.openxmlformats.org/officeDocument/2006/relationships/oleObject"/><Relationship Id="rId347" Target="media/image184.wmf" Type="http://schemas.openxmlformats.org/officeDocument/2006/relationships/image"/><Relationship Id="rId348" Target="embeddings/oleObject157.bin" Type="http://schemas.openxmlformats.org/officeDocument/2006/relationships/oleObject"/><Relationship Id="rId349" Target="media/image185.wmf" Type="http://schemas.openxmlformats.org/officeDocument/2006/relationships/image"/><Relationship Id="rId35" Target="media/image17.wmf" Type="http://schemas.openxmlformats.org/officeDocument/2006/relationships/image"/><Relationship Id="rId350" Target="embeddings/oleObject158.bin" Type="http://schemas.openxmlformats.org/officeDocument/2006/relationships/oleObject"/><Relationship Id="rId351" Target="media/image186.wmf" Type="http://schemas.openxmlformats.org/officeDocument/2006/relationships/image"/><Relationship Id="rId352" Target="embeddings/oleObject159.bin" Type="http://schemas.openxmlformats.org/officeDocument/2006/relationships/oleObject"/><Relationship Id="rId353" Target="media/image187.wmf" Type="http://schemas.openxmlformats.org/officeDocument/2006/relationships/image"/><Relationship Id="rId354" Target="embeddings/oleObject160.bin" Type="http://schemas.openxmlformats.org/officeDocument/2006/relationships/oleObject"/><Relationship Id="rId355" Target="media/image188.wmf" Type="http://schemas.openxmlformats.org/officeDocument/2006/relationships/image"/><Relationship Id="rId356" Target="embeddings/oleObject161.bin" Type="http://schemas.openxmlformats.org/officeDocument/2006/relationships/oleObject"/><Relationship Id="rId357" Target="media/image189.wmf" Type="http://schemas.openxmlformats.org/officeDocument/2006/relationships/image"/><Relationship Id="rId358" Target="embeddings/oleObject162.bin" Type="http://schemas.openxmlformats.org/officeDocument/2006/relationships/oleObject"/><Relationship Id="rId359" Target="media/image190.wmf" Type="http://schemas.openxmlformats.org/officeDocument/2006/relationships/image"/><Relationship Id="rId36" Target="embeddings/oleObject12.bin" Type="http://schemas.openxmlformats.org/officeDocument/2006/relationships/oleObject"/><Relationship Id="rId360" Target="embeddings/oleObject163.bin" Type="http://schemas.openxmlformats.org/officeDocument/2006/relationships/oleObject"/><Relationship Id="rId361" Target="media/image191.wmf" Type="http://schemas.openxmlformats.org/officeDocument/2006/relationships/image"/><Relationship Id="rId362" Target="embeddings/oleObject164.bin" Type="http://schemas.openxmlformats.org/officeDocument/2006/relationships/oleObject"/><Relationship Id="rId363" Target="media/image192.wmf" Type="http://schemas.openxmlformats.org/officeDocument/2006/relationships/image"/><Relationship Id="rId364" Target="embeddings/oleObject165.bin" Type="http://schemas.openxmlformats.org/officeDocument/2006/relationships/oleObject"/><Relationship Id="rId365" Target="media/image193.wmf" Type="http://schemas.openxmlformats.org/officeDocument/2006/relationships/image"/><Relationship Id="rId366" Target="embeddings/oleObject166.bin" Type="http://schemas.openxmlformats.org/officeDocument/2006/relationships/oleObject"/><Relationship Id="rId367" Target="media/image194.wmf" Type="http://schemas.openxmlformats.org/officeDocument/2006/relationships/image"/><Relationship Id="rId368" Target="embeddings/oleObject167.bin" Type="http://schemas.openxmlformats.org/officeDocument/2006/relationships/oleObject"/><Relationship Id="rId369" Target="media/image195.wmf" Type="http://schemas.openxmlformats.org/officeDocument/2006/relationships/image"/><Relationship Id="rId37" Target="media/image18.wmf" Type="http://schemas.openxmlformats.org/officeDocument/2006/relationships/image"/><Relationship Id="rId370" Target="embeddings/oleObject168.bin" Type="http://schemas.openxmlformats.org/officeDocument/2006/relationships/oleObject"/><Relationship Id="rId371" Target="media/image196.wmf" Type="http://schemas.openxmlformats.org/officeDocument/2006/relationships/image"/><Relationship Id="rId372" Target="embeddings/oleObject169.bin" Type="http://schemas.openxmlformats.org/officeDocument/2006/relationships/oleObject"/><Relationship Id="rId373" Target="media/image197.wmf" Type="http://schemas.openxmlformats.org/officeDocument/2006/relationships/image"/><Relationship Id="rId374" Target="embeddings/oleObject170.bin" Type="http://schemas.openxmlformats.org/officeDocument/2006/relationships/oleObject"/><Relationship Id="rId375" Target="media/image198.wmf" Type="http://schemas.openxmlformats.org/officeDocument/2006/relationships/image"/><Relationship Id="rId376" Target="embeddings/oleObject171.bin" Type="http://schemas.openxmlformats.org/officeDocument/2006/relationships/oleObject"/><Relationship Id="rId377" Target="media/image199.wmf" Type="http://schemas.openxmlformats.org/officeDocument/2006/relationships/image"/><Relationship Id="rId378" Target="embeddings/oleObject172.bin" Type="http://schemas.openxmlformats.org/officeDocument/2006/relationships/oleObject"/><Relationship Id="rId379" Target="media/image200.wmf" Type="http://schemas.openxmlformats.org/officeDocument/2006/relationships/image"/><Relationship Id="rId38" Target="embeddings/oleObject13.bin" Type="http://schemas.openxmlformats.org/officeDocument/2006/relationships/oleObject"/><Relationship Id="rId380" Target="embeddings/oleObject173.bin" Type="http://schemas.openxmlformats.org/officeDocument/2006/relationships/oleObject"/><Relationship Id="rId381" Target="media/image201.wmf" Type="http://schemas.openxmlformats.org/officeDocument/2006/relationships/image"/><Relationship Id="rId382" Target="embeddings/oleObject174.bin" Type="http://schemas.openxmlformats.org/officeDocument/2006/relationships/oleObject"/><Relationship Id="rId383" Target="media/image202.wmf" Type="http://schemas.openxmlformats.org/officeDocument/2006/relationships/image"/><Relationship Id="rId384" Target="embeddings/oleObject175.bin" Type="http://schemas.openxmlformats.org/officeDocument/2006/relationships/oleObject"/><Relationship Id="rId385" Target="media/image203.wmf" Type="http://schemas.openxmlformats.org/officeDocument/2006/relationships/image"/><Relationship Id="rId386" Target="embeddings/oleObject176.bin" Type="http://schemas.openxmlformats.org/officeDocument/2006/relationships/oleObject"/><Relationship Id="rId387" Target="media/image204.wmf" Type="http://schemas.openxmlformats.org/officeDocument/2006/relationships/image"/><Relationship Id="rId388" Target="embeddings/oleObject177.bin" Type="http://schemas.openxmlformats.org/officeDocument/2006/relationships/oleObject"/><Relationship Id="rId389" Target="media/image205.wmf" Type="http://schemas.openxmlformats.org/officeDocument/2006/relationships/image"/><Relationship Id="rId39" Target="media/image19.wmf" Type="http://schemas.openxmlformats.org/officeDocument/2006/relationships/image"/><Relationship Id="rId390" Target="embeddings/oleObject178.bin" Type="http://schemas.openxmlformats.org/officeDocument/2006/relationships/oleObject"/><Relationship Id="rId391" Target="media/image206.wmf" Type="http://schemas.openxmlformats.org/officeDocument/2006/relationships/image"/><Relationship Id="rId392" Target="embeddings/oleObject179.bin" Type="http://schemas.openxmlformats.org/officeDocument/2006/relationships/oleObject"/><Relationship Id="rId393" Target="media/image207.wmf" Type="http://schemas.openxmlformats.org/officeDocument/2006/relationships/image"/><Relationship Id="rId394" Target="embeddings/oleObject180.bin" Type="http://schemas.openxmlformats.org/officeDocument/2006/relationships/oleObject"/><Relationship Id="rId395" Target="media/image208.wmf" Type="http://schemas.openxmlformats.org/officeDocument/2006/relationships/image"/><Relationship Id="rId396" Target="embeddings/oleObject181.bin" Type="http://schemas.openxmlformats.org/officeDocument/2006/relationships/oleObject"/><Relationship Id="rId397" Target="media/image209.wmf" Type="http://schemas.openxmlformats.org/officeDocument/2006/relationships/image"/><Relationship Id="rId398" Target="embeddings/oleObject182.bin" Type="http://schemas.openxmlformats.org/officeDocument/2006/relationships/oleObject"/><Relationship Id="rId399" Target="media/image210.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00" Target="embeddings/oleObject183.bin" Type="http://schemas.openxmlformats.org/officeDocument/2006/relationships/oleObject"/><Relationship Id="rId401" Target="media/image211.wmf" Type="http://schemas.openxmlformats.org/officeDocument/2006/relationships/image"/><Relationship Id="rId402" Target="embeddings/oleObject184.bin" Type="http://schemas.openxmlformats.org/officeDocument/2006/relationships/oleObject"/><Relationship Id="rId403" Target="media/image212.wmf" Type="http://schemas.openxmlformats.org/officeDocument/2006/relationships/image"/><Relationship Id="rId404" Target="embeddings/oleObject185.bin" Type="http://schemas.openxmlformats.org/officeDocument/2006/relationships/oleObject"/><Relationship Id="rId405" Target="media/image213.wmf" Type="http://schemas.openxmlformats.org/officeDocument/2006/relationships/image"/><Relationship Id="rId406" Target="embeddings/oleObject186.bin" Type="http://schemas.openxmlformats.org/officeDocument/2006/relationships/oleObject"/><Relationship Id="rId407" Target="media/image214.wmf" Type="http://schemas.openxmlformats.org/officeDocument/2006/relationships/image"/><Relationship Id="rId408" Target="embeddings/oleObject187.bin" Type="http://schemas.openxmlformats.org/officeDocument/2006/relationships/oleObject"/><Relationship Id="rId409" Target="header1.xml" Type="http://schemas.openxmlformats.org/officeDocument/2006/relationships/header"/><Relationship Id="rId41" Target="media/image20.wmf" Type="http://schemas.openxmlformats.org/officeDocument/2006/relationships/image"/><Relationship Id="rId410" Target="footer1.xml" Type="http://schemas.openxmlformats.org/officeDocument/2006/relationships/footer"/><Relationship Id="rId411" Target="fontTable.xml" Type="http://schemas.openxmlformats.org/officeDocument/2006/relationships/fontTable"/><Relationship Id="rId412" Target="theme/theme1.xml" Type="http://schemas.openxmlformats.org/officeDocument/2006/relationships/them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media/image24.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5.wmf" Type="http://schemas.openxmlformats.org/officeDocument/2006/relationships/image"/><Relationship Id="rId51" Target="embeddings/oleObject19.bin" Type="http://schemas.openxmlformats.org/officeDocument/2006/relationships/oleObject"/><Relationship Id="rId52" Target="media/image26.png" Type="http://schemas.openxmlformats.org/officeDocument/2006/relationships/image"/><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wmf" Type="http://schemas.openxmlformats.org/officeDocument/2006/relationships/image"/><Relationship Id="rId64" Target="embeddings/oleObject25.bin" Type="http://schemas.openxmlformats.org/officeDocument/2006/relationships/oleObject"/><Relationship Id="rId65" Target="media/image33.jpeg" Type="http://schemas.openxmlformats.org/officeDocument/2006/relationships/image"/><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8.bin" Type="http://schemas.openxmlformats.org/officeDocument/2006/relationships/oleObject"/><Relationship Id="rId72" Target="media/image37.wmf" Type="http://schemas.openxmlformats.org/officeDocument/2006/relationships/image"/><Relationship Id="rId73" Target="embeddings/oleObject29.bin" Type="http://schemas.openxmlformats.org/officeDocument/2006/relationships/oleObject"/><Relationship Id="rId74" Target="media/image38.wmf" Type="http://schemas.openxmlformats.org/officeDocument/2006/relationships/image"/><Relationship Id="rId75" Target="embeddings/oleObject30.bin" Type="http://schemas.openxmlformats.org/officeDocument/2006/relationships/oleObject"/><Relationship Id="rId76" Target="media/image39.wmf" Type="http://schemas.openxmlformats.org/officeDocument/2006/relationships/image"/><Relationship Id="rId77" Target="embeddings/oleObject31.bin" Type="http://schemas.openxmlformats.org/officeDocument/2006/relationships/oleObject"/><Relationship Id="rId78" Target="media/image40.wmf" Type="http://schemas.openxmlformats.org/officeDocument/2006/relationships/image"/><Relationship Id="rId79" Target="embeddings/oleObject32.bin" Type="http://schemas.openxmlformats.org/officeDocument/2006/relationships/oleObject"/><Relationship Id="rId8" Target="media/image1.png" Type="http://schemas.openxmlformats.org/officeDocument/2006/relationships/image"/><Relationship Id="rId80" Target="media/image41.wmf" Type="http://schemas.openxmlformats.org/officeDocument/2006/relationships/image"/><Relationship Id="rId81" Target="embeddings/oleObject33.bin" Type="http://schemas.openxmlformats.org/officeDocument/2006/relationships/oleObject"/><Relationship Id="rId82" Target="media/image42.wmf" Type="http://schemas.openxmlformats.org/officeDocument/2006/relationships/image"/><Relationship Id="rId83" Target="embeddings/oleObject34.bin" Type="http://schemas.openxmlformats.org/officeDocument/2006/relationships/oleObject"/><Relationship Id="rId84" Target="media/image43.wmf" Type="http://schemas.openxmlformats.org/officeDocument/2006/relationships/image"/><Relationship Id="rId85" Target="embeddings/oleObject35.bin" Type="http://schemas.openxmlformats.org/officeDocument/2006/relationships/oleObject"/><Relationship Id="rId86" Target="media/image44.wmf" Type="http://schemas.openxmlformats.org/officeDocument/2006/relationships/image"/><Relationship Id="rId87" Target="embeddings/oleObject36.bin" Type="http://schemas.openxmlformats.org/officeDocument/2006/relationships/oleObject"/><Relationship Id="rId88" Target="media/image45.wmf" Type="http://schemas.openxmlformats.org/officeDocument/2006/relationships/image"/><Relationship Id="rId89" Target="embeddings/oleObject37.bin" Type="http://schemas.openxmlformats.org/officeDocument/2006/relationships/oleObject"/><Relationship Id="rId9" Target="media/image2.wmf" Type="http://schemas.openxmlformats.org/officeDocument/2006/relationships/image"/><Relationship Id="rId90" Target="media/image46.wmf" Type="http://schemas.openxmlformats.org/officeDocument/2006/relationships/image"/><Relationship Id="rId91" Target="embeddings/oleObject38.bin" Type="http://schemas.openxmlformats.org/officeDocument/2006/relationships/oleObject"/><Relationship Id="rId92" Target="media/image47.wmf" Type="http://schemas.openxmlformats.org/officeDocument/2006/relationships/image"/><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4282</Words>
  <Characters>24412</Characters>
  <Application>Microsoft Office Word</Application>
  <DocSecurity>0</DocSecurity>
  <Lines>203</Lines>
  <Paragraphs>57</Paragraphs>
  <ScaleCrop>false</ScaleCrop>
  <Company>thuvienhoclieu.com</Company>
  <LinksUpToDate>false</LinksUpToDate>
  <CharactersWithSpaces>28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7:00Z</dcterms:created>
  <dc:creator>tailieu123.edu.vn</dc:creator>
  <dc:description>Giáo án dạy thêm Toán 6 chuyên đề Ôn tập chương Những hình hình học cơ bản được soạn dưới dạng file word gồm 23 trang. Các bạn xem và tải về ở dưới.</dc:description>
  <dcterms:modified xsi:type="dcterms:W3CDTF">2023-02-20T02:37:00Z</dcterms:modified>
  <cp:revision>1</cp:revision>
  <dc:title>Giáo Án Dạy Thêm Toán 6 Ôn Tập Chương Những Hình Hình Học Cơ Bản</dc:title>
</cp:coreProperties>
</file>